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7" r:id="rId3"/>
    <p:sldId id="279" r:id="rId4"/>
    <p:sldId id="281" r:id="rId5"/>
    <p:sldId id="284" r:id="rId6"/>
    <p:sldId id="286" r:id="rId7"/>
    <p:sldId id="287" r:id="rId8"/>
    <p:sldId id="292" r:id="rId9"/>
    <p:sldId id="293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0" d="100"/>
          <a:sy n="80" d="100"/>
        </p:scale>
        <p:origin x="37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717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840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834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7047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430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334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814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65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405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883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5936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721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25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audio" Target="../media/media3.m4a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.png"/><Relationship Id="rId2" Type="http://schemas.microsoft.com/office/2007/relationships/media" Target="../media/media3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8.png"/><Relationship Id="rId5" Type="http://schemas.openxmlformats.org/officeDocument/2006/relationships/image" Target="../media/image6.png"/><Relationship Id="rId10" Type="http://schemas.openxmlformats.org/officeDocument/2006/relationships/image" Target="../media/image5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.png"/><Relationship Id="rId3" Type="http://schemas.openxmlformats.org/officeDocument/2006/relationships/audio" Target="../media/media6.m4a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7.wmf"/><Relationship Id="rId17" Type="http://schemas.openxmlformats.org/officeDocument/2006/relationships/image" Target="../media/image20.png"/><Relationship Id="rId2" Type="http://schemas.microsoft.com/office/2007/relationships/media" Target="../media/media6.m4a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audio" Target="../media/media7.m4a"/><Relationship Id="rId7" Type="http://schemas.openxmlformats.org/officeDocument/2006/relationships/oleObject" Target="../embeddings/oleObject10.bin"/><Relationship Id="rId2" Type="http://schemas.microsoft.com/office/2007/relationships/media" Target="../media/media7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1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588169" y="0"/>
            <a:ext cx="8229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DEVCES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588169" y="830346"/>
            <a:ext cx="8229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STOR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57605" y="1784684"/>
            <a:ext cx="7162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457200" indent="-457200" eaLnBrk="1" hangingPunct="1">
              <a:buFont typeface="Wingdings" pitchFamily="2" charset="2"/>
              <a:buChar char="§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main roles:</a:t>
            </a:r>
          </a:p>
          <a:p>
            <a:pPr marL="908050" indent="-457200" eaLnBrk="1" hangingPunct="1">
              <a:buFont typeface="Wingdings" pitchFamily="2" charset="2"/>
              <a:buChar char="v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fier circuit</a:t>
            </a:r>
          </a:p>
          <a:p>
            <a:pPr marL="908050" indent="-457200" eaLnBrk="1" hangingPunct="1">
              <a:buFont typeface="Wingdings" pitchFamily="2" charset="2"/>
              <a:buChar char="v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itching circuit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7605" y="3464592"/>
            <a:ext cx="7162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457200" indent="-457200" eaLnBrk="1" hangingPunct="1">
              <a:buFont typeface="Wingdings" pitchFamily="2" charset="2"/>
              <a:buChar char="§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s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8050" indent="-457200" eaLnBrk="1" hangingPunct="1">
              <a:buFont typeface="Wingdings" pitchFamily="2" charset="2"/>
              <a:buChar char="v"/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J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8050" indent="-457200" eaLnBrk="1" hangingPunct="1">
              <a:buFont typeface="Wingdings" pitchFamily="2" charset="2"/>
              <a:buChar char="v"/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7605" y="4988592"/>
            <a:ext cx="7162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457200" indent="-457200" eaLnBrk="1" hangingPunct="1">
              <a:buFont typeface="Wingdings" pitchFamily="2" charset="2"/>
              <a:buChar char="§"/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8050" indent="-457200" eaLnBrk="1" hangingPunct="1">
              <a:buFont typeface="Wingdings" pitchFamily="2" charset="2"/>
              <a:buChar char="v"/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 (Biasing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8050" indent="-457200" eaLnBrk="1" hangingPunct="1">
              <a:buFont typeface="Wingdings" pitchFamily="2" charset="2"/>
              <a:buChar char="v"/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 (Voltage and current gains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0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235"/>
    </mc:Choice>
    <mc:Fallback xmlns="">
      <p:transition spd="slow" advTm="572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041" x="990600" y="4973638"/>
          <p14:tracePt t="3185" x="1017588" y="4946650"/>
          <p14:tracePt t="3193" x="1017588" y="4911725"/>
          <p14:tracePt t="3205" x="1054100" y="4813300"/>
          <p14:tracePt t="3222" x="1089025" y="4732338"/>
          <p14:tracePt t="3239" x="1169988" y="4572000"/>
          <p14:tracePt t="3255" x="1214438" y="4419600"/>
          <p14:tracePt t="3273" x="1312863" y="4251325"/>
          <p14:tracePt t="3289" x="1428750" y="3990975"/>
          <p14:tracePt t="3305" x="1633538" y="3562350"/>
          <p14:tracePt t="3322" x="1803400" y="3214688"/>
          <p14:tracePt t="3338" x="1919288" y="2955925"/>
          <p14:tracePt t="3355" x="2062163" y="2679700"/>
          <p14:tracePt t="3372" x="2197100" y="2419350"/>
          <p14:tracePt t="3388" x="2339975" y="2224088"/>
          <p14:tracePt t="3405" x="2438400" y="2062163"/>
          <p14:tracePt t="3422" x="2500313" y="1946275"/>
          <p14:tracePt t="3438" x="2589213" y="1822450"/>
          <p14:tracePt t="3455" x="2670175" y="1697038"/>
          <p14:tracePt t="3472" x="2741613" y="1598613"/>
          <p14:tracePt t="3488" x="2776538" y="1500188"/>
          <p14:tracePt t="3506" x="2847975" y="1401763"/>
          <p14:tracePt t="3522" x="2884488" y="1347788"/>
          <p14:tracePt t="3538" x="2938463" y="1285875"/>
          <p14:tracePt t="3555" x="2982913" y="1214438"/>
          <p14:tracePt t="3572" x="3044825" y="1152525"/>
          <p14:tracePt t="3589" x="3108325" y="1116013"/>
          <p14:tracePt t="3605" x="3160713" y="1071563"/>
          <p14:tracePt t="3622" x="3187700" y="1062038"/>
          <p14:tracePt t="3655" x="3197225" y="1054100"/>
          <p14:tracePt t="3671" x="3197225" y="1036638"/>
          <p14:tracePt t="4041" x="3205163" y="1036638"/>
          <p14:tracePt t="4250" x="3205163" y="1017588"/>
          <p14:tracePt t="4258" x="3205163" y="990600"/>
          <p14:tracePt t="4265" x="3205163" y="965200"/>
          <p14:tracePt t="4273" x="3205163" y="928688"/>
          <p14:tracePt t="4288" x="3197225" y="884238"/>
          <p14:tracePt t="4305" x="3170238" y="785813"/>
          <p14:tracePt t="4322" x="3170238" y="776288"/>
          <p14:tracePt t="4339" x="3170238" y="731838"/>
          <p14:tracePt t="4355" x="3160713" y="687388"/>
          <p14:tracePt t="4388" x="3160713" y="679450"/>
          <p14:tracePt t="4417" x="3160713" y="660400"/>
          <p14:tracePt t="4425" x="3152775" y="625475"/>
          <p14:tracePt t="4438" x="3152775" y="608013"/>
          <p14:tracePt t="4455" x="3133725" y="544513"/>
          <p14:tracePt t="4472" x="3098800" y="482600"/>
          <p14:tracePt t="4488" x="3098800" y="419100"/>
          <p14:tracePt t="4506" x="3089275" y="366713"/>
          <p14:tracePt t="4522" x="3089275" y="339725"/>
          <p14:tracePt t="4538" x="3089275" y="330200"/>
          <p14:tracePt t="4913" x="3098800" y="330200"/>
          <p14:tracePt t="4922" x="3116263" y="330200"/>
          <p14:tracePt t="4938" x="3143250" y="330200"/>
          <p14:tracePt t="4962" x="3152775" y="339725"/>
          <p14:tracePt t="4977" x="3160713" y="339725"/>
          <p14:tracePt t="4985" x="3170238" y="357188"/>
          <p14:tracePt t="5089" x="3179763" y="366713"/>
          <p14:tracePt t="5097" x="3205163" y="428625"/>
          <p14:tracePt t="5106" x="3205163" y="500063"/>
          <p14:tracePt t="5122" x="3205163" y="723900"/>
          <p14:tracePt t="5138" x="3160713" y="803275"/>
          <p14:tracePt t="5155" x="3125788" y="839788"/>
          <p14:tracePt t="5172" x="3089275" y="847725"/>
          <p14:tracePt t="5993" x="3081338" y="857250"/>
          <p14:tracePt t="32897" x="3071813" y="857250"/>
          <p14:tracePt t="32913" x="3062288" y="874713"/>
          <p14:tracePt t="55185" x="3116263" y="884238"/>
          <p14:tracePt t="55193" x="3286125" y="884238"/>
          <p14:tracePt t="55202" x="3322638" y="884238"/>
          <p14:tracePt t="55427" x="3286125" y="812800"/>
          <p14:tracePt t="55435" x="3116263" y="608013"/>
          <p14:tracePt t="55442" x="2857500" y="179388"/>
          <p14:tracePt t="55452" x="2705100" y="0"/>
          <p14:tracePt t="55469" x="2446338" y="0"/>
          <p14:tracePt t="55486" x="2366963" y="0"/>
          <p14:tracePt t="55521" x="2419350" y="0"/>
          <p14:tracePt t="55536" x="2473325" y="0"/>
          <p14:tracePt t="55553" x="2562225" y="0"/>
          <p14:tracePt t="55569" x="2589213" y="0"/>
          <p14:tracePt t="55586" x="2598738" y="0"/>
          <p14:tracePt t="55753" x="2562225" y="0"/>
          <p14:tracePt t="55761" x="2544763" y="0"/>
          <p14:tracePt t="55771" x="2509838" y="0"/>
          <p14:tracePt t="55786" x="2482850" y="0"/>
          <p14:tracePt t="55802" x="2393950" y="0"/>
          <p14:tracePt t="55819" x="2232025" y="0"/>
          <p14:tracePt t="55836" x="2108200" y="0"/>
          <p14:tracePt t="55852" x="2098675" y="0"/>
          <p14:tracePt t="55886" x="2089150" y="0"/>
          <p14:tracePt t="55902" x="1990725" y="0"/>
          <p14:tracePt t="55919" x="1901825" y="0"/>
          <p14:tracePt t="55936" x="1893888" y="0"/>
          <p14:tracePt t="55953" x="1822450" y="0"/>
          <p14:tracePt t="55970" x="1714500" y="0"/>
          <p14:tracePt t="55986" x="1625600" y="0"/>
          <p14:tracePt t="56003" x="1554163" y="0"/>
          <p14:tracePt t="56019" x="1509713" y="0"/>
          <p14:tracePt t="56813" x="1366838" y="36513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ChangeArrowheads="1"/>
          </p:cNvSpPr>
          <p:nvPr/>
        </p:nvSpPr>
        <p:spPr bwMode="auto">
          <a:xfrm>
            <a:off x="1981200" y="274638"/>
            <a:ext cx="82296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2"/>
                </a:solidFill>
              </a:rPr>
              <a:t>REVIEW: BJT - DC and AC ANALYSIS </a:t>
            </a:r>
          </a:p>
        </p:txBody>
      </p:sp>
      <p:sp>
        <p:nvSpPr>
          <p:cNvPr id="32771" name="Rectangle 6"/>
          <p:cNvSpPr>
            <a:spLocks noChangeArrowheads="1"/>
          </p:cNvSpPr>
          <p:nvPr/>
        </p:nvSpPr>
        <p:spPr bwMode="auto">
          <a:xfrm>
            <a:off x="9601200" y="6172200"/>
            <a:ext cx="457200" cy="381000"/>
          </a:xfrm>
          <a:prstGeom prst="rect">
            <a:avLst/>
          </a:prstGeom>
          <a:solidFill>
            <a:srgbClr val="99CCFF"/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A53A01AB-F820-420D-B2CE-B18E1B87A88B}" type="slidenum">
              <a:rPr lang="en-US" altLang="en-US" sz="1400" b="1">
                <a:solidFill>
                  <a:srgbClr val="3366CC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b="1">
              <a:solidFill>
                <a:srgbClr val="3366CC"/>
              </a:solidFill>
            </a:endParaRPr>
          </a:p>
        </p:txBody>
      </p:sp>
      <p:pic>
        <p:nvPicPr>
          <p:cNvPr id="3277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0499" y="914400"/>
            <a:ext cx="5149850" cy="464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4" name="TextBox 1"/>
          <p:cNvSpPr txBox="1">
            <a:spLocks noChangeArrowheads="1"/>
          </p:cNvSpPr>
          <p:nvPr/>
        </p:nvSpPr>
        <p:spPr bwMode="auto">
          <a:xfrm>
            <a:off x="10411328" y="1548606"/>
            <a:ext cx="110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0V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221" y="1918494"/>
            <a:ext cx="4342063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764799" y="5933672"/>
                <a:ext cx="1754937" cy="4290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 smtClean="0"/>
                  <a:t>I</a:t>
                </a:r>
                <a:r>
                  <a:rPr lang="en-US" baseline="-25000" dirty="0" smtClean="0"/>
                  <a:t>E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𝐵𝐵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−0.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𝐵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(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β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799" y="5933672"/>
                <a:ext cx="1754937" cy="429028"/>
              </a:xfrm>
              <a:prstGeom prst="rect">
                <a:avLst/>
              </a:prstGeom>
              <a:blipFill rotWithShape="0">
                <a:blip r:embed="rId6"/>
                <a:stretch>
                  <a:fillRect l="-8333" t="-4225" b="-18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519736" y="5923744"/>
            <a:ext cx="2322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BB</a:t>
            </a:r>
            <a:r>
              <a:rPr lang="en-US" dirty="0" smtClean="0"/>
              <a:t>=V</a:t>
            </a:r>
            <a:r>
              <a:rPr lang="en-US" baseline="-25000" dirty="0" smtClean="0"/>
              <a:t>CC</a:t>
            </a:r>
            <a:r>
              <a:rPr lang="en-US" dirty="0" smtClean="0"/>
              <a:t>.R</a:t>
            </a:r>
            <a:r>
              <a:rPr lang="en-US" baseline="-25000" dirty="0" smtClean="0"/>
              <a:t>2</a:t>
            </a:r>
            <a:r>
              <a:rPr lang="en-US" dirty="0" smtClean="0"/>
              <a:t>/(R</a:t>
            </a:r>
            <a:r>
              <a:rPr lang="en-US" baseline="-25000" dirty="0" smtClean="0"/>
              <a:t>1</a:t>
            </a:r>
            <a:r>
              <a:rPr lang="en-US" dirty="0" smtClean="0"/>
              <a:t>+R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555831" y="6464787"/>
            <a:ext cx="2322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B</a:t>
            </a:r>
            <a:r>
              <a:rPr lang="en-US" dirty="0" smtClean="0"/>
              <a:t>=R</a:t>
            </a:r>
            <a:r>
              <a:rPr lang="en-US" baseline="-25000" dirty="0" smtClean="0"/>
              <a:t>2</a:t>
            </a:r>
            <a:r>
              <a:rPr lang="en-US" dirty="0" smtClean="0"/>
              <a:t>//R</a:t>
            </a:r>
            <a:r>
              <a:rPr lang="en-US" baseline="-25000" dirty="0" smtClean="0"/>
              <a:t>1</a:t>
            </a:r>
            <a:endParaRPr 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37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868"/>
    </mc:Choice>
    <mc:Fallback xmlns="">
      <p:transition spd="slow" advTm="1038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143" x="544513" y="5018088"/>
          <p14:tracePt t="4319" x="581025" y="4991100"/>
          <p14:tracePt t="4327" x="615950" y="4965700"/>
          <p14:tracePt t="4339" x="731838" y="4884738"/>
          <p14:tracePt t="4355" x="1081088" y="4687888"/>
          <p14:tracePt t="4373" x="1465263" y="4446588"/>
          <p14:tracePt t="4390" x="1670050" y="4160838"/>
          <p14:tracePt t="4407" x="1758950" y="3929063"/>
          <p14:tracePt t="4422" x="1803400" y="3813175"/>
          <p14:tracePt t="4591" x="1847850" y="3776663"/>
          <p14:tracePt t="4599" x="1919288" y="3598863"/>
          <p14:tracePt t="4608" x="2009775" y="3322638"/>
          <p14:tracePt t="4623" x="2125663" y="2714625"/>
          <p14:tracePt t="4640" x="2251075" y="1928813"/>
          <p14:tracePt t="4656" x="2490788" y="1098550"/>
          <p14:tracePt t="4672" x="2625725" y="527050"/>
          <p14:tracePt t="4689" x="2660650" y="169863"/>
          <p14:tracePt t="4706" x="2714625" y="0"/>
          <p14:tracePt t="4739" x="2598738" y="0"/>
          <p14:tracePt t="4756" x="2428875" y="0"/>
          <p14:tracePt t="4772" x="2286000" y="0"/>
          <p14:tracePt t="4919" x="2251075" y="0"/>
          <p14:tracePt t="4943" x="2224088" y="0"/>
          <p14:tracePt t="4951" x="2214563" y="17463"/>
          <p14:tracePt t="4959" x="2214563" y="125413"/>
          <p14:tracePt t="4972" x="2214563" y="152400"/>
          <p14:tracePt t="4991" x="2214563" y="179388"/>
          <p14:tracePt t="5006" x="2214563" y="231775"/>
          <p14:tracePt t="5023" x="2214563" y="276225"/>
          <p14:tracePt t="5040" x="2259013" y="357188"/>
          <p14:tracePt t="5057" x="2295525" y="428625"/>
          <p14:tracePt t="5073" x="2303463" y="473075"/>
          <p14:tracePt t="5089" x="2312988" y="517525"/>
          <p14:tracePt t="5106" x="2339975" y="536575"/>
          <p14:tracePt t="15671" x="2347913" y="536575"/>
          <p14:tracePt t="15823" x="2490788" y="536575"/>
          <p14:tracePt t="15872" x="2830513" y="608013"/>
          <p14:tracePt t="15900" x="2901950" y="615950"/>
          <p14:tracePt t="15903" x="2919413" y="633413"/>
          <p14:tracePt t="15927" x="2938463" y="633413"/>
          <p14:tracePt t="15935" x="3017838" y="679450"/>
          <p14:tracePt t="15943" x="3143250" y="714375"/>
          <p14:tracePt t="15955" x="3384550" y="795338"/>
          <p14:tracePt t="15972" x="4214813" y="1036638"/>
          <p14:tracePt t="15988" x="5143500" y="1312863"/>
          <p14:tracePt t="16005" x="5741988" y="1544638"/>
          <p14:tracePt t="16021" x="6000750" y="1697038"/>
          <p14:tracePt t="16038" x="6062663" y="1724025"/>
          <p14:tracePt t="16287" x="6037263" y="1741488"/>
          <p14:tracePt t="16295" x="6037263" y="1758950"/>
          <p14:tracePt t="16305" x="6027738" y="1776413"/>
          <p14:tracePt t="16321" x="5991225" y="1822450"/>
          <p14:tracePt t="16338" x="5991225" y="1847850"/>
          <p14:tracePt t="16355" x="5983288" y="1884363"/>
          <p14:tracePt t="16388" x="5983288" y="1893888"/>
          <p14:tracePt t="16405" x="5983288" y="1901825"/>
          <p14:tracePt t="16421" x="5983288" y="1928813"/>
          <p14:tracePt t="16439" x="5991225" y="1973263"/>
          <p14:tracePt t="16456" x="6010275" y="2009775"/>
          <p14:tracePt t="16472" x="6010275" y="2044700"/>
          <p14:tracePt t="16489" x="6027738" y="2071688"/>
          <p14:tracePt t="16505" x="6027738" y="2098675"/>
          <p14:tracePt t="16521" x="6054725" y="2152650"/>
          <p14:tracePt t="16538" x="6062663" y="2205038"/>
          <p14:tracePt t="16556" x="6062663" y="2268538"/>
          <p14:tracePt t="16572" x="6062663" y="2286000"/>
          <p14:tracePt t="16599" x="6037263" y="2295525"/>
          <p14:tracePt t="16607" x="5946775" y="2295525"/>
          <p14:tracePt t="16943" x="5946775" y="2330450"/>
          <p14:tracePt t="16999" x="5946775" y="2347913"/>
          <p14:tracePt t="17015" x="5946775" y="2357438"/>
          <p14:tracePt t="17023" x="5946775" y="2374900"/>
          <p14:tracePt t="17031" x="5946775" y="2384425"/>
          <p14:tracePt t="17040" x="5946775" y="2393950"/>
          <p14:tracePt t="17056" x="5946775" y="2428875"/>
          <p14:tracePt t="17072" x="5946775" y="2446338"/>
          <p14:tracePt t="17089" x="5946775" y="2455863"/>
          <p14:tracePt t="17167" x="5946775" y="2482850"/>
          <p14:tracePt t="17175" x="5946775" y="2490788"/>
          <p14:tracePt t="17199" x="5946775" y="2500313"/>
          <p14:tracePt t="17223" x="5946775" y="2509838"/>
          <p14:tracePt t="17247" x="5956300" y="2544763"/>
          <p14:tracePt t="17263" x="5973763" y="2554288"/>
          <p14:tracePt t="17279" x="5983288" y="2562225"/>
          <p14:tracePt t="17319" x="5991225" y="2581275"/>
          <p14:tracePt t="17327" x="5991225" y="2589213"/>
          <p14:tracePt t="17351" x="5991225" y="2598738"/>
          <p14:tracePt t="17367" x="6000750" y="2608263"/>
          <p14:tracePt t="17383" x="6010275" y="2616200"/>
          <p14:tracePt t="17391" x="6018213" y="2625725"/>
          <p14:tracePt t="17407" x="6018213" y="2633663"/>
          <p14:tracePt t="17421" x="6018213" y="2643188"/>
          <p14:tracePt t="17438" x="6027738" y="2660650"/>
          <p14:tracePt t="17456" x="6045200" y="2679700"/>
          <p14:tracePt t="17472" x="6045200" y="2687638"/>
          <p14:tracePt t="17488" x="6054725" y="2697163"/>
          <p14:tracePt t="18103" x="6054725" y="2714625"/>
          <p14:tracePt t="18183" x="6062663" y="2724150"/>
          <p14:tracePt t="18287" x="6072188" y="2732088"/>
          <p14:tracePt t="18327" x="6072188" y="2741613"/>
          <p14:tracePt t="18439" x="6072188" y="2751138"/>
          <p14:tracePt t="18463" x="6072188" y="2759075"/>
          <p14:tracePt t="18495" x="6072188" y="2768600"/>
          <p14:tracePt t="18575" x="6072188" y="2795588"/>
          <p14:tracePt t="18631" x="6072188" y="2803525"/>
          <p14:tracePt t="19487" x="6045200" y="2803525"/>
          <p14:tracePt t="19495" x="5991225" y="2786063"/>
          <p14:tracePt t="19505" x="5956300" y="2776538"/>
          <p14:tracePt t="19521" x="5875338" y="2724150"/>
          <p14:tracePt t="19538" x="5795963" y="2679700"/>
          <p14:tracePt t="19555" x="5732463" y="2643188"/>
          <p14:tracePt t="19572" x="5661025" y="2608263"/>
          <p14:tracePt t="19589" x="5626100" y="2589213"/>
          <p14:tracePt t="19605" x="5581650" y="2544763"/>
          <p14:tracePt t="19621" x="5545138" y="2536825"/>
          <p14:tracePt t="19638" x="5465763" y="2509838"/>
          <p14:tracePt t="19655" x="5394325" y="2473325"/>
          <p14:tracePt t="19672" x="5367338" y="2438400"/>
          <p14:tracePt t="19688" x="5313363" y="2411413"/>
          <p14:tracePt t="19705" x="5268913" y="2401888"/>
          <p14:tracePt t="19722" x="5241925" y="2374900"/>
          <p14:tracePt t="19755" x="5232400" y="2366963"/>
          <p14:tracePt t="19791" x="5224463" y="2366963"/>
          <p14:tracePt t="19799" x="5214938" y="2366963"/>
          <p14:tracePt t="19807" x="5197475" y="2366963"/>
          <p14:tracePt t="19822" x="5170488" y="2366963"/>
          <p14:tracePt t="19838" x="5143500" y="2357438"/>
          <p14:tracePt t="19854" x="5133975" y="2347913"/>
          <p14:tracePt t="19919" x="5108575" y="2347913"/>
          <p14:tracePt t="19943" x="5081588" y="2322513"/>
          <p14:tracePt t="20591" x="5062538" y="2322513"/>
          <p14:tracePt t="20599" x="5027613" y="2303463"/>
          <p14:tracePt t="20607" x="4965700" y="2276475"/>
          <p14:tracePt t="20621" x="4911725" y="2251075"/>
          <p14:tracePt t="20638" x="4822825" y="2205038"/>
          <p14:tracePt t="20655" x="4741863" y="2170113"/>
          <p14:tracePt t="20672" x="4705350" y="2160588"/>
          <p14:tracePt t="20688" x="4679950" y="2160588"/>
          <p14:tracePt t="20704" x="4598988" y="2160588"/>
          <p14:tracePt t="20721" x="4518025" y="2160588"/>
          <p14:tracePt t="20738" x="4429125" y="2160588"/>
          <p14:tracePt t="20755" x="4340225" y="2160588"/>
          <p14:tracePt t="20771" x="4259263" y="2160588"/>
          <p14:tracePt t="20788" x="4187825" y="2160588"/>
          <p14:tracePt t="20805" x="4125913" y="2160588"/>
          <p14:tracePt t="20821" x="4081463" y="2160588"/>
          <p14:tracePt t="20838" x="4037013" y="2160588"/>
          <p14:tracePt t="20855" x="4000500" y="2160588"/>
          <p14:tracePt t="20871" x="3946525" y="2179638"/>
          <p14:tracePt t="20888" x="3911600" y="2197100"/>
          <p14:tracePt t="20905" x="3894138" y="2205038"/>
          <p14:tracePt t="20938" x="3848100" y="2224088"/>
          <p14:tracePt t="20954" x="3840163" y="2232025"/>
          <p14:tracePt t="20971" x="3803650" y="2232025"/>
          <p14:tracePt t="20988" x="3786188" y="2241550"/>
          <p14:tracePt t="21005" x="3724275" y="2276475"/>
          <p14:tracePt t="21021" x="3679825" y="2312988"/>
          <p14:tracePt t="21038" x="3660775" y="2322513"/>
          <p14:tracePt t="21055" x="3643313" y="2357438"/>
          <p14:tracePt t="21072" x="3643313" y="2393950"/>
          <p14:tracePt t="21088" x="3643313" y="2411413"/>
          <p14:tracePt t="21105" x="3643313" y="2455863"/>
          <p14:tracePt t="21121" x="3643313" y="2517775"/>
          <p14:tracePt t="21138" x="3643313" y="2562225"/>
          <p14:tracePt t="21155" x="3643313" y="2616200"/>
          <p14:tracePt t="21171" x="3643313" y="2679700"/>
          <p14:tracePt t="21188" x="3652838" y="2741613"/>
          <p14:tracePt t="21205" x="3687763" y="2803525"/>
          <p14:tracePt t="21221" x="3705225" y="2822575"/>
          <p14:tracePt t="21238" x="3751263" y="2857500"/>
          <p14:tracePt t="21255" x="3894138" y="2946400"/>
          <p14:tracePt t="21272" x="3990975" y="2973388"/>
          <p14:tracePt t="21288" x="4054475" y="3009900"/>
          <p14:tracePt t="21305" x="4116388" y="3036888"/>
          <p14:tracePt t="21321" x="4170363" y="3062288"/>
          <p14:tracePt t="21338" x="4205288" y="3071813"/>
          <p14:tracePt t="21355" x="4286250" y="3089275"/>
          <p14:tracePt t="21371" x="4348163" y="3089275"/>
          <p14:tracePt t="21388" x="4465638" y="3089275"/>
          <p14:tracePt t="21405" x="4545013" y="3089275"/>
          <p14:tracePt t="21421" x="4608513" y="3089275"/>
          <p14:tracePt t="21438" x="4643438" y="3081338"/>
          <p14:tracePt t="21455" x="4697413" y="3071813"/>
          <p14:tracePt t="21472" x="4759325" y="3036888"/>
          <p14:tracePt t="21489" x="4795838" y="3000375"/>
          <p14:tracePt t="21505" x="4857750" y="2938463"/>
          <p14:tracePt t="21521" x="4911725" y="2884488"/>
          <p14:tracePt t="21538" x="4973638" y="2768600"/>
          <p14:tracePt t="21555" x="4983163" y="2687638"/>
          <p14:tracePt t="21571" x="4983163" y="2598738"/>
          <p14:tracePt t="21588" x="4983163" y="2509838"/>
          <p14:tracePt t="21605" x="4983163" y="2411413"/>
          <p14:tracePt t="21621" x="4965700" y="2303463"/>
          <p14:tracePt t="21638" x="4884738" y="2160588"/>
          <p14:tracePt t="21655" x="4741863" y="2036763"/>
          <p14:tracePt t="21671" x="4687888" y="2009775"/>
          <p14:tracePt t="21688" x="4589463" y="1982788"/>
          <p14:tracePt t="21705" x="4500563" y="1965325"/>
          <p14:tracePt t="21721" x="4402138" y="1955800"/>
          <p14:tracePt t="21738" x="4330700" y="1955800"/>
          <p14:tracePt t="21755" x="4251325" y="1955800"/>
          <p14:tracePt t="21772" x="4232275" y="1955800"/>
          <p14:tracePt t="21804" x="4205288" y="1955800"/>
          <p14:tracePt t="21991" x="4224338" y="1990725"/>
          <p14:tracePt t="21999" x="4232275" y="2009775"/>
          <p14:tracePt t="22007" x="4286250" y="2044700"/>
          <p14:tracePt t="22021" x="4313238" y="2054225"/>
          <p14:tracePt t="22038" x="4357688" y="2071688"/>
          <p14:tracePt t="22055" x="4518025" y="2125663"/>
          <p14:tracePt t="22072" x="4803775" y="2232025"/>
          <p14:tracePt t="22088" x="5251450" y="2428875"/>
          <p14:tracePt t="22105" x="5456238" y="2598738"/>
          <p14:tracePt t="22231" x="5537200" y="2608263"/>
          <p14:tracePt t="22239" x="5608638" y="2608263"/>
          <p14:tracePt t="22247" x="5776913" y="2670175"/>
          <p14:tracePt t="22256" x="5929313" y="2705100"/>
          <p14:tracePt t="22272" x="6251575" y="2803525"/>
          <p14:tracePt t="22288" x="6465888" y="2928938"/>
          <p14:tracePt t="22304" x="6796088" y="3224213"/>
          <p14:tracePt t="22321" x="7170738" y="3482975"/>
          <p14:tracePt t="22338" x="7581900" y="3741738"/>
          <p14:tracePt t="22355" x="8054975" y="4000500"/>
          <p14:tracePt t="22371" x="8474075" y="4179888"/>
          <p14:tracePt t="22388" x="8858250" y="4276725"/>
          <p14:tracePt t="22405" x="9197975" y="4348163"/>
          <p14:tracePt t="22421" x="9447213" y="4384675"/>
          <p14:tracePt t="22438" x="9626600" y="4438650"/>
          <p14:tracePt t="22455" x="9725025" y="4438650"/>
          <p14:tracePt t="22489" x="9732963" y="4446588"/>
          <p14:tracePt t="22600" x="9759950" y="4446588"/>
          <p14:tracePt t="22608" x="9813925" y="4456113"/>
          <p14:tracePt t="22616" x="9848850" y="4456113"/>
          <p14:tracePt t="22623" x="9902825" y="4456113"/>
          <p14:tracePt t="22638" x="9912350" y="4456113"/>
          <p14:tracePt t="22655" x="9974263" y="4446588"/>
          <p14:tracePt t="22672" x="9974263" y="4419600"/>
          <p14:tracePt t="22688" x="9974263" y="4303713"/>
          <p14:tracePt t="22705" x="9912350" y="4197350"/>
          <p14:tracePt t="22721" x="9804400" y="4098925"/>
          <p14:tracePt t="22738" x="9661525" y="3983038"/>
          <p14:tracePt t="22755" x="9439275" y="3803650"/>
          <p14:tracePt t="22772" x="9180513" y="3652838"/>
          <p14:tracePt t="22788" x="8929688" y="3527425"/>
          <p14:tracePt t="22805" x="8643938" y="3375025"/>
          <p14:tracePt t="22821" x="8412163" y="3268663"/>
          <p14:tracePt t="22838" x="8251825" y="3205163"/>
          <p14:tracePt t="22855" x="8161338" y="3152775"/>
          <p14:tracePt t="22872" x="8143875" y="3143250"/>
          <p14:tracePt t="22919" x="8143875" y="3133725"/>
          <p14:tracePt t="22927" x="8134350" y="3125788"/>
          <p14:tracePt t="22938" x="8134350" y="3116263"/>
          <p14:tracePt t="22955" x="8134350" y="3108325"/>
          <p14:tracePt t="22971" x="8116888" y="3081338"/>
          <p14:tracePt t="22989" x="8099425" y="3071813"/>
          <p14:tracePt t="23005" x="8089900" y="3071813"/>
          <p14:tracePt t="23022" x="8045450" y="3071813"/>
          <p14:tracePt t="23038" x="7983538" y="3071813"/>
          <p14:tracePt t="23054" x="7939088" y="3071813"/>
          <p14:tracePt t="23072" x="7848600" y="3133725"/>
          <p14:tracePt t="23088" x="7840663" y="3152775"/>
          <p14:tracePt t="23105" x="7831138" y="3214688"/>
          <p14:tracePt t="23121" x="7804150" y="3268663"/>
          <p14:tracePt t="23138" x="7804150" y="3340100"/>
          <p14:tracePt t="23155" x="7804150" y="3419475"/>
          <p14:tracePt t="23171" x="7804150" y="3490913"/>
          <p14:tracePt t="23188" x="7804150" y="3589338"/>
          <p14:tracePt t="23205" x="7804150" y="3679825"/>
          <p14:tracePt t="23221" x="7804150" y="3741738"/>
          <p14:tracePt t="23238" x="7804150" y="3786188"/>
          <p14:tracePt t="23255" x="7786688" y="3830638"/>
          <p14:tracePt t="23272" x="7786688" y="3848100"/>
          <p14:tracePt t="23288" x="7804150" y="3884613"/>
          <p14:tracePt t="23305" x="7813675" y="3911600"/>
          <p14:tracePt t="23322" x="7858125" y="3990975"/>
          <p14:tracePt t="23338" x="7894638" y="4044950"/>
          <p14:tracePt t="23355" x="7947025" y="4108450"/>
          <p14:tracePt t="23371" x="8010525" y="4179888"/>
          <p14:tracePt t="23388" x="8045450" y="4205288"/>
          <p14:tracePt t="23405" x="8062913" y="4232275"/>
          <p14:tracePt t="23438" x="8099425" y="4241800"/>
          <p14:tracePt t="23455" x="8126413" y="4251325"/>
          <p14:tracePt t="23472" x="8180388" y="4286250"/>
          <p14:tracePt t="23488" x="8259763" y="4322763"/>
          <p14:tracePt t="23504" x="8367713" y="4367213"/>
          <p14:tracePt t="23522" x="8491538" y="4429125"/>
          <p14:tracePt t="23538" x="8589963" y="4473575"/>
          <p14:tracePt t="23554" x="8626475" y="4483100"/>
          <p14:tracePt t="23571" x="8634413" y="4483100"/>
          <p14:tracePt t="23588" x="8670925" y="4473575"/>
          <p14:tracePt t="23604" x="8715375" y="4411663"/>
          <p14:tracePt t="23621" x="8759825" y="4348163"/>
          <p14:tracePt t="23638" x="8759825" y="4303713"/>
          <p14:tracePt t="23655" x="8759825" y="4259263"/>
          <p14:tracePt t="23671" x="8769350" y="4251325"/>
          <p14:tracePt t="23688" x="8769350" y="4224338"/>
          <p14:tracePt t="23704" x="8769350" y="4187825"/>
          <p14:tracePt t="23721" x="8777288" y="4133850"/>
          <p14:tracePt t="23738" x="8786813" y="4081463"/>
          <p14:tracePt t="23755" x="8813800" y="4017963"/>
          <p14:tracePt t="23771" x="8831263" y="3938588"/>
          <p14:tracePt t="23788" x="8831263" y="3884613"/>
          <p14:tracePt t="23805" x="8840788" y="3822700"/>
          <p14:tracePt t="23821" x="8840788" y="3786188"/>
          <p14:tracePt t="23838" x="8840788" y="3759200"/>
          <p14:tracePt t="23855" x="8840788" y="3670300"/>
          <p14:tracePt t="23872" x="8840788" y="3608388"/>
          <p14:tracePt t="23888" x="8840788" y="3544888"/>
          <p14:tracePt t="23904" x="8840788" y="3490913"/>
          <p14:tracePt t="23921" x="8813800" y="3455988"/>
          <p14:tracePt t="23938" x="8804275" y="3429000"/>
          <p14:tracePt t="23955" x="8786813" y="3402013"/>
          <p14:tracePt t="23971" x="8751888" y="3384550"/>
          <p14:tracePt t="23988" x="8715375" y="3357563"/>
          <p14:tracePt t="24004" x="8661400" y="3357563"/>
          <p14:tracePt t="24021" x="8572500" y="3348038"/>
          <p14:tracePt t="24038" x="8466138" y="3348038"/>
          <p14:tracePt t="24055" x="8367713" y="3348038"/>
          <p14:tracePt t="24071" x="8340725" y="3348038"/>
          <p14:tracePt t="24088" x="8331200" y="3348038"/>
          <p14:tracePt t="24104" x="8313738" y="3348038"/>
          <p14:tracePt t="24121" x="8269288" y="3357563"/>
          <p14:tracePt t="24138" x="8251825" y="3384550"/>
          <p14:tracePt t="24154" x="8224838" y="3394075"/>
          <p14:tracePt t="24171" x="8188325" y="3429000"/>
          <p14:tracePt t="24188" x="8153400" y="3446463"/>
          <p14:tracePt t="24204" x="8116888" y="3490913"/>
          <p14:tracePt t="24221" x="8099425" y="3536950"/>
          <p14:tracePt t="24238" x="8081963" y="3598863"/>
          <p14:tracePt t="24255" x="8062913" y="3660775"/>
          <p14:tracePt t="24272" x="8062913" y="3724275"/>
          <p14:tracePt t="24288" x="8062913" y="3776663"/>
          <p14:tracePt t="24304" x="8045450" y="3840163"/>
          <p14:tracePt t="24321" x="8037513" y="3902075"/>
          <p14:tracePt t="24338" x="8037513" y="3965575"/>
          <p14:tracePt t="24354" x="8037513" y="3990975"/>
          <p14:tracePt t="24371" x="8037513" y="4017963"/>
          <p14:tracePt t="24388" x="8037513" y="4044950"/>
          <p14:tracePt t="24404" x="8037513" y="4071938"/>
          <p14:tracePt t="24421" x="8037513" y="4108450"/>
          <p14:tracePt t="24438" x="8037513" y="4125913"/>
          <p14:tracePt t="24455" x="8062913" y="4187825"/>
          <p14:tracePt t="24472" x="8116888" y="4241800"/>
          <p14:tracePt t="24488" x="8134350" y="4259263"/>
          <p14:tracePt t="24504" x="8161338" y="4268788"/>
          <p14:tracePt t="24521" x="8242300" y="4313238"/>
          <p14:tracePt t="24538" x="8286750" y="4322763"/>
          <p14:tracePt t="24554" x="8313738" y="4330700"/>
          <p14:tracePt t="24571" x="8385175" y="4357688"/>
          <p14:tracePt t="24588" x="8474075" y="4357688"/>
          <p14:tracePt t="24604" x="8518525" y="4375150"/>
          <p14:tracePt t="24621" x="8562975" y="4375150"/>
          <p14:tracePt t="24638" x="8626475" y="4384675"/>
          <p14:tracePt t="24654" x="8688388" y="4394200"/>
          <p14:tracePt t="24672" x="8777288" y="4419600"/>
          <p14:tracePt t="24688" x="8840788" y="4438650"/>
          <p14:tracePt t="24705" x="8867775" y="4438650"/>
          <p14:tracePt t="24721" x="8912225" y="4438650"/>
          <p14:tracePt t="24738" x="8956675" y="4438650"/>
          <p14:tracePt t="24754" x="8974138" y="4438650"/>
          <p14:tracePt t="24771" x="9028113" y="4419600"/>
          <p14:tracePt t="24804" x="9055100" y="4402138"/>
          <p14:tracePt t="24821" x="9090025" y="4367213"/>
          <p14:tracePt t="24838" x="9144000" y="4303713"/>
          <p14:tracePt t="24855" x="9197975" y="4170363"/>
          <p14:tracePt t="24872" x="9197975" y="4089400"/>
          <p14:tracePt t="24888" x="9197975" y="4027488"/>
          <p14:tracePt t="24904" x="9197975" y="3956050"/>
          <p14:tracePt t="24921" x="9197975" y="3902075"/>
          <p14:tracePt t="24938" x="9180513" y="3840163"/>
          <p14:tracePt t="24954" x="9170988" y="3786188"/>
          <p14:tracePt t="24971" x="9126538" y="3741738"/>
          <p14:tracePt t="24988" x="9090025" y="3679825"/>
          <p14:tracePt t="25004" x="9055100" y="3643313"/>
          <p14:tracePt t="25021" x="9010650" y="3598863"/>
          <p14:tracePt t="25038" x="8991600" y="3562350"/>
          <p14:tracePt t="25055" x="8947150" y="3517900"/>
          <p14:tracePt t="25072" x="8894763" y="3473450"/>
          <p14:tracePt t="25088" x="8813800" y="3429000"/>
          <p14:tracePt t="25104" x="8715375" y="3402013"/>
          <p14:tracePt t="25121" x="8634413" y="3367088"/>
          <p14:tracePt t="25138" x="8572500" y="3348038"/>
          <p14:tracePt t="25154" x="8528050" y="3340100"/>
          <p14:tracePt t="25172" x="8501063" y="3313113"/>
          <p14:tracePt t="25188" x="8456613" y="3303588"/>
          <p14:tracePt t="25221" x="8447088" y="3303588"/>
          <p14:tracePt t="25238" x="8402638" y="3303588"/>
          <p14:tracePt t="25254" x="8340725" y="3313113"/>
          <p14:tracePt t="25272" x="8296275" y="3313113"/>
          <p14:tracePt t="25288" x="8286750" y="3322638"/>
          <p14:tracePt t="25305" x="8269288" y="3340100"/>
          <p14:tracePt t="25321" x="8242300" y="3357563"/>
          <p14:tracePt t="25338" x="8224838" y="3375025"/>
          <p14:tracePt t="25354" x="8180388" y="3446463"/>
          <p14:tracePt t="25371" x="8153400" y="3473450"/>
          <p14:tracePt t="25388" x="8143875" y="3536950"/>
          <p14:tracePt t="25404" x="8143875" y="3544888"/>
          <p14:tracePt t="25421" x="8143875" y="3589338"/>
          <p14:tracePt t="25438" x="8126413" y="3625850"/>
          <p14:tracePt t="25454" x="8116888" y="3652838"/>
          <p14:tracePt t="25471" x="8116888" y="3714750"/>
          <p14:tracePt t="25488" x="8116888" y="3751263"/>
          <p14:tracePt t="25504" x="8126413" y="3768725"/>
          <p14:tracePt t="25521" x="8134350" y="3803650"/>
          <p14:tracePt t="25538" x="8143875" y="3830638"/>
          <p14:tracePt t="25554" x="8188325" y="3875088"/>
          <p14:tracePt t="25571" x="8197850" y="3884613"/>
          <p14:tracePt t="25588" x="8205788" y="3894138"/>
          <p14:tracePt t="25604" x="8224838" y="3946525"/>
          <p14:tracePt t="25621" x="8242300" y="3965575"/>
          <p14:tracePt t="25638" x="8277225" y="4000500"/>
          <p14:tracePt t="25654" x="8286750" y="4010025"/>
          <p14:tracePt t="25672" x="8358188" y="4054475"/>
          <p14:tracePt t="25688" x="8375650" y="4062413"/>
          <p14:tracePt t="25704" x="8439150" y="4098925"/>
          <p14:tracePt t="25721" x="8456613" y="4108450"/>
          <p14:tracePt t="25738" x="8474075" y="4116388"/>
          <p14:tracePt t="25754" x="8491538" y="4133850"/>
          <p14:tracePt t="25771" x="8510588" y="4133850"/>
          <p14:tracePt t="25788" x="8528050" y="4133850"/>
          <p14:tracePt t="25804" x="8555038" y="4133850"/>
          <p14:tracePt t="25821" x="8599488" y="4152900"/>
          <p14:tracePt t="25838" x="8661400" y="4152900"/>
          <p14:tracePt t="25855" x="8742363" y="4152900"/>
          <p14:tracePt t="25872" x="8804275" y="4152900"/>
          <p14:tracePt t="25888" x="8858250" y="4152900"/>
          <p14:tracePt t="25905" x="8867775" y="4152900"/>
          <p14:tracePt t="25921" x="8912225" y="4152900"/>
          <p14:tracePt t="25938" x="8956675" y="4152900"/>
          <p14:tracePt t="25954" x="8974138" y="4133850"/>
          <p14:tracePt t="25971" x="9037638" y="4081463"/>
          <p14:tracePt t="25987" x="9055100" y="4054475"/>
          <p14:tracePt t="26004" x="9082088" y="4000500"/>
          <p14:tracePt t="26021" x="9082088" y="3938588"/>
          <p14:tracePt t="26038" x="9082088" y="3894138"/>
          <p14:tracePt t="26055" x="9082088" y="3848100"/>
          <p14:tracePt t="26072" x="9082088" y="3724275"/>
          <p14:tracePt t="26088" x="9063038" y="3670300"/>
          <p14:tracePt t="26104" x="9018588" y="3598863"/>
          <p14:tracePt t="26121" x="9018588" y="3571875"/>
          <p14:tracePt t="26138" x="8991600" y="3554413"/>
          <p14:tracePt t="26154" x="8983663" y="3544888"/>
          <p14:tracePt t="26171" x="8974138" y="3527425"/>
          <p14:tracePt t="26188" x="8912225" y="3490913"/>
          <p14:tracePt t="26204" x="8831263" y="3465513"/>
          <p14:tracePt t="26221" x="8680450" y="3419475"/>
          <p14:tracePt t="26238" x="8510588" y="3340100"/>
          <p14:tracePt t="26255" x="8340725" y="3259138"/>
          <p14:tracePt t="26271" x="8313738" y="3251200"/>
          <p14:tracePt t="26288" x="8304213" y="3251200"/>
          <p14:tracePt t="26305" x="8296275" y="3251200"/>
          <p14:tracePt t="26321" x="8251825" y="3251200"/>
          <p14:tracePt t="26338" x="8205788" y="3251200"/>
          <p14:tracePt t="26354" x="8126413" y="3268663"/>
          <p14:tracePt t="26371" x="8045450" y="3313113"/>
          <p14:tracePt t="26388" x="8001000" y="3357563"/>
          <p14:tracePt t="26404" x="7929563" y="3411538"/>
          <p14:tracePt t="26421" x="7912100" y="3455988"/>
          <p14:tracePt t="26437" x="7885113" y="3536950"/>
          <p14:tracePt t="26454" x="7875588" y="3589338"/>
          <p14:tracePt t="26472" x="7858125" y="3741738"/>
          <p14:tracePt t="26488" x="7858125" y="3803650"/>
          <p14:tracePt t="26504" x="7858125" y="3857625"/>
          <p14:tracePt t="26521" x="7858125" y="3919538"/>
          <p14:tracePt t="26537" x="7867650" y="3973513"/>
          <p14:tracePt t="26554" x="7875588" y="3983038"/>
          <p14:tracePt t="26571" x="7912100" y="4027488"/>
          <p14:tracePt t="26588" x="8001000" y="4062413"/>
          <p14:tracePt t="26604" x="8081963" y="4098925"/>
          <p14:tracePt t="26621" x="8215313" y="4170363"/>
          <p14:tracePt t="26638" x="8375650" y="4232275"/>
          <p14:tracePt t="26655" x="8555038" y="4286250"/>
          <p14:tracePt t="26671" x="8858250" y="4367213"/>
          <p14:tracePt t="26688" x="9001125" y="4419600"/>
          <p14:tracePt t="26704" x="9082088" y="4429125"/>
          <p14:tracePt t="26721" x="9126538" y="4429125"/>
          <p14:tracePt t="26738" x="9188450" y="4411663"/>
          <p14:tracePt t="26754" x="9242425" y="4375150"/>
          <p14:tracePt t="26771" x="9269413" y="4348163"/>
          <p14:tracePt t="26788" x="9286875" y="4303713"/>
          <p14:tracePt t="26804" x="9296400" y="4276725"/>
          <p14:tracePt t="26821" x="9323388" y="4224338"/>
          <p14:tracePt t="26838" x="9331325" y="4160838"/>
          <p14:tracePt t="26855" x="9331325" y="4098925"/>
          <p14:tracePt t="26872" x="9331325" y="3990975"/>
          <p14:tracePt t="26888" x="9331325" y="3929063"/>
          <p14:tracePt t="26904" x="9313863" y="3848100"/>
          <p14:tracePt t="26921" x="9304338" y="3795713"/>
          <p14:tracePt t="26937" x="9296400" y="3751263"/>
          <p14:tracePt t="26954" x="9269413" y="3724275"/>
          <p14:tracePt t="26971" x="9251950" y="3687763"/>
          <p14:tracePt t="26988" x="9242425" y="3679825"/>
          <p14:tracePt t="27004" x="9215438" y="3652838"/>
          <p14:tracePt t="27038" x="9197975" y="3643313"/>
          <p14:tracePt t="27054" x="9170988" y="3625850"/>
          <p14:tracePt t="27071" x="9161463" y="3625850"/>
          <p14:tracePt t="27311" x="9153525" y="3625850"/>
          <p14:tracePt t="27367" x="9144000" y="3625850"/>
          <p14:tracePt t="27415" x="9117013" y="3625850"/>
          <p14:tracePt t="27431" x="9109075" y="3625850"/>
          <p14:tracePt t="27471" x="9090025" y="3625850"/>
          <p14:tracePt t="27488" x="9082088" y="3625850"/>
          <p14:tracePt t="27495" x="9055100" y="3633788"/>
          <p14:tracePt t="27519" x="9045575" y="3633788"/>
          <p14:tracePt t="27527" x="9037638" y="3633788"/>
          <p14:tracePt t="27543" x="9018588" y="3633788"/>
          <p14:tracePt t="27559" x="9001125" y="3633788"/>
          <p14:tracePt t="27584" x="8991600" y="3633788"/>
          <p14:tracePt t="27591" x="8983663" y="3633788"/>
          <p14:tracePt t="27604" x="8947150" y="3643313"/>
          <p14:tracePt t="27621" x="8939213" y="3643313"/>
          <p14:tracePt t="27638" x="8885238" y="3643313"/>
          <p14:tracePt t="27654" x="8840788" y="3643313"/>
          <p14:tracePt t="27671" x="8831263" y="3643313"/>
          <p14:tracePt t="27695" x="8813800" y="3643313"/>
          <p14:tracePt t="27727" x="8796338" y="3643313"/>
          <p14:tracePt t="27743" x="8769350" y="3643313"/>
          <p14:tracePt t="27759" x="8732838" y="3643313"/>
          <p14:tracePt t="27767" x="8724900" y="3643313"/>
          <p14:tracePt t="27775" x="8705850" y="3643313"/>
          <p14:tracePt t="27787" x="8680450" y="3633788"/>
          <p14:tracePt t="27804" x="8661400" y="3625850"/>
          <p14:tracePt t="27821" x="8626475" y="3625850"/>
          <p14:tracePt t="27838" x="8562975" y="3608388"/>
          <p14:tracePt t="27854" x="8466138" y="3598863"/>
          <p14:tracePt t="27872" x="8348663" y="3554413"/>
          <p14:tracePt t="27888" x="8304213" y="3527425"/>
          <p14:tracePt t="27904" x="8296275" y="3527425"/>
          <p14:tracePt t="27921" x="8259763" y="3509963"/>
          <p14:tracePt t="27938" x="8215313" y="3473450"/>
          <p14:tracePt t="27954" x="8161338" y="3438525"/>
          <p14:tracePt t="27971" x="8116888" y="3419475"/>
          <p14:tracePt t="27987" x="8062913" y="3367088"/>
          <p14:tracePt t="28004" x="8037513" y="3357563"/>
          <p14:tracePt t="28021" x="8027988" y="3340100"/>
          <p14:tracePt t="28054" x="8010525" y="3330575"/>
          <p14:tracePt t="28071" x="7991475" y="3313113"/>
          <p14:tracePt t="28088" x="7966075" y="3276600"/>
          <p14:tracePt t="28104" x="7956550" y="3268663"/>
          <p14:tracePt t="28121" x="7929563" y="3259138"/>
          <p14:tracePt t="28138" x="7894638" y="3251200"/>
          <p14:tracePt t="28154" x="7831138" y="3214688"/>
          <p14:tracePt t="28171" x="7813675" y="3197225"/>
          <p14:tracePt t="28188" x="7724775" y="3143250"/>
          <p14:tracePt t="28204" x="7680325" y="3098800"/>
          <p14:tracePt t="28221" x="7581900" y="3027363"/>
          <p14:tracePt t="28238" x="7510463" y="2982913"/>
          <p14:tracePt t="28255" x="7466013" y="2938463"/>
          <p14:tracePt t="28271" x="7402513" y="2884488"/>
          <p14:tracePt t="28287" x="7394575" y="2874963"/>
          <p14:tracePt t="28359" x="7385050" y="2867025"/>
          <p14:tracePt t="28375" x="7358063" y="2847975"/>
          <p14:tracePt t="28415" x="7348538" y="2830513"/>
          <p14:tracePt t="28975" x="7348538" y="2840038"/>
          <p14:tracePt t="28992" x="7375525" y="2857500"/>
          <p14:tracePt t="28999" x="7385050" y="2867025"/>
          <p14:tracePt t="29007" x="7402513" y="2894013"/>
          <p14:tracePt t="29021" x="7429500" y="2901950"/>
          <p14:tracePt t="29037" x="7466013" y="2946400"/>
          <p14:tracePt t="29055" x="7500938" y="3009900"/>
          <p14:tracePt t="29072" x="7554913" y="3089275"/>
          <p14:tracePt t="29073" x="7581900" y="3133725"/>
          <p14:tracePt t="29088" x="7608888" y="3224213"/>
          <p14:tracePt t="29104" x="7634288" y="3322638"/>
          <p14:tracePt t="29121" x="7634288" y="3429000"/>
          <p14:tracePt t="29137" x="7634288" y="3536950"/>
          <p14:tracePt t="29154" x="7634288" y="3608388"/>
          <p14:tracePt t="29171" x="7634288" y="3687763"/>
          <p14:tracePt t="29187" x="7634288" y="3795713"/>
          <p14:tracePt t="29204" x="7634288" y="3875088"/>
          <p14:tracePt t="29221" x="7616825" y="3938588"/>
          <p14:tracePt t="29237" x="7608888" y="4000500"/>
          <p14:tracePt t="29255" x="7589838" y="4062413"/>
          <p14:tracePt t="29272" x="7537450" y="4143375"/>
          <p14:tracePt t="29288" x="7500938" y="4197350"/>
          <p14:tracePt t="29304" x="7483475" y="4214813"/>
          <p14:tracePt t="29321" x="7473950" y="4268788"/>
          <p14:tracePt t="29338" x="7473950" y="4286250"/>
          <p14:tracePt t="29354" x="7446963" y="4313238"/>
          <p14:tracePt t="29371" x="7429500" y="4348163"/>
          <p14:tracePt t="29388" x="7429500" y="4357688"/>
          <p14:tracePt t="29404" x="7429500" y="4375150"/>
          <p14:tracePt t="29421" x="7419975" y="4402138"/>
          <p14:tracePt t="29454" x="7419975" y="4411663"/>
          <p14:tracePt t="29471" x="7412038" y="4419600"/>
          <p14:tracePt t="29489" x="7412038" y="4429125"/>
          <p14:tracePt t="29504" x="7385050" y="4465638"/>
          <p14:tracePt t="29521" x="7375525" y="4510088"/>
          <p14:tracePt t="29538" x="7367588" y="4545013"/>
          <p14:tracePt t="29554" x="7367588" y="4572000"/>
          <p14:tracePt t="29571" x="7367588" y="4581525"/>
          <p14:tracePt t="30071" x="7375525" y="4572000"/>
          <p14:tracePt t="30079" x="7385050" y="4572000"/>
          <p14:tracePt t="30095" x="7394575" y="4572000"/>
          <p14:tracePt t="30105" x="7419975" y="4572000"/>
          <p14:tracePt t="30121" x="7473950" y="4572000"/>
          <p14:tracePt t="30137" x="7572375" y="4572000"/>
          <p14:tracePt t="30154" x="7715250" y="4572000"/>
          <p14:tracePt t="30171" x="7867650" y="4572000"/>
          <p14:tracePt t="30187" x="8037513" y="4581525"/>
          <p14:tracePt t="30204" x="8286750" y="4633913"/>
          <p14:tracePt t="30221" x="8537575" y="4705350"/>
          <p14:tracePt t="30238" x="8742363" y="4768850"/>
          <p14:tracePt t="30255" x="8991600" y="4840288"/>
          <p14:tracePt t="30271" x="9224963" y="4894263"/>
          <p14:tracePt t="30288" x="9358313" y="4919663"/>
          <p14:tracePt t="30304" x="9420225" y="4929188"/>
          <p14:tracePt t="30321" x="9447213" y="4929188"/>
          <p14:tracePt t="30560" x="9456738" y="4938713"/>
          <p14:tracePt t="30591" x="9439275" y="4956175"/>
          <p14:tracePt t="30600" x="9429750" y="4956175"/>
          <p14:tracePt t="30607" x="9394825" y="4973638"/>
          <p14:tracePt t="30621" x="9375775" y="4973638"/>
          <p14:tracePt t="30637" x="9313863" y="4973638"/>
          <p14:tracePt t="30654" x="9232900" y="4973638"/>
          <p14:tracePt t="30671" x="9180513" y="4973638"/>
          <p14:tracePt t="30704" x="9170988" y="4973638"/>
          <p14:tracePt t="33551" x="9134475" y="4965700"/>
          <p14:tracePt t="33559" x="9099550" y="4938713"/>
          <p14:tracePt t="33570" x="9018588" y="4875213"/>
          <p14:tracePt t="33587" x="8751888" y="4625975"/>
          <p14:tracePt t="33604" x="8286750" y="4187825"/>
          <p14:tracePt t="33621" x="7670800" y="3670300"/>
          <p14:tracePt t="33637" x="7205663" y="3313113"/>
          <p14:tracePt t="33654" x="6894513" y="3036888"/>
          <p14:tracePt t="33671" x="6634163" y="2643188"/>
          <p14:tracePt t="33688" x="6562725" y="2393950"/>
          <p14:tracePt t="33704" x="6510338" y="2241550"/>
          <p14:tracePt t="33721" x="6483350" y="2170113"/>
          <p14:tracePt t="33737" x="6483350" y="2125663"/>
          <p14:tracePt t="33754" x="6473825" y="2116138"/>
          <p14:tracePt t="33799" x="6465888" y="2116138"/>
          <p14:tracePt t="33823" x="6456363" y="2116138"/>
          <p14:tracePt t="33863" x="6446838" y="2116138"/>
          <p14:tracePt t="33895" x="6438900" y="2116138"/>
          <p14:tracePt t="33904" x="6411913" y="2116138"/>
          <p14:tracePt t="33911" x="6402388" y="2116138"/>
          <p14:tracePt t="33921" x="6367463" y="2108200"/>
          <p14:tracePt t="33937" x="6303963" y="2054225"/>
          <p14:tracePt t="33954" x="6269038" y="2017713"/>
          <p14:tracePt t="33970" x="6251575" y="1990725"/>
          <p14:tracePt t="33987" x="6215063" y="1955800"/>
          <p14:tracePt t="34004" x="6161088" y="1874838"/>
          <p14:tracePt t="34020" x="6116638" y="1795463"/>
          <p14:tracePt t="34037" x="6062663" y="1724025"/>
          <p14:tracePt t="34054" x="6027738" y="1660525"/>
          <p14:tracePt t="34071" x="6010275" y="1616075"/>
          <p14:tracePt t="34088" x="5991225" y="1554163"/>
          <p14:tracePt t="34104" x="5965825" y="1473200"/>
          <p14:tracePt t="34120" x="5938838" y="1384300"/>
          <p14:tracePt t="34137" x="5919788" y="1322388"/>
          <p14:tracePt t="34154" x="5894388" y="1276350"/>
          <p14:tracePt t="34171" x="5894388" y="1258888"/>
          <p14:tracePt t="34187" x="5884863" y="1231900"/>
          <p14:tracePt t="34204" x="5884863" y="1223963"/>
          <p14:tracePt t="34221" x="5875338" y="1179513"/>
          <p14:tracePt t="34237" x="5875338" y="1143000"/>
          <p14:tracePt t="34254" x="5875338" y="1125538"/>
          <p14:tracePt t="34271" x="5867400" y="1116013"/>
          <p14:tracePt t="34288" x="5867400" y="1081088"/>
          <p14:tracePt t="34304" x="5867400" y="1044575"/>
          <p14:tracePt t="34321" x="5840413" y="1009650"/>
          <p14:tracePt t="34337" x="5840413" y="973138"/>
          <p14:tracePt t="34354" x="5840413" y="965200"/>
          <p14:tracePt t="34415" x="5840413" y="955675"/>
          <p14:tracePt t="34431" x="5840413" y="946150"/>
          <p14:tracePt t="34439" x="5822950" y="919163"/>
          <p14:tracePt t="34447" x="5822950" y="911225"/>
          <p14:tracePt t="34455" x="5822950" y="901700"/>
          <p14:tracePt t="34470" x="5822950" y="893763"/>
          <p14:tracePt t="34487" x="5813425" y="874713"/>
          <p14:tracePt t="37512" x="5813425" y="901700"/>
          <p14:tracePt t="37521" x="5822950" y="928688"/>
          <p14:tracePt t="37527" x="5830888" y="938213"/>
          <p14:tracePt t="37537" x="5840413" y="955675"/>
          <p14:tracePt t="37554" x="5867400" y="990600"/>
          <p14:tracePt t="37571" x="5902325" y="1027113"/>
          <p14:tracePt t="37587" x="5911850" y="1044575"/>
          <p14:tracePt t="37604" x="5919788" y="1062038"/>
          <p14:tracePt t="37621" x="5946775" y="1108075"/>
          <p14:tracePt t="37637" x="5965825" y="1133475"/>
          <p14:tracePt t="37639" x="6010275" y="1196975"/>
          <p14:tracePt t="37654" x="6027738" y="1231900"/>
          <p14:tracePt t="37671" x="6224588" y="1616075"/>
          <p14:tracePt t="37688" x="6411913" y="1874838"/>
          <p14:tracePt t="37704" x="6643688" y="2160588"/>
          <p14:tracePt t="37721" x="6813550" y="2339975"/>
          <p14:tracePt t="37737" x="6919913" y="2419350"/>
          <p14:tracePt t="37754" x="6929438" y="2419350"/>
          <p14:tracePt t="37771" x="6938963" y="2393950"/>
          <p14:tracePt t="37787" x="6973888" y="2276475"/>
          <p14:tracePt t="38023" x="6956425" y="2276475"/>
          <p14:tracePt t="38031" x="6929438" y="2276475"/>
          <p14:tracePt t="38039" x="6911975" y="2276475"/>
          <p14:tracePt t="38054" x="6902450" y="2276475"/>
          <p14:tracePt t="38071" x="6867525" y="2322513"/>
          <p14:tracePt t="38087" x="6831013" y="2428875"/>
          <p14:tracePt t="38104" x="6786563" y="2571750"/>
          <p14:tracePt t="38120" x="6724650" y="2670175"/>
          <p14:tracePt t="38137" x="6643688" y="2830513"/>
          <p14:tracePt t="38154" x="6608763" y="2928938"/>
          <p14:tracePt t="38170" x="6581775" y="3009900"/>
          <p14:tracePt t="38187" x="6562725" y="3081338"/>
          <p14:tracePt t="38204" x="6562725" y="3160713"/>
          <p14:tracePt t="38221" x="6562725" y="3232150"/>
          <p14:tracePt t="38237" x="6562725" y="3295650"/>
          <p14:tracePt t="38254" x="6562725" y="3357563"/>
          <p14:tracePt t="38271" x="6562725" y="3473450"/>
          <p14:tracePt t="38288" x="6562725" y="3517900"/>
          <p14:tracePt t="38304" x="6562725" y="3562350"/>
          <p14:tracePt t="38320" x="6562725" y="3581400"/>
          <p14:tracePt t="38354" x="6562725" y="3598863"/>
          <p14:tracePt t="38370" x="6581775" y="3643313"/>
          <p14:tracePt t="38387" x="6599238" y="3670300"/>
          <p14:tracePt t="38404" x="6634163" y="3705225"/>
          <p14:tracePt t="38420" x="6680200" y="3759200"/>
          <p14:tracePt t="38437" x="6705600" y="3768725"/>
          <p14:tracePt t="38454" x="6759575" y="3786188"/>
          <p14:tracePt t="38519" x="6769100" y="3786188"/>
          <p14:tracePt t="38543" x="6786563" y="3786188"/>
          <p14:tracePt t="38607" x="6796088" y="3786188"/>
          <p14:tracePt t="38615" x="6804025" y="3776663"/>
          <p14:tracePt t="38639" x="6804025" y="3768725"/>
          <p14:tracePt t="38647" x="6804025" y="3759200"/>
          <p14:tracePt t="38663" x="6804025" y="3751263"/>
          <p14:tracePt t="38672" x="6804025" y="3741738"/>
          <p14:tracePt t="38688" x="6804025" y="3705225"/>
          <p14:tracePt t="38887" x="6796088" y="3705225"/>
          <p14:tracePt t="38904" x="6786563" y="3705225"/>
          <p14:tracePt t="38935" x="6769100" y="3714750"/>
          <p14:tracePt t="38943" x="6751638" y="3724275"/>
          <p14:tracePt t="38959" x="6742113" y="3732213"/>
          <p14:tracePt t="38975" x="6742113" y="3741738"/>
          <p14:tracePt t="38991" x="6732588" y="3751263"/>
          <p14:tracePt t="39004" x="6732588" y="3759200"/>
          <p14:tracePt t="39020" x="6732588" y="3768725"/>
          <p14:tracePt t="39037" x="6724650" y="3803650"/>
          <p14:tracePt t="39054" x="6724650" y="3813175"/>
          <p14:tracePt t="39071" x="6724650" y="3848100"/>
          <p14:tracePt t="39088" x="6724650" y="3857625"/>
          <p14:tracePt t="39104" x="6724650" y="3867150"/>
          <p14:tracePt t="39120" x="6724650" y="3875088"/>
          <p14:tracePt t="39137" x="6724650" y="3911600"/>
          <p14:tracePt t="39154" x="6724650" y="3919538"/>
          <p14:tracePt t="39175" x="6724650" y="3929063"/>
          <p14:tracePt t="39191" x="6724650" y="3938588"/>
          <p14:tracePt t="39204" x="6724650" y="3946525"/>
          <p14:tracePt t="39221" x="6742113" y="3965575"/>
          <p14:tracePt t="39237" x="6769100" y="3990975"/>
          <p14:tracePt t="39254" x="6796088" y="4017963"/>
          <p14:tracePt t="39311" x="6804025" y="4017963"/>
          <p14:tracePt t="39327" x="6823075" y="4017963"/>
          <p14:tracePt t="39343" x="6840538" y="4017963"/>
          <p14:tracePt t="39359" x="6848475" y="4017963"/>
          <p14:tracePt t="39375" x="6858000" y="4017963"/>
          <p14:tracePt t="39391" x="6867525" y="4017963"/>
          <p14:tracePt t="39407" x="6894513" y="4017963"/>
          <p14:tracePt t="39447" x="6902450" y="4017963"/>
          <p14:tracePt t="39463" x="6911975" y="4017963"/>
          <p14:tracePt t="39479" x="6919913" y="4017963"/>
          <p14:tracePt t="39503" x="6946900" y="4017963"/>
          <p14:tracePt t="39527" x="6956425" y="4010025"/>
          <p14:tracePt t="39559" x="6965950" y="4000500"/>
          <p14:tracePt t="39599" x="6973888" y="3990975"/>
          <p14:tracePt t="39615" x="6983413" y="3983038"/>
          <p14:tracePt t="39623" x="6983413" y="3973513"/>
          <p14:tracePt t="39631" x="7010400" y="3946525"/>
          <p14:tracePt t="39639" x="7018338" y="3938588"/>
          <p14:tracePt t="39654" x="7018338" y="3929063"/>
          <p14:tracePt t="39670" x="7018338" y="3902075"/>
          <p14:tracePt t="39688" x="7018338" y="3875088"/>
          <p14:tracePt t="39704" x="7018338" y="3840163"/>
          <p14:tracePt t="39721" x="7018338" y="3813175"/>
          <p14:tracePt t="39737" x="7018338" y="3795713"/>
          <p14:tracePt t="39754" x="7018338" y="3786188"/>
          <p14:tracePt t="39787" x="7018338" y="3759200"/>
          <p14:tracePt t="39804" x="7018338" y="3751263"/>
          <p14:tracePt t="39820" x="7018338" y="3741738"/>
          <p14:tracePt t="39837" x="7000875" y="3687763"/>
          <p14:tracePt t="39854" x="7000875" y="3679825"/>
          <p14:tracePt t="39871" x="6929438" y="3608388"/>
          <p14:tracePt t="39888" x="6894513" y="3571875"/>
          <p14:tracePt t="39904" x="6884988" y="3562350"/>
          <p14:tracePt t="39951" x="6875463" y="3562350"/>
          <p14:tracePt t="39967" x="6848475" y="3562350"/>
          <p14:tracePt t="39975" x="6840538" y="3562350"/>
          <p14:tracePt t="39991" x="6831013" y="3562350"/>
          <p14:tracePt t="40004" x="6823075" y="3562350"/>
          <p14:tracePt t="40047" x="6796088" y="3562350"/>
          <p14:tracePt t="40071" x="6786563" y="3562350"/>
          <p14:tracePt t="40095" x="6777038" y="3562350"/>
          <p14:tracePt t="40111" x="6751638" y="3571875"/>
          <p14:tracePt t="40120" x="6742113" y="3581400"/>
          <p14:tracePt t="40127" x="6732588" y="3598863"/>
          <p14:tracePt t="40137" x="6724650" y="3608388"/>
          <p14:tracePt t="40154" x="6724650" y="3616325"/>
          <p14:tracePt t="40170" x="6715125" y="3633788"/>
          <p14:tracePt t="40187" x="6715125" y="3670300"/>
          <p14:tracePt t="40204" x="6715125" y="3679825"/>
          <p14:tracePt t="40220" x="6715125" y="3697288"/>
          <p14:tracePt t="40237" x="6715125" y="3732213"/>
          <p14:tracePt t="40254" x="6715125" y="3741738"/>
          <p14:tracePt t="40271" x="6715125" y="3768725"/>
          <p14:tracePt t="40287" x="6715125" y="3803650"/>
          <p14:tracePt t="40304" x="6724650" y="3822700"/>
          <p14:tracePt t="40321" x="6732588" y="3840163"/>
          <p14:tracePt t="40337" x="6751638" y="3875088"/>
          <p14:tracePt t="40354" x="6759575" y="3894138"/>
          <p14:tracePt t="40370" x="6777038" y="3911600"/>
          <p14:tracePt t="40387" x="6786563" y="3911600"/>
          <p14:tracePt t="40404" x="6813550" y="3929063"/>
          <p14:tracePt t="40420" x="6823075" y="3938588"/>
          <p14:tracePt t="40454" x="6840538" y="3946525"/>
          <p14:tracePt t="40479" x="6848475" y="3956050"/>
          <p14:tracePt t="40551" x="6875463" y="3956050"/>
          <p14:tracePt t="40575" x="6884988" y="3956050"/>
          <p14:tracePt t="40591" x="6894513" y="3956050"/>
          <p14:tracePt t="40615" x="6902450" y="3956050"/>
          <p14:tracePt t="40655" x="6929438" y="3956050"/>
          <p14:tracePt t="40663" x="6938963" y="3956050"/>
          <p14:tracePt t="40672" x="6946900" y="3956050"/>
          <p14:tracePt t="40688" x="6956425" y="3938588"/>
          <p14:tracePt t="40705" x="6965950" y="3919538"/>
          <p14:tracePt t="40721" x="6973888" y="3911600"/>
          <p14:tracePt t="40737" x="6991350" y="3902075"/>
          <p14:tracePt t="40754" x="7000875" y="3894138"/>
          <p14:tracePt t="40770" x="7010400" y="3875088"/>
          <p14:tracePt t="40791" x="7010400" y="3848100"/>
          <p14:tracePt t="40807" x="7010400" y="3840163"/>
          <p14:tracePt t="40821" x="7010400" y="3830638"/>
          <p14:tracePt t="40837" x="7010400" y="3822700"/>
          <p14:tracePt t="40854" x="7010400" y="3776663"/>
          <p14:tracePt t="40871" x="7010400" y="3741738"/>
          <p14:tracePt t="40888" x="7010400" y="3679825"/>
          <p14:tracePt t="40904" x="7010400" y="3660775"/>
          <p14:tracePt t="40920" x="7010400" y="3616325"/>
          <p14:tracePt t="40937" x="6991350" y="3608388"/>
          <p14:tracePt t="40954" x="6973888" y="3589338"/>
          <p14:tracePt t="40970" x="6956425" y="3562350"/>
          <p14:tracePt t="40987" x="6946900" y="3554413"/>
          <p14:tracePt t="41020" x="6929438" y="3544888"/>
          <p14:tracePt t="41079" x="6919913" y="3544888"/>
          <p14:tracePt t="41095" x="6902450" y="3544888"/>
          <p14:tracePt t="41111" x="6894513" y="3544888"/>
          <p14:tracePt t="41127" x="6884988" y="3544888"/>
          <p14:tracePt t="41159" x="6858000" y="3544888"/>
          <p14:tracePt t="41167" x="6831013" y="3571875"/>
          <p14:tracePt t="41175" x="6823075" y="3581400"/>
          <p14:tracePt t="41187" x="6813550" y="3589338"/>
          <p14:tracePt t="41204" x="6804025" y="3616325"/>
          <p14:tracePt t="41220" x="6786563" y="3633788"/>
          <p14:tracePt t="41238" x="6769100" y="3643313"/>
          <p14:tracePt t="41254" x="6759575" y="3652838"/>
          <p14:tracePt t="41272" x="6751638" y="3679825"/>
          <p14:tracePt t="41295" x="6742113" y="3697288"/>
          <p14:tracePt t="41305" x="6724650" y="3714750"/>
          <p14:tracePt t="41321" x="6724650" y="3732213"/>
          <p14:tracePt t="41337" x="6724650" y="3776663"/>
          <p14:tracePt t="41354" x="6724650" y="3795713"/>
          <p14:tracePt t="41370" x="6724650" y="3830638"/>
          <p14:tracePt t="41387" x="6724650" y="3848100"/>
          <p14:tracePt t="41404" x="6724650" y="3867150"/>
          <p14:tracePt t="41420" x="6724650" y="3875088"/>
          <p14:tracePt t="41454" x="6724650" y="3894138"/>
          <p14:tracePt t="41470" x="6732588" y="3902075"/>
          <p14:tracePt t="41488" x="6742113" y="3911600"/>
          <p14:tracePt t="41505" x="6751638" y="3929063"/>
          <p14:tracePt t="41521" x="6777038" y="3946525"/>
          <p14:tracePt t="41538" x="6786563" y="3956050"/>
          <p14:tracePt t="41554" x="6796088" y="3965575"/>
          <p14:tracePt t="41570" x="6796088" y="3973513"/>
          <p14:tracePt t="41587" x="6804025" y="3983038"/>
          <p14:tracePt t="41604" x="6813550" y="3990975"/>
          <p14:tracePt t="41620" x="6823075" y="3990975"/>
          <p14:tracePt t="41637" x="6840538" y="3990975"/>
          <p14:tracePt t="41655" x="6848475" y="3990975"/>
          <p14:tracePt t="41679" x="6867525" y="3990975"/>
          <p14:tracePt t="41695" x="6875463" y="3990975"/>
          <p14:tracePt t="41705" x="6884988" y="3990975"/>
          <p14:tracePt t="41721" x="6902450" y="3990975"/>
          <p14:tracePt t="41737" x="6919913" y="3990975"/>
          <p14:tracePt t="41759" x="6929438" y="3990975"/>
          <p14:tracePt t="41770" x="6938963" y="3990975"/>
          <p14:tracePt t="41799" x="6946900" y="3990975"/>
          <p14:tracePt t="41807" x="6956425" y="3990975"/>
          <p14:tracePt t="41820" x="6983413" y="3983038"/>
          <p14:tracePt t="41837" x="7000875" y="3965575"/>
          <p14:tracePt t="41854" x="7010400" y="3956050"/>
          <p14:tracePt t="41871" x="7027863" y="3929063"/>
          <p14:tracePt t="41887" x="7045325" y="3894138"/>
          <p14:tracePt t="41904" x="7045325" y="3867150"/>
          <p14:tracePt t="41920" x="7054850" y="3830638"/>
          <p14:tracePt t="41937" x="7054850" y="3813175"/>
          <p14:tracePt t="41954" x="7054850" y="3786188"/>
          <p14:tracePt t="41970" x="7054850" y="3776663"/>
          <p14:tracePt t="41987" x="7054850" y="3768725"/>
          <p14:tracePt t="42004" x="7054850" y="3759200"/>
          <p14:tracePt t="42020" x="7054850" y="3724275"/>
          <p14:tracePt t="42054" x="7054850" y="3714750"/>
          <p14:tracePt t="42071" x="7054850" y="3705225"/>
          <p14:tracePt t="42087" x="7045325" y="3687763"/>
          <p14:tracePt t="42105" x="7027863" y="3660775"/>
          <p14:tracePt t="42120" x="7000875" y="3633788"/>
          <p14:tracePt t="42137" x="6991350" y="3625850"/>
          <p14:tracePt t="42154" x="6965950" y="3598863"/>
          <p14:tracePt t="42171" x="6956425" y="3598863"/>
          <p14:tracePt t="42187" x="6938963" y="3581400"/>
          <p14:tracePt t="42204" x="6929438" y="3581400"/>
          <p14:tracePt t="42220" x="6911975" y="3581400"/>
          <p14:tracePt t="42237" x="6894513" y="3581400"/>
          <p14:tracePt t="42254" x="6884988" y="3581400"/>
          <p14:tracePt t="42271" x="6867525" y="3581400"/>
          <p14:tracePt t="42288" x="6831013" y="3581400"/>
          <p14:tracePt t="42304" x="6823075" y="3581400"/>
          <p14:tracePt t="42343" x="6813550" y="3581400"/>
          <p14:tracePt t="42367" x="6777038" y="3589338"/>
          <p14:tracePt t="42391" x="6769100" y="3598863"/>
          <p14:tracePt t="42407" x="6759575" y="3616325"/>
          <p14:tracePt t="42415" x="6742113" y="3633788"/>
          <p14:tracePt t="42423" x="6732588" y="3643313"/>
          <p14:tracePt t="42437" x="6724650" y="3652838"/>
          <p14:tracePt t="42454" x="6715125" y="3670300"/>
          <p14:tracePt t="42470" x="6705600" y="3705225"/>
          <p14:tracePt t="42488" x="6705600" y="3724275"/>
          <p14:tracePt t="42504" x="6705600" y="3732213"/>
          <p14:tracePt t="42520" x="6705600" y="3768725"/>
          <p14:tracePt t="42538" x="6705600" y="3786188"/>
          <p14:tracePt t="42554" x="6705600" y="3813175"/>
          <p14:tracePt t="42570" x="6705600" y="3840163"/>
          <p14:tracePt t="42587" x="6705600" y="3867150"/>
          <p14:tracePt t="42604" x="6724650" y="3894138"/>
          <p14:tracePt t="42620" x="6732588" y="3911600"/>
          <p14:tracePt t="42637" x="6751638" y="3929063"/>
          <p14:tracePt t="42653" x="6769100" y="3946525"/>
          <p14:tracePt t="42655" x="6777038" y="3956050"/>
          <p14:tracePt t="42672" x="6804025" y="3973513"/>
          <p14:tracePt t="42687" x="6823075" y="3990975"/>
          <p14:tracePt t="42704" x="6848475" y="3990975"/>
          <p14:tracePt t="42720" x="6875463" y="3990975"/>
          <p14:tracePt t="42737" x="6884988" y="3990975"/>
          <p14:tracePt t="42754" x="6894513" y="3990975"/>
          <p14:tracePt t="42770" x="6929438" y="3990975"/>
          <p14:tracePt t="42787" x="6946900" y="3990975"/>
          <p14:tracePt t="42823" x="6973888" y="3990975"/>
          <p14:tracePt t="42847" x="6983413" y="3983038"/>
          <p14:tracePt t="42975" x="6991350" y="3973513"/>
          <p14:tracePt t="43007" x="6991350" y="3965575"/>
          <p14:tracePt t="43015" x="7010400" y="3929063"/>
          <p14:tracePt t="43031" x="7010400" y="3919538"/>
          <p14:tracePt t="43039" x="7010400" y="3911600"/>
          <p14:tracePt t="43054" x="7010400" y="3875088"/>
          <p14:tracePt t="43071" x="7010400" y="3867150"/>
          <p14:tracePt t="43087" x="7010400" y="3830638"/>
          <p14:tracePt t="43103" x="7000875" y="3803650"/>
          <p14:tracePt t="43121" x="6991350" y="3795713"/>
          <p14:tracePt t="43143" x="6983413" y="3795713"/>
          <p14:tracePt t="43153" x="6973888" y="3786188"/>
          <p14:tracePt t="43170" x="6929438" y="3768725"/>
          <p14:tracePt t="43187" x="6894513" y="3759200"/>
          <p14:tracePt t="43204" x="6875463" y="3741738"/>
          <p14:tracePt t="43220" x="6840538" y="3741738"/>
          <p14:tracePt t="43237" x="6823075" y="3741738"/>
          <p14:tracePt t="43254" x="6786563" y="3741738"/>
          <p14:tracePt t="43271" x="6769100" y="3741738"/>
          <p14:tracePt t="43288" x="6697663" y="3768725"/>
          <p14:tracePt t="43304" x="6643688" y="3795713"/>
          <p14:tracePt t="43320" x="6626225" y="3822700"/>
          <p14:tracePt t="43337" x="6562725" y="3884613"/>
          <p14:tracePt t="43354" x="6545263" y="3902075"/>
          <p14:tracePt t="43370" x="6527800" y="3911600"/>
          <p14:tracePt t="43455" x="6518275" y="3919538"/>
          <p14:tracePt t="43527" x="6510338" y="3929063"/>
          <p14:tracePt t="43544" x="6500813" y="3929063"/>
          <p14:tracePt t="43727" x="6491288" y="3929063"/>
          <p14:tracePt t="43735" x="6483350" y="3929063"/>
          <p14:tracePt t="43743" x="6473825" y="3929063"/>
          <p14:tracePt t="43759" x="6446838" y="3929063"/>
          <p14:tracePt t="43770" x="6438900" y="3929063"/>
          <p14:tracePt t="43787" x="6429375" y="3929063"/>
          <p14:tracePt t="43804" x="6384925" y="3929063"/>
          <p14:tracePt t="43820" x="6340475" y="3929063"/>
          <p14:tracePt t="43837" x="6323013" y="3929063"/>
          <p14:tracePt t="43854" x="6313488" y="3929063"/>
          <p14:tracePt t="43870" x="6286500" y="3929063"/>
          <p14:tracePt t="43904" x="6276975" y="3929063"/>
          <p14:tracePt t="43920" x="6259513" y="3929063"/>
          <p14:tracePt t="43937" x="6232525" y="3929063"/>
          <p14:tracePt t="43954" x="6215063" y="3929063"/>
          <p14:tracePt t="43970" x="6205538" y="3929063"/>
          <p14:tracePt t="43987" x="6188075" y="3946525"/>
          <p14:tracePt t="44004" x="6180138" y="3946525"/>
          <p14:tracePt t="44037" x="6170613" y="3946525"/>
          <p14:tracePt t="44054" x="6153150" y="3946525"/>
          <p14:tracePt t="44071" x="6108700" y="3956050"/>
          <p14:tracePt t="44087" x="6045200" y="3990975"/>
          <p14:tracePt t="44104" x="5956300" y="4054475"/>
          <p14:tracePt t="44120" x="5911850" y="4098925"/>
          <p14:tracePt t="44137" x="5875338" y="4133850"/>
          <p14:tracePt t="44154" x="5857875" y="4170363"/>
          <p14:tracePt t="44170" x="5840413" y="4232275"/>
          <p14:tracePt t="44187" x="5813425" y="4286250"/>
          <p14:tracePt t="44204" x="5813425" y="4348163"/>
          <p14:tracePt t="44220" x="5803900" y="4375150"/>
          <p14:tracePt t="44237" x="5803900" y="4384675"/>
          <p14:tracePt t="44254" x="5803900" y="4411663"/>
          <p14:tracePt t="44270" x="5803900" y="4429125"/>
          <p14:tracePt t="44288" x="5803900" y="4483100"/>
          <p14:tracePt t="44304" x="5803900" y="4510088"/>
          <p14:tracePt t="44320" x="5803900" y="4537075"/>
          <p14:tracePt t="44337" x="5803900" y="4581525"/>
          <p14:tracePt t="44354" x="5822950" y="4598988"/>
          <p14:tracePt t="44370" x="5840413" y="4625975"/>
          <p14:tracePt t="44387" x="5848350" y="4643438"/>
          <p14:tracePt t="44404" x="5857875" y="4652963"/>
          <p14:tracePt t="44437" x="5867400" y="4652963"/>
          <p14:tracePt t="44454" x="5875338" y="4652963"/>
          <p14:tracePt t="44470" x="5902325" y="4652963"/>
          <p14:tracePt t="44488" x="5929313" y="4652963"/>
          <p14:tracePt t="44504" x="5973763" y="4652963"/>
          <p14:tracePt t="44520" x="6010275" y="4652963"/>
          <p14:tracePt t="44537" x="6027738" y="4660900"/>
          <p14:tracePt t="44554" x="6037263" y="4660900"/>
          <p14:tracePt t="44570" x="6062663" y="4660900"/>
          <p14:tracePt t="44587" x="6089650" y="4660900"/>
          <p14:tracePt t="44604" x="6134100" y="4660900"/>
          <p14:tracePt t="44620" x="6180138" y="4660900"/>
          <p14:tracePt t="44637" x="6224588" y="4660900"/>
          <p14:tracePt t="44639" x="6232525" y="4660900"/>
          <p14:tracePt t="44653" x="6242050" y="4660900"/>
          <p14:tracePt t="44670" x="6286500" y="4660900"/>
          <p14:tracePt t="44687" x="6296025" y="4660900"/>
          <p14:tracePt t="44721" x="6313488" y="4660900"/>
          <p14:tracePt t="44737" x="6357938" y="4652963"/>
          <p14:tracePt t="44753" x="6384925" y="4633913"/>
          <p14:tracePt t="44770" x="6402388" y="4616450"/>
          <p14:tracePt t="44787" x="6429375" y="4572000"/>
          <p14:tracePt t="44804" x="6438900" y="4537075"/>
          <p14:tracePt t="44820" x="6483350" y="4465638"/>
          <p14:tracePt t="44837" x="6483350" y="4429125"/>
          <p14:tracePt t="44854" x="6491288" y="4394200"/>
          <p14:tracePt t="44871" x="6491288" y="4375150"/>
          <p14:tracePt t="44887" x="6491288" y="4330700"/>
          <p14:tracePt t="44904" x="6491288" y="4286250"/>
          <p14:tracePt t="44920" x="6491288" y="4224338"/>
          <p14:tracePt t="44937" x="6491288" y="4179888"/>
          <p14:tracePt t="44953" x="6491288" y="4143375"/>
          <p14:tracePt t="44970" x="6491288" y="4089400"/>
          <p14:tracePt t="44987" x="6483350" y="4027488"/>
          <p14:tracePt t="45003" x="6456363" y="3983038"/>
          <p14:tracePt t="45020" x="6446838" y="3973513"/>
          <p14:tracePt t="45037" x="6411913" y="3946525"/>
          <p14:tracePt t="45070" x="6402388" y="3946525"/>
          <p14:tracePt t="45087" x="6367463" y="3946525"/>
          <p14:tracePt t="45104" x="6323013" y="3946525"/>
          <p14:tracePt t="45120" x="6269038" y="3929063"/>
          <p14:tracePt t="45137" x="6251575" y="3929063"/>
          <p14:tracePt t="45271" x="6242050" y="3919538"/>
          <p14:tracePt t="45287" x="6242050" y="3902075"/>
          <p14:tracePt t="45295" x="6242050" y="3894138"/>
          <p14:tracePt t="45305" x="6242050" y="3875088"/>
          <p14:tracePt t="45320" x="6242050" y="3857625"/>
          <p14:tracePt t="45337" x="6276975" y="3822700"/>
          <p14:tracePt t="45353" x="6296025" y="3813175"/>
          <p14:tracePt t="45370" x="6340475" y="3776663"/>
          <p14:tracePt t="45387" x="6375400" y="3768725"/>
          <p14:tracePt t="45404" x="6411913" y="3751263"/>
          <p14:tracePt t="45420" x="6473825" y="3741738"/>
          <p14:tracePt t="45437" x="6554788" y="3714750"/>
          <p14:tracePt t="45454" x="6634163" y="3705225"/>
          <p14:tracePt t="45470" x="6715125" y="3687763"/>
          <p14:tracePt t="45487" x="6823075" y="3679825"/>
          <p14:tracePt t="45504" x="6956425" y="3660775"/>
          <p14:tracePt t="45520" x="7018338" y="3652838"/>
          <p14:tracePt t="45537" x="7089775" y="3652838"/>
          <p14:tracePt t="45553" x="7170738" y="3652838"/>
          <p14:tracePt t="45570" x="7296150" y="3652838"/>
          <p14:tracePt t="45587" x="7466013" y="3652838"/>
          <p14:tracePt t="45604" x="7661275" y="3652838"/>
          <p14:tracePt t="45620" x="7840663" y="3724275"/>
          <p14:tracePt t="45637" x="8027988" y="3776663"/>
          <p14:tracePt t="45639" x="8108950" y="3803650"/>
          <p14:tracePt t="45653" x="8116888" y="3803650"/>
          <p14:tracePt t="45670" x="8161338" y="3822700"/>
          <p14:tracePt t="45687" x="8188325" y="3822700"/>
          <p14:tracePt t="46063" x="8161338" y="3822700"/>
          <p14:tracePt t="46071" x="8089900" y="3822700"/>
          <p14:tracePt t="46079" x="8018463" y="3822700"/>
          <p14:tracePt t="46088" x="7983538" y="3822700"/>
          <p14:tracePt t="46104" x="7885113" y="3822700"/>
          <p14:tracePt t="46120" x="7858125" y="3813175"/>
          <p14:tracePt t="46137" x="7813675" y="3813175"/>
          <p14:tracePt t="46239" x="7796213" y="3813175"/>
          <p14:tracePt t="46304" x="7777163" y="3813175"/>
          <p14:tracePt t="46312" x="7769225" y="3813175"/>
          <p14:tracePt t="46320" x="7742238" y="3813175"/>
          <p14:tracePt t="46337" x="7715250" y="3813175"/>
          <p14:tracePt t="46375" x="7705725" y="3813175"/>
          <p14:tracePt t="46415" x="7688263" y="3813175"/>
          <p14:tracePt t="46536" x="7670800" y="3813175"/>
          <p14:tracePt t="47735" x="7697788" y="3813175"/>
          <p14:tracePt t="47743" x="7742238" y="3813175"/>
          <p14:tracePt t="47753" x="7831138" y="3813175"/>
          <p14:tracePt t="47770" x="8062913" y="3929063"/>
          <p14:tracePt t="47787" x="8251825" y="4017963"/>
          <p14:tracePt t="47803" x="8456613" y="4108450"/>
          <p14:tracePt t="47820" x="8670925" y="4214813"/>
          <p14:tracePt t="47837" x="8920163" y="4303713"/>
          <p14:tracePt t="47853" x="9063038" y="4384675"/>
          <p14:tracePt t="47870" x="9277350" y="4483100"/>
          <p14:tracePt t="47887" x="9572625" y="4660900"/>
          <p14:tracePt t="47904" x="9671050" y="4751388"/>
          <p14:tracePt t="47920" x="9688513" y="4751388"/>
          <p14:tracePt t="47953" x="9671050" y="4751388"/>
          <p14:tracePt t="47970" x="9590088" y="4732338"/>
          <p14:tracePt t="47987" x="9491663" y="4670425"/>
          <p14:tracePt t="48003" x="9491663" y="4652963"/>
          <p14:tracePt t="48063" x="9501188" y="4670425"/>
          <p14:tracePt t="48071" x="9537700" y="4670425"/>
          <p14:tracePt t="48079" x="9590088" y="4679950"/>
          <p14:tracePt t="48088" x="9617075" y="4697413"/>
          <p14:tracePt t="48104" x="9698038" y="4732338"/>
          <p14:tracePt t="48120" x="9752013" y="4813300"/>
          <p14:tracePt t="48223" x="9769475" y="4813300"/>
          <p14:tracePt t="48255" x="9786938" y="4813300"/>
          <p14:tracePt t="48271" x="9804400" y="4813300"/>
          <p14:tracePt t="48295" x="9804400" y="4803775"/>
          <p14:tracePt t="48304" x="9804400" y="4795838"/>
          <p14:tracePt t="48311" x="9804400" y="4768850"/>
          <p14:tracePt t="48321" x="9804400" y="4732338"/>
          <p14:tracePt t="48336" x="9804400" y="4687888"/>
          <p14:tracePt t="48353" x="9804400" y="4625975"/>
          <p14:tracePt t="48370" x="9804400" y="4562475"/>
          <p14:tracePt t="48387" x="9804400" y="4491038"/>
          <p14:tracePt t="48403" x="9848850" y="4375150"/>
          <p14:tracePt t="48420" x="9848850" y="4303713"/>
          <p14:tracePt t="48437" x="9858375" y="4224338"/>
          <p14:tracePt t="48454" x="9875838" y="4179888"/>
          <p14:tracePt t="48470" x="9885363" y="4116388"/>
          <p14:tracePt t="48487" x="9912350" y="4054475"/>
          <p14:tracePt t="48503" x="9920288" y="4017963"/>
          <p14:tracePt t="48520" x="9920288" y="3990975"/>
          <p14:tracePt t="48536" x="9929813" y="3946525"/>
          <p14:tracePt t="48553" x="9929813" y="3902075"/>
          <p14:tracePt t="48570" x="9939338" y="3867150"/>
          <p14:tracePt t="48587" x="9939338" y="3830638"/>
          <p14:tracePt t="48603" x="9974263" y="3776663"/>
          <p14:tracePt t="48620" x="9974263" y="3732213"/>
          <p14:tracePt t="48637" x="9974263" y="3652838"/>
          <p14:tracePt t="48653" x="9974263" y="3598863"/>
          <p14:tracePt t="48655" x="9966325" y="3571875"/>
          <p14:tracePt t="48670" x="9947275" y="3544888"/>
          <p14:tracePt t="48687" x="9885363" y="3455988"/>
          <p14:tracePt t="48704" x="9831388" y="3375025"/>
          <p14:tracePt t="48720" x="9813925" y="3340100"/>
          <p14:tracePt t="48737" x="9796463" y="3295650"/>
          <p14:tracePt t="48754" x="9777413" y="3276600"/>
          <p14:tracePt t="48770" x="9769475" y="3259138"/>
          <p14:tracePt t="48787" x="9759950" y="3251200"/>
          <p14:tracePt t="48803" x="9752013" y="3241675"/>
          <p14:tracePt t="48820" x="9725025" y="3224213"/>
          <p14:tracePt t="48837" x="9644063" y="3187700"/>
          <p14:tracePt t="48853" x="9537700" y="3160713"/>
          <p14:tracePt t="48870" x="9456738" y="3108325"/>
          <p14:tracePt t="48887" x="9348788" y="3027363"/>
          <p14:tracePt t="48904" x="9340850" y="3017838"/>
          <p14:tracePt t="48920" x="9340850" y="3009900"/>
          <p14:tracePt t="48954" x="9331325" y="3000375"/>
          <p14:tracePt t="48975" x="9313863" y="3000375"/>
          <p14:tracePt t="48986" x="9296400" y="3000375"/>
          <p14:tracePt t="49003" x="9286875" y="3000375"/>
          <p14:tracePt t="49020" x="9242425" y="3000375"/>
          <p14:tracePt t="49037" x="9205913" y="3000375"/>
          <p14:tracePt t="49053" x="9161463" y="3000375"/>
          <p14:tracePt t="49070" x="9153525" y="3000375"/>
          <p14:tracePt t="49087" x="9126538" y="2982913"/>
          <p14:tracePt t="49121" x="9109075" y="2990850"/>
          <p14:tracePt t="49137" x="9099550" y="3000375"/>
          <p14:tracePt t="49153" x="9082088" y="3017838"/>
          <p14:tracePt t="49170" x="9055100" y="3036888"/>
          <p14:tracePt t="49187" x="9055100" y="3062288"/>
          <p14:tracePt t="49203" x="9055100" y="3081338"/>
          <p14:tracePt t="49220" x="9045575" y="3108325"/>
          <p14:tracePt t="49237" x="9045575" y="3116263"/>
          <p14:tracePt t="49253" x="9045575" y="3143250"/>
          <p14:tracePt t="49270" x="9045575" y="3205163"/>
          <p14:tracePt t="49287" x="9072563" y="3224213"/>
          <p14:tracePt t="49304" x="9082088" y="3251200"/>
          <p14:tracePt t="49320" x="9109075" y="3276600"/>
          <p14:tracePt t="49336" x="9144000" y="3330575"/>
          <p14:tracePt t="49353" x="9170988" y="3348038"/>
          <p14:tracePt t="49370" x="9180513" y="3367088"/>
          <p14:tracePt t="49407" x="9188450" y="3375025"/>
          <p14:tracePt t="49471" x="9215438" y="3375025"/>
          <p14:tracePt t="49487" x="9232900" y="3384550"/>
          <p14:tracePt t="49511" x="9251950" y="3384550"/>
          <p14:tracePt t="49528" x="9269413" y="3384550"/>
          <p14:tracePt t="49551" x="9277350" y="3384550"/>
          <p14:tracePt t="49591" x="9286875" y="3384550"/>
          <p14:tracePt t="49599" x="9296400" y="3384550"/>
          <p14:tracePt t="49639" x="9323388" y="3384550"/>
          <p14:tracePt t="49647" x="9331325" y="3375025"/>
          <p14:tracePt t="49719" x="9340850" y="3367088"/>
          <p14:tracePt t="49727" x="9348788" y="3357563"/>
          <p14:tracePt t="49743" x="9348788" y="3340100"/>
          <p14:tracePt t="49753" x="9358313" y="3330575"/>
          <p14:tracePt t="49770" x="9358313" y="3322638"/>
          <p14:tracePt t="49787" x="9375775" y="3303588"/>
          <p14:tracePt t="49803" x="9385300" y="3295650"/>
          <p14:tracePt t="49820" x="9385300" y="3286125"/>
          <p14:tracePt t="49855" x="9385300" y="3268663"/>
          <p14:tracePt t="49871" x="9385300" y="3259138"/>
          <p14:tracePt t="49887" x="9385300" y="3241675"/>
          <p14:tracePt t="49904" x="9375775" y="3214688"/>
          <p14:tracePt t="49920" x="9358313" y="3170238"/>
          <p14:tracePt t="49936" x="9348788" y="3152775"/>
          <p14:tracePt t="49953" x="9340850" y="3143250"/>
          <p14:tracePt t="49970" x="9323388" y="3116263"/>
          <p14:tracePt t="50023" x="9313863" y="3108325"/>
          <p14:tracePt t="50055" x="9304338" y="3098800"/>
          <p14:tracePt t="50079" x="9296400" y="3089275"/>
          <p14:tracePt t="50087" x="9286875" y="3089275"/>
          <p14:tracePt t="50095" x="9259888" y="3062288"/>
          <p14:tracePt t="50120" x="9224963" y="3054350"/>
          <p14:tracePt t="50167" x="9215438" y="3054350"/>
          <p14:tracePt t="50183" x="9205913" y="3054350"/>
          <p14:tracePt t="50199" x="9180513" y="3054350"/>
          <p14:tracePt t="50207" x="9170988" y="3054350"/>
          <p14:tracePt t="50223" x="9153525" y="3054350"/>
          <p14:tracePt t="50303" x="9134475" y="3062288"/>
          <p14:tracePt t="50327" x="9134475" y="3081338"/>
          <p14:tracePt t="50336" x="9117013" y="3098800"/>
          <p14:tracePt t="50351" x="9117013" y="3108325"/>
          <p14:tracePt t="50375" x="9117013" y="3116263"/>
          <p14:tracePt t="50383" x="9117013" y="3125788"/>
          <p14:tracePt t="50391" x="9117013" y="3143250"/>
          <p14:tracePt t="50403" x="9117013" y="3152775"/>
          <p14:tracePt t="50420" x="9117013" y="3160713"/>
          <p14:tracePt t="50436" x="9126538" y="3179763"/>
          <p14:tracePt t="50453" x="9134475" y="3187700"/>
          <p14:tracePt t="50470" x="9134475" y="3214688"/>
          <p14:tracePt t="50487" x="9170988" y="3241675"/>
          <p14:tracePt t="50504" x="9170988" y="3251200"/>
          <p14:tracePt t="50520" x="9170988" y="3259138"/>
          <p14:tracePt t="50537" x="9180513" y="3268663"/>
          <p14:tracePt t="50570" x="9188450" y="3286125"/>
          <p14:tracePt t="50599" x="9197975" y="3313113"/>
          <p14:tracePt t="50615" x="9205913" y="3313113"/>
          <p14:tracePt t="50639" x="9224963" y="3313113"/>
          <p14:tracePt t="50663" x="9232900" y="3313113"/>
          <p14:tracePt t="50679" x="9251950" y="3313113"/>
          <p14:tracePt t="50704" x="9259888" y="3313113"/>
          <p14:tracePt t="50751" x="9269413" y="3313113"/>
          <p14:tracePt t="50783" x="9286875" y="3313113"/>
          <p14:tracePt t="50823" x="9304338" y="3313113"/>
          <p14:tracePt t="50839" x="9313863" y="3303588"/>
          <p14:tracePt t="50863" x="9323388" y="3295650"/>
          <p14:tracePt t="50895" x="9331325" y="3286125"/>
          <p14:tracePt t="50919" x="9340850" y="3276600"/>
          <p14:tracePt t="50943" x="9358313" y="3268663"/>
          <p14:tracePt t="50951" x="9367838" y="3268663"/>
          <p14:tracePt t="50959" x="9375775" y="3251200"/>
          <p14:tracePt t="50983" x="9375775" y="3232150"/>
          <p14:tracePt t="50999" x="9385300" y="3197225"/>
          <p14:tracePt t="51023" x="9385300" y="3170238"/>
          <p14:tracePt t="51031" x="9385300" y="3160713"/>
          <p14:tracePt t="51039" x="9385300" y="3152775"/>
          <p14:tracePt t="51053" x="9385300" y="3143250"/>
          <p14:tracePt t="51070" x="9385300" y="3108325"/>
          <p14:tracePt t="51087" x="9385300" y="3098800"/>
          <p14:tracePt t="51104" x="9385300" y="3089275"/>
          <p14:tracePt t="51175" x="9385300" y="3062288"/>
          <p14:tracePt t="51191" x="9385300" y="3054350"/>
          <p14:tracePt t="51207" x="9375775" y="3044825"/>
          <p14:tracePt t="51247" x="9367838" y="3036888"/>
          <p14:tracePt t="51287" x="9358313" y="3027363"/>
          <p14:tracePt t="51335" x="9331325" y="3027363"/>
          <p14:tracePt t="51359" x="9323388" y="3027363"/>
          <p14:tracePt t="51367" x="9313863" y="3027363"/>
          <p14:tracePt t="51407" x="9304338" y="3027363"/>
          <p14:tracePt t="51431" x="9269413" y="3027363"/>
          <p14:tracePt t="51447" x="9259888" y="3027363"/>
          <p14:tracePt t="51463" x="9251950" y="3027363"/>
          <p14:tracePt t="51487" x="9224963" y="3027363"/>
          <p14:tracePt t="51576" x="9215438" y="3027363"/>
          <p14:tracePt t="51591" x="9205913" y="3036888"/>
          <p14:tracePt t="51599" x="9197975" y="3054350"/>
          <p14:tracePt t="51615" x="9197975" y="3062288"/>
          <p14:tracePt t="51631" x="9188450" y="3071813"/>
          <p14:tracePt t="51687" x="9188450" y="3089275"/>
          <p14:tracePt t="51703" x="9188450" y="3098800"/>
          <p14:tracePt t="51720" x="9188450" y="3116263"/>
          <p14:tracePt t="51727" x="9188450" y="3125788"/>
          <p14:tracePt t="51743" x="9188450" y="3143250"/>
          <p14:tracePt t="51753" x="9188450" y="3152775"/>
          <p14:tracePt t="51770" x="9188450" y="3160713"/>
          <p14:tracePt t="51786" x="9188450" y="3205163"/>
          <p14:tracePt t="51803" x="9188450" y="3214688"/>
          <p14:tracePt t="51820" x="9205913" y="3251200"/>
          <p14:tracePt t="51836" x="9224963" y="3276600"/>
          <p14:tracePt t="51870" x="9232900" y="3286125"/>
          <p14:tracePt t="51886" x="9242425" y="3303588"/>
          <p14:tracePt t="51904" x="9251950" y="3330575"/>
          <p14:tracePt t="51936" x="9259888" y="3340100"/>
          <p14:tracePt t="51967" x="9277350" y="3340100"/>
          <p14:tracePt t="51983" x="9286875" y="3348038"/>
          <p14:tracePt t="52024" x="9304338" y="3348038"/>
          <p14:tracePt t="52039" x="9313863" y="3348038"/>
          <p14:tracePt t="52055" x="9323388" y="3348038"/>
          <p14:tracePt t="52087" x="9340850" y="3348038"/>
          <p14:tracePt t="52111" x="9358313" y="3348038"/>
          <p14:tracePt t="52135" x="9367838" y="3348038"/>
          <p14:tracePt t="52183" x="9375775" y="3340100"/>
          <p14:tracePt t="52191" x="9385300" y="3330575"/>
          <p14:tracePt t="52215" x="9385300" y="3322638"/>
          <p14:tracePt t="52223" x="9402763" y="3313113"/>
          <p14:tracePt t="52239" x="9402763" y="3276600"/>
          <p14:tracePt t="52253" x="9402763" y="3268663"/>
          <p14:tracePt t="52270" x="9420225" y="3241675"/>
          <p14:tracePt t="52287" x="9420225" y="3224213"/>
          <p14:tracePt t="52303" x="9420225" y="3214688"/>
          <p14:tracePt t="52320" x="9420225" y="3179763"/>
          <p14:tracePt t="52336" x="9420225" y="3160713"/>
          <p14:tracePt t="52375" x="9420225" y="3152775"/>
          <p14:tracePt t="52431" x="9412288" y="3143250"/>
          <p14:tracePt t="52455" x="9412288" y="3125788"/>
          <p14:tracePt t="52471" x="9402763" y="3116263"/>
          <p14:tracePt t="52487" x="9394825" y="3108325"/>
          <p14:tracePt t="52495" x="9375775" y="3098800"/>
          <p14:tracePt t="52511" x="9367838" y="3089275"/>
          <p14:tracePt t="52527" x="9358313" y="3089275"/>
          <p14:tracePt t="52551" x="9323388" y="3081338"/>
          <p14:tracePt t="52567" x="9313863" y="3062288"/>
          <p14:tracePt t="52615" x="9304338" y="3062288"/>
          <p14:tracePt t="52631" x="9286875" y="3062288"/>
          <p14:tracePt t="52647" x="9269413" y="3062288"/>
          <p14:tracePt t="52671" x="9259888" y="3062288"/>
          <p14:tracePt t="52679" x="9251950" y="3062288"/>
          <p14:tracePt t="52695" x="9215438" y="3071813"/>
          <p14:tracePt t="52720" x="9188450" y="3081338"/>
          <p14:tracePt t="52736" x="9153525" y="3081338"/>
          <p14:tracePt t="52743" x="9144000" y="3081338"/>
          <p14:tracePt t="52753" x="9109075" y="3089275"/>
          <p14:tracePt t="52770" x="9082088" y="3108325"/>
          <p14:tracePt t="52787" x="9072563" y="3116263"/>
          <p14:tracePt t="52803" x="9055100" y="3125788"/>
          <p14:tracePt t="52820" x="9037638" y="3133725"/>
          <p14:tracePt t="52871" x="9018588" y="3143250"/>
          <p14:tracePt t="52887" x="9001125" y="3143250"/>
          <p14:tracePt t="52895" x="8991600" y="3160713"/>
          <p14:tracePt t="52983" x="8983663" y="3170238"/>
          <p14:tracePt t="53015" x="8974138" y="3170238"/>
          <p14:tracePt t="53023" x="8947150" y="3170238"/>
          <p14:tracePt t="53176" x="8929688" y="3170238"/>
          <p14:tracePt t="53192" x="8912225" y="3170238"/>
          <p14:tracePt t="53200" x="8894763" y="3170238"/>
          <p14:tracePt t="53224" x="8885238" y="3170238"/>
          <p14:tracePt t="53279" x="8875713" y="3170238"/>
          <p14:tracePt t="53520" x="8867775" y="3170238"/>
          <p14:tracePt t="53527" x="8831263" y="3160713"/>
          <p14:tracePt t="53575" x="8823325" y="3160713"/>
          <p14:tracePt t="53632" x="8804275" y="3160713"/>
          <p14:tracePt t="53640" x="8796338" y="3152775"/>
          <p14:tracePt t="53664" x="8786813" y="3152775"/>
          <p14:tracePt t="53703" x="8777288" y="3152775"/>
          <p14:tracePt t="54328" x="8777288" y="3143250"/>
          <p14:tracePt t="54352" x="8786813" y="3143250"/>
          <p14:tracePt t="54359" x="8823325" y="3143250"/>
          <p14:tracePt t="54370" x="8848725" y="3143250"/>
          <p14:tracePt t="54386" x="8912225" y="3143250"/>
          <p14:tracePt t="54403" x="8966200" y="3143250"/>
          <p14:tracePt t="54420" x="9028113" y="3143250"/>
          <p14:tracePt t="54436" x="9117013" y="3143250"/>
          <p14:tracePt t="54453" x="9180513" y="3143250"/>
          <p14:tracePt t="54470" x="9251950" y="3143250"/>
          <p14:tracePt t="54486" x="9296400" y="3143250"/>
          <p14:tracePt t="54503" x="9375775" y="3143250"/>
          <p14:tracePt t="54520" x="9420225" y="3143250"/>
          <p14:tracePt t="54537" x="9466263" y="3143250"/>
          <p14:tracePt t="54553" x="9491663" y="3143250"/>
          <p14:tracePt t="54570" x="9518650" y="3143250"/>
          <p14:tracePt t="54586" x="9555163" y="3143250"/>
          <p14:tracePt t="54603" x="9599613" y="3143250"/>
          <p14:tracePt t="54620" x="9626600" y="3143250"/>
          <p14:tracePt t="54637" x="9661525" y="3143250"/>
          <p14:tracePt t="54653" x="9705975" y="3143250"/>
          <p14:tracePt t="54670" x="9759950" y="3143250"/>
          <p14:tracePt t="54687" x="9823450" y="3143250"/>
          <p14:tracePt t="54688" x="9867900" y="3143250"/>
          <p14:tracePt t="54704" x="9885363" y="3143250"/>
          <p14:tracePt t="54720" x="9894888" y="3143250"/>
          <p14:tracePt t="54736" x="9912350" y="3143250"/>
          <p14:tracePt t="55207" x="9939338" y="3143250"/>
          <p14:tracePt t="55359" x="9939338" y="3160713"/>
          <p14:tracePt t="55367" x="9947275" y="3170238"/>
          <p14:tracePt t="55383" x="9956800" y="3179763"/>
          <p14:tracePt t="55399" x="9956800" y="3187700"/>
          <p14:tracePt t="55407" x="9983788" y="3214688"/>
          <p14:tracePt t="55420" x="9983788" y="3224213"/>
          <p14:tracePt t="55436" x="9983788" y="3241675"/>
          <p14:tracePt t="55453" x="9991725" y="3303588"/>
          <p14:tracePt t="55470" x="10018713" y="3384550"/>
          <p14:tracePt t="55487" x="10045700" y="3473450"/>
          <p14:tracePt t="55503" x="10063163" y="3697288"/>
          <p14:tracePt t="55520" x="10063163" y="3840163"/>
          <p14:tracePt t="55537" x="10063163" y="4010025"/>
          <p14:tracePt t="55553" x="10082213" y="4251325"/>
          <p14:tracePt t="55570" x="10126663" y="4429125"/>
          <p14:tracePt t="55587" x="10161588" y="4589463"/>
          <p14:tracePt t="55603" x="10206038" y="4705350"/>
          <p14:tracePt t="55620" x="10215563" y="4724400"/>
          <p14:tracePt t="55687" x="10215563" y="4732338"/>
          <p14:tracePt t="55704" x="10206038" y="4759325"/>
          <p14:tracePt t="55711" x="10198100" y="4768850"/>
          <p14:tracePt t="55721" x="10161588" y="4768850"/>
          <p14:tracePt t="55736" x="10144125" y="4768850"/>
          <p14:tracePt t="55753" x="10117138" y="4768850"/>
          <p14:tracePt t="55769" x="10090150" y="4776788"/>
          <p14:tracePt t="55787" x="10082213" y="4776788"/>
          <p14:tracePt t="55823" x="10063163" y="4776788"/>
          <p14:tracePt t="55847" x="10037763" y="4768850"/>
          <p14:tracePt t="55863" x="10028238" y="4759325"/>
          <p14:tracePt t="55871" x="9974263" y="4741863"/>
          <p14:tracePt t="55887" x="9966325" y="4714875"/>
          <p14:tracePt t="55903" x="9920288" y="4679950"/>
          <p14:tracePt t="55919" x="9912350" y="4670425"/>
          <p14:tracePt t="55936" x="9902825" y="4660900"/>
          <p14:tracePt t="55953" x="9875838" y="4652963"/>
          <p14:tracePt t="55970" x="9831388" y="4652963"/>
          <p14:tracePt t="55987" x="9742488" y="4652963"/>
          <p14:tracePt t="56003" x="9671050" y="4652963"/>
          <p14:tracePt t="56019" x="9609138" y="4652963"/>
          <p14:tracePt t="56036" x="9545638" y="4633913"/>
          <p14:tracePt t="56053" x="9483725" y="4633913"/>
          <p14:tracePt t="56070" x="9439275" y="4633913"/>
          <p14:tracePt t="56086" x="9375775" y="4633913"/>
          <p14:tracePt t="56103" x="9340850" y="4633913"/>
          <p14:tracePt t="56120" x="9331325" y="4633913"/>
          <p14:tracePt t="56136" x="9313863" y="4643438"/>
          <p14:tracePt t="56153" x="9286875" y="4660900"/>
          <p14:tracePt t="56170" x="9269413" y="4679950"/>
          <p14:tracePt t="56186" x="9259888" y="4705350"/>
          <p14:tracePt t="56203" x="9251950" y="4724400"/>
          <p14:tracePt t="56255" x="9251950" y="4741863"/>
          <p14:tracePt t="56271" x="9251950" y="4751388"/>
          <p14:tracePt t="56287" x="9251950" y="4768850"/>
          <p14:tracePt t="56303" x="9251950" y="4776788"/>
          <p14:tracePt t="56320" x="9251950" y="4795838"/>
          <p14:tracePt t="56327" x="9251950" y="4803775"/>
          <p14:tracePt t="56337" x="9277350" y="4822825"/>
          <p14:tracePt t="56353" x="9286875" y="4830763"/>
          <p14:tracePt t="56369" x="9296400" y="4840288"/>
          <p14:tracePt t="56386" x="9304338" y="4848225"/>
          <p14:tracePt t="56403" x="9340850" y="4875213"/>
          <p14:tracePt t="56420" x="9358313" y="4894263"/>
          <p14:tracePt t="56437" x="9385300" y="4911725"/>
          <p14:tracePt t="56453" x="9402763" y="4929188"/>
          <p14:tracePt t="56470" x="9447213" y="4938713"/>
          <p14:tracePt t="56486" x="9483725" y="4946650"/>
          <p14:tracePt t="56503" x="9555163" y="4946650"/>
          <p14:tracePt t="56520" x="9582150" y="4973638"/>
          <p14:tracePt t="56537" x="9609138" y="4973638"/>
          <p14:tracePt t="56553" x="9644063" y="4983163"/>
          <p14:tracePt t="56570" x="9661525" y="4983163"/>
          <p14:tracePt t="56586" x="9680575" y="4991100"/>
          <p14:tracePt t="56603" x="9715500" y="5010150"/>
          <p14:tracePt t="56620" x="9732963" y="5027613"/>
          <p14:tracePt t="56653" x="9769475" y="5027613"/>
          <p14:tracePt t="56686" x="9786938" y="5027613"/>
          <p14:tracePt t="56727" x="9813925" y="5010150"/>
          <p14:tracePt t="56743" x="9823450" y="5000625"/>
          <p14:tracePt t="56759" x="9848850" y="4983163"/>
          <p14:tracePt t="56767" x="9858375" y="4965700"/>
          <p14:tracePt t="56783" x="9858375" y="4946650"/>
          <p14:tracePt t="56791" x="9867900" y="4919663"/>
          <p14:tracePt t="56803" x="9875838" y="4911725"/>
          <p14:tracePt t="56820" x="9875838" y="4902200"/>
          <p14:tracePt t="56837" x="9894888" y="4857750"/>
          <p14:tracePt t="56853" x="9894888" y="4813300"/>
          <p14:tracePt t="56870" x="9894888" y="4768850"/>
          <p14:tracePt t="56887" x="9894888" y="4732338"/>
          <p14:tracePt t="56903" x="9894888" y="4705350"/>
          <p14:tracePt t="56937" x="9894888" y="4687888"/>
          <p14:tracePt t="56967" x="9894888" y="4679950"/>
          <p14:tracePt t="57015" x="9875838" y="4660900"/>
          <p14:tracePt t="57055" x="9867900" y="4652963"/>
          <p14:tracePt t="57079" x="9858375" y="4643438"/>
          <p14:tracePt t="57103" x="9848850" y="4643438"/>
          <p14:tracePt t="57111" x="9840913" y="4625975"/>
          <p14:tracePt t="57159" x="9831388" y="4625975"/>
          <p14:tracePt t="57167" x="9813925" y="4625975"/>
          <p14:tracePt t="57175" x="9796463" y="4625975"/>
          <p14:tracePt t="57186" x="9786938" y="4625975"/>
          <p14:tracePt t="57203" x="9769475" y="4625975"/>
          <p14:tracePt t="57219" x="9742488" y="4625975"/>
          <p14:tracePt t="57236" x="9732963" y="4625975"/>
          <p14:tracePt t="57253" x="9725025" y="4625975"/>
          <p14:tracePt t="57270" x="9715500" y="4625975"/>
          <p14:tracePt t="57304" x="9688513" y="4625975"/>
          <p14:tracePt t="57320" x="9680575" y="4625975"/>
          <p14:tracePt t="57336" x="9671050" y="4625975"/>
          <p14:tracePt t="57353" x="9661525" y="4625975"/>
          <p14:tracePt t="57383" x="9644063" y="4625975"/>
          <p14:tracePt t="57399" x="9617075" y="4633913"/>
          <p14:tracePt t="57407" x="9609138" y="4643438"/>
          <p14:tracePt t="57420" x="9599613" y="4652963"/>
          <p14:tracePt t="57436" x="9582150" y="4652963"/>
          <p14:tracePt t="57453" x="9572625" y="4652963"/>
          <p14:tracePt t="57479" x="9563100" y="4652963"/>
          <p14:tracePt t="57495" x="9555163" y="4660900"/>
          <p14:tracePt t="57511" x="9537700" y="4660900"/>
          <p14:tracePt t="57527" x="9518650" y="4660900"/>
          <p14:tracePt t="57543" x="9501188" y="4670425"/>
          <p14:tracePt t="57591" x="9491663" y="4687888"/>
          <p14:tracePt t="57599" x="9483725" y="4697413"/>
          <p14:tracePt t="57607" x="9474200" y="4705350"/>
          <p14:tracePt t="57631" x="9456738" y="4714875"/>
          <p14:tracePt t="57655" x="9456738" y="4732338"/>
          <p14:tracePt t="57671" x="9456738" y="4751388"/>
          <p14:tracePt t="57679" x="9456738" y="4759325"/>
          <p14:tracePt t="57695" x="9456738" y="4768850"/>
          <p14:tracePt t="57704" x="9456738" y="4786313"/>
          <p14:tracePt t="57721" x="9456738" y="4795838"/>
          <p14:tracePt t="57736" x="9456738" y="4813300"/>
          <p14:tracePt t="57753" x="9456738" y="4822825"/>
          <p14:tracePt t="57769" x="9456738" y="4840288"/>
          <p14:tracePt t="57786" x="9456738" y="4848225"/>
          <p14:tracePt t="57803" x="9456738" y="4857750"/>
          <p14:tracePt t="57819" x="9466263" y="4884738"/>
          <p14:tracePt t="57853" x="9466263" y="4894263"/>
          <p14:tracePt t="57871" x="9474200" y="4902200"/>
          <p14:tracePt t="57903" x="9483725" y="4911725"/>
          <p14:tracePt t="57920" x="9491663" y="4919663"/>
          <p14:tracePt t="57927" x="9501188" y="4919663"/>
          <p14:tracePt t="57937" x="9510713" y="4919663"/>
          <p14:tracePt t="57953" x="9518650" y="4929188"/>
          <p14:tracePt t="57970" x="9545638" y="4938713"/>
          <p14:tracePt t="57987" x="9563100" y="4956175"/>
          <p14:tracePt t="58019" x="9572625" y="4956175"/>
          <p14:tracePt t="58036" x="9582150" y="4956175"/>
          <p14:tracePt t="58053" x="9609138" y="4956175"/>
          <p14:tracePt t="58070" x="9617075" y="4956175"/>
          <p14:tracePt t="58086" x="9626600" y="4956175"/>
          <p14:tracePt t="58104" x="9634538" y="4956175"/>
          <p14:tracePt t="58159" x="9653588" y="4956175"/>
          <p14:tracePt t="58231" x="9671050" y="4956175"/>
          <p14:tracePt t="58295" x="9680575" y="4946650"/>
          <p14:tracePt t="58311" x="9688513" y="4946650"/>
          <p14:tracePt t="58343" x="9705975" y="4938713"/>
          <p14:tracePt t="58351" x="9715500" y="4938713"/>
          <p14:tracePt t="58367" x="9732963" y="4938713"/>
          <p14:tracePt t="58375" x="9742488" y="4929188"/>
          <p14:tracePt t="58391" x="9759950" y="4911725"/>
          <p14:tracePt t="58403" x="9786938" y="4894263"/>
          <p14:tracePt t="58423" x="9796463" y="4884738"/>
          <p14:tracePt t="58447" x="9804400" y="4875213"/>
          <p14:tracePt t="58463" x="9804400" y="4867275"/>
          <p14:tracePt t="58471" x="9831388" y="4840288"/>
          <p14:tracePt t="58488" x="9840913" y="4830763"/>
          <p14:tracePt t="58511" x="9840913" y="4813300"/>
          <p14:tracePt t="58527" x="9848850" y="4786313"/>
          <p14:tracePt t="58551" x="9848850" y="4776788"/>
          <p14:tracePt t="58567" x="9848850" y="4751388"/>
          <p14:tracePt t="58591" x="9848850" y="4741863"/>
          <p14:tracePt t="58623" x="9848850" y="4732338"/>
          <p14:tracePt t="58647" x="9848850" y="4724400"/>
          <p14:tracePt t="58655" x="9848850" y="4714875"/>
          <p14:tracePt t="58671" x="9840913" y="4705350"/>
          <p14:tracePt t="58695" x="9831388" y="4697413"/>
          <p14:tracePt t="58727" x="9823450" y="4679950"/>
          <p14:tracePt t="58751" x="9796463" y="4679950"/>
          <p14:tracePt t="58775" x="9786938" y="4679950"/>
          <p14:tracePt t="58783" x="9777413" y="4679950"/>
          <p14:tracePt t="58791" x="9759950" y="4670425"/>
          <p14:tracePt t="58803" x="9752013" y="4670425"/>
          <p14:tracePt t="58819" x="9732963" y="4670425"/>
          <p14:tracePt t="58836" x="9725025" y="4670425"/>
          <p14:tracePt t="58853" x="9698038" y="4670425"/>
          <p14:tracePt t="58886" x="9671050" y="4670425"/>
          <p14:tracePt t="58904" x="9644063" y="4670425"/>
          <p14:tracePt t="58936" x="9634538" y="4670425"/>
          <p14:tracePt t="58967" x="9626600" y="4670425"/>
          <p14:tracePt t="58983" x="9609138" y="4670425"/>
          <p14:tracePt t="58991" x="9599613" y="4670425"/>
          <p14:tracePt t="59003" x="9590088" y="4679950"/>
          <p14:tracePt t="59020" x="9582150" y="4697413"/>
          <p14:tracePt t="59047" x="9572625" y="4705350"/>
          <p14:tracePt t="59071" x="9545638" y="4714875"/>
          <p14:tracePt t="59095" x="9528175" y="4724400"/>
          <p14:tracePt t="59119" x="9528175" y="4732338"/>
          <p14:tracePt t="59136" x="9528175" y="4751388"/>
          <p14:tracePt t="59143" x="9518650" y="4759325"/>
          <p14:tracePt t="59167" x="9518650" y="4776788"/>
          <p14:tracePt t="59183" x="9518650" y="4786313"/>
          <p14:tracePt t="59199" x="9518650" y="4795838"/>
          <p14:tracePt t="59231" x="9518650" y="4813300"/>
          <p14:tracePt t="59255" x="9518650" y="4830763"/>
          <p14:tracePt t="59263" x="9518650" y="4840288"/>
          <p14:tracePt t="59287" x="9518650" y="4867275"/>
          <p14:tracePt t="59319" x="9528175" y="4875213"/>
          <p14:tracePt t="59336" x="9537700" y="4894263"/>
          <p14:tracePt t="59359" x="9545638" y="4902200"/>
          <p14:tracePt t="59367" x="9555163" y="4902200"/>
          <p14:tracePt t="59375" x="9572625" y="4919663"/>
          <p14:tracePt t="59386" x="9582150" y="4929188"/>
          <p14:tracePt t="59403" x="9609138" y="4946650"/>
          <p14:tracePt t="59420" x="9634538" y="4956175"/>
          <p14:tracePt t="59436" x="9644063" y="4956175"/>
          <p14:tracePt t="59453" x="9661525" y="4956175"/>
          <p14:tracePt t="59470" x="9688513" y="4956175"/>
          <p14:tracePt t="59486" x="9715500" y="4956175"/>
          <p14:tracePt t="59503" x="9732963" y="4965700"/>
          <p14:tracePt t="59519" x="9742488" y="4965700"/>
          <p14:tracePt t="59536" x="9769475" y="4965700"/>
          <p14:tracePt t="59553" x="9777413" y="4965700"/>
          <p14:tracePt t="59569" x="9786938" y="4965700"/>
          <p14:tracePt t="59586" x="9796463" y="4965700"/>
          <p14:tracePt t="59603" x="9823450" y="4965700"/>
          <p14:tracePt t="59636" x="9831388" y="4965700"/>
          <p14:tracePt t="59655" x="9840913" y="4965700"/>
          <p14:tracePt t="59679" x="9848850" y="4956175"/>
          <p14:tracePt t="59703" x="9848850" y="4946650"/>
          <p14:tracePt t="59711" x="9848850" y="4938713"/>
          <p14:tracePt t="59721" x="9858375" y="4929188"/>
          <p14:tracePt t="59736" x="9858375" y="4894263"/>
          <p14:tracePt t="59753" x="9858375" y="4867275"/>
          <p14:tracePt t="59769" x="9858375" y="4830763"/>
          <p14:tracePt t="59786" x="9858375" y="4786313"/>
          <p14:tracePt t="59803" x="9858375" y="4741863"/>
          <p14:tracePt t="59820" x="9858375" y="4714875"/>
          <p14:tracePt t="59836" x="9858375" y="4697413"/>
          <p14:tracePt t="59853" x="9858375" y="4679950"/>
          <p14:tracePt t="59886" x="9848850" y="4652963"/>
          <p14:tracePt t="59903" x="9831388" y="4633913"/>
          <p14:tracePt t="59920" x="9813925" y="4625975"/>
          <p14:tracePt t="59936" x="9804400" y="4616450"/>
          <p14:tracePt t="59953" x="9796463" y="4616450"/>
          <p14:tracePt t="59969" x="9777413" y="4616450"/>
          <p14:tracePt t="59986" x="9769475" y="4616450"/>
          <p14:tracePt t="60003" x="9742488" y="4616450"/>
          <p14:tracePt t="60036" x="9732963" y="4616450"/>
          <p14:tracePt t="60053" x="9725025" y="4616450"/>
          <p14:tracePt t="60069" x="9715500" y="4616450"/>
          <p14:tracePt t="60086" x="9698038" y="4616450"/>
          <p14:tracePt t="60103" x="9661525" y="4616450"/>
          <p14:tracePt t="60120" x="9644063" y="4616450"/>
          <p14:tracePt t="60153" x="9634538" y="4616450"/>
          <p14:tracePt t="60169" x="9609138" y="4616450"/>
          <p14:tracePt t="60186" x="9590088" y="4625975"/>
          <p14:tracePt t="60203" x="9582150" y="4633913"/>
          <p14:tracePt t="60219" x="9572625" y="4633913"/>
          <p14:tracePt t="60236" x="9545638" y="4643438"/>
          <p14:tracePt t="60253" x="9537700" y="4643438"/>
          <p14:tracePt t="60269" x="9528175" y="4660900"/>
          <p14:tracePt t="60895" x="9528175" y="4670425"/>
          <p14:tracePt t="60903" x="9528175" y="4679950"/>
          <p14:tracePt t="60911" x="9528175" y="4687888"/>
          <p14:tracePt t="60921" x="9528175" y="4697413"/>
          <p14:tracePt t="60936" x="9528175" y="4724400"/>
          <p14:tracePt t="60953" x="9528175" y="4741863"/>
          <p14:tracePt t="60969" x="9528175" y="4751388"/>
          <p14:tracePt t="60986" x="9528175" y="4768850"/>
          <p14:tracePt t="61003" x="9528175" y="4776788"/>
          <p14:tracePt t="61019" x="9528175" y="4795838"/>
          <p14:tracePt t="61053" x="9528175" y="4803775"/>
          <p14:tracePt t="61069" x="9528175" y="4822825"/>
          <p14:tracePt t="61086" x="9528175" y="4830763"/>
          <p14:tracePt t="61103" x="9545638" y="4867275"/>
          <p14:tracePt t="61120" x="9545638" y="4884738"/>
          <p14:tracePt t="61136" x="9545638" y="4902200"/>
          <p14:tracePt t="61153" x="9572625" y="4929188"/>
          <p14:tracePt t="61169" x="9582150" y="4938713"/>
          <p14:tracePt t="61186" x="9582150" y="4946650"/>
          <p14:tracePt t="61203" x="9590088" y="4956175"/>
          <p14:tracePt t="61219" x="9617075" y="4965700"/>
          <p14:tracePt t="61236" x="9644063" y="4965700"/>
          <p14:tracePt t="61253" x="9680575" y="4991100"/>
          <p14:tracePt t="61269" x="9698038" y="4991100"/>
          <p14:tracePt t="61286" x="9725025" y="4991100"/>
          <p14:tracePt t="61303" x="9752013" y="4991100"/>
          <p14:tracePt t="61320" x="9777413" y="4991100"/>
          <p14:tracePt t="61336" x="9796463" y="4991100"/>
          <p14:tracePt t="61369" x="9823450" y="4965700"/>
          <p14:tracePt t="61386" x="9848850" y="4946650"/>
          <p14:tracePt t="61403" x="9867900" y="4929188"/>
          <p14:tracePt t="61419" x="9875838" y="4894263"/>
          <p14:tracePt t="61436" x="9875838" y="4875213"/>
          <p14:tracePt t="61453" x="9875838" y="4840288"/>
          <p14:tracePt t="61469" x="9875838" y="4795838"/>
          <p14:tracePt t="61486" x="9875838" y="4776788"/>
          <p14:tracePt t="61503" x="9875838" y="4741863"/>
          <p14:tracePt t="61536" x="9875838" y="4732338"/>
          <p14:tracePt t="61553" x="9875838" y="4714875"/>
          <p14:tracePt t="61570" x="9875838" y="4687888"/>
          <p14:tracePt t="61586" x="9867900" y="4670425"/>
          <p14:tracePt t="61603" x="9840913" y="4643438"/>
          <p14:tracePt t="61619" x="9831388" y="4633913"/>
          <p14:tracePt t="61653" x="9823450" y="4625975"/>
          <p14:tracePt t="61670" x="9804400" y="4625975"/>
          <p14:tracePt t="61686" x="9752013" y="4608513"/>
          <p14:tracePt t="61703" x="9688513" y="4608513"/>
          <p14:tracePt t="61720" x="9626600" y="4581525"/>
          <p14:tracePt t="61736" x="9590088" y="4581525"/>
          <p14:tracePt t="61753" x="9545638" y="4562475"/>
          <p14:tracePt t="61769" x="9466263" y="4537075"/>
          <p14:tracePt t="61786" x="9348788" y="4491038"/>
          <p14:tracePt t="61803" x="9215438" y="4446588"/>
          <p14:tracePt t="61819" x="9117013" y="4402138"/>
          <p14:tracePt t="61836" x="9055100" y="4394200"/>
          <p14:tracePt t="61853" x="9018588" y="4375150"/>
          <p14:tracePt t="61870" x="9010650" y="4375150"/>
          <p14:tracePt t="61886" x="9001125" y="4375150"/>
          <p14:tracePt t="61920" x="8991600" y="4375150"/>
          <p14:tracePt t="61943" x="8983663" y="4367213"/>
          <p14:tracePt t="61967" x="8983663" y="4357688"/>
          <p14:tracePt t="61991" x="8983663" y="4348163"/>
          <p14:tracePt t="62007" x="8983663" y="4340225"/>
          <p14:tracePt t="62023" x="8947150" y="4303713"/>
          <p14:tracePt t="62031" x="8939213" y="4303713"/>
          <p14:tracePt t="62039" x="8912225" y="4295775"/>
          <p14:tracePt t="62053" x="8902700" y="4295775"/>
          <p14:tracePt t="62303" x="8912225" y="4303713"/>
          <p14:tracePt t="62311" x="8939213" y="4303713"/>
          <p14:tracePt t="62320" x="8947150" y="4303713"/>
          <p14:tracePt t="62336" x="8991600" y="4303713"/>
          <p14:tracePt t="62352" x="9010650" y="4313238"/>
          <p14:tracePt t="62369" x="9018588" y="4313238"/>
          <p14:tracePt t="62386" x="9045575" y="4322763"/>
          <p14:tracePt t="62419" x="9055100" y="4322763"/>
          <p14:tracePt t="62436" x="9072563" y="4330700"/>
          <p14:tracePt t="62453" x="9082088" y="4340225"/>
          <p14:tracePt t="62469" x="9090025" y="4340225"/>
          <p14:tracePt t="62486" x="9117013" y="4357688"/>
          <p14:tracePt t="62504" x="9153525" y="4357688"/>
          <p14:tracePt t="62519" x="9170988" y="4367213"/>
          <p14:tracePt t="62536" x="9180513" y="4367213"/>
          <p14:tracePt t="62599" x="9197975" y="4367213"/>
          <p14:tracePt t="62607" x="9205913" y="4367213"/>
          <p14:tracePt t="62619" x="9215438" y="4375150"/>
          <p14:tracePt t="62647" x="9232900" y="4375150"/>
          <p14:tracePt t="62655" x="9251950" y="4375150"/>
          <p14:tracePt t="62669" x="9277350" y="4402138"/>
          <p14:tracePt t="62686" x="9286875" y="4411663"/>
          <p14:tracePt t="62703" x="9323388" y="4419600"/>
          <p14:tracePt t="62720" x="9367838" y="4456113"/>
          <p14:tracePt t="62736" x="9394825" y="4483100"/>
          <p14:tracePt t="62753" x="9402763" y="4491038"/>
          <p14:tracePt t="62769" x="9420225" y="4510088"/>
          <p14:tracePt t="62786" x="9439275" y="4527550"/>
          <p14:tracePt t="62803" x="9447213" y="4537075"/>
          <p14:tracePt t="62819" x="9466263" y="4545013"/>
          <p14:tracePt t="62836" x="9501188" y="4562475"/>
          <p14:tracePt t="62853" x="9518650" y="4589463"/>
          <p14:tracePt t="62869" x="9555163" y="4616450"/>
          <p14:tracePt t="62886" x="9572625" y="4652963"/>
          <p14:tracePt t="62903" x="9609138" y="4705350"/>
          <p14:tracePt t="62920" x="9626600" y="4741863"/>
          <p14:tracePt t="62936" x="9634538" y="4786313"/>
          <p14:tracePt t="62952" x="9653588" y="4822825"/>
          <p14:tracePt t="62969" x="9653588" y="4830763"/>
          <p14:tracePt t="62986" x="9661525" y="4857750"/>
          <p14:tracePt t="63003" x="9680575" y="4884738"/>
          <p14:tracePt t="63019" x="9680575" y="4894263"/>
          <p14:tracePt t="63036" x="9680575" y="4919663"/>
          <p14:tracePt t="63053" x="9680575" y="4965700"/>
          <p14:tracePt t="63069" x="9680575" y="4991100"/>
          <p14:tracePt t="63086" x="9680575" y="5000625"/>
          <p14:tracePt t="63103" x="9680575" y="5045075"/>
          <p14:tracePt t="63120" x="9680575" y="5062538"/>
          <p14:tracePt t="63136" x="9680575" y="5072063"/>
          <p14:tracePt t="63152" x="9680575" y="5108575"/>
          <p14:tracePt t="63169" x="9680575" y="5116513"/>
          <p14:tracePt t="63186" x="9661525" y="5153025"/>
          <p14:tracePt t="63203" x="9653588" y="5170488"/>
          <p14:tracePt t="63219" x="9644063" y="5180013"/>
          <p14:tracePt t="63236" x="9609138" y="5241925"/>
          <p14:tracePt t="63252" x="9590088" y="5251450"/>
          <p14:tracePt t="63269" x="9572625" y="5286375"/>
          <p14:tracePt t="63286" x="9518650" y="5295900"/>
          <p14:tracePt t="63303" x="9429750" y="5340350"/>
          <p14:tracePt t="63320" x="9348788" y="5348288"/>
          <p14:tracePt t="63336" x="9296400" y="5348288"/>
          <p14:tracePt t="63352" x="9232900" y="5367338"/>
          <p14:tracePt t="63369" x="9188450" y="5367338"/>
          <p14:tracePt t="63386" x="9126538" y="5367338"/>
          <p14:tracePt t="63403" x="9099550" y="5367338"/>
          <p14:tracePt t="63419" x="9063038" y="5367338"/>
          <p14:tracePt t="63436" x="9055100" y="5367338"/>
          <p14:tracePt t="63453" x="9045575" y="5367338"/>
          <p14:tracePt t="63727" x="9082088" y="5367338"/>
          <p14:tracePt t="63736" x="9117013" y="5367338"/>
          <p14:tracePt t="63743" x="9144000" y="5367338"/>
          <p14:tracePt t="63753" x="9161463" y="5367338"/>
          <p14:tracePt t="63769" x="9224963" y="5367338"/>
          <p14:tracePt t="63786" x="9242425" y="5367338"/>
          <p14:tracePt t="63803" x="9286875" y="5367338"/>
          <p14:tracePt t="63820" x="9313863" y="5367338"/>
          <p14:tracePt t="63836" x="9340850" y="5367338"/>
          <p14:tracePt t="63852" x="9367838" y="5348288"/>
          <p14:tracePt t="63869" x="9402763" y="5340350"/>
          <p14:tracePt t="63886" x="9429750" y="5322888"/>
          <p14:tracePt t="63903" x="9483725" y="5286375"/>
          <p14:tracePt t="63920" x="9501188" y="5259388"/>
          <p14:tracePt t="63936" x="9528175" y="5232400"/>
          <p14:tracePt t="63953" x="9545638" y="5205413"/>
          <p14:tracePt t="63969" x="9555163" y="5160963"/>
          <p14:tracePt t="63986" x="9555163" y="5116513"/>
          <p14:tracePt t="64003" x="9555163" y="5072063"/>
          <p14:tracePt t="64019" x="9555163" y="5037138"/>
          <p14:tracePt t="64036" x="9555163" y="4973638"/>
          <p14:tracePt t="64053" x="9555163" y="4929188"/>
          <p14:tracePt t="64069" x="9555163" y="4875213"/>
          <p14:tracePt t="64086" x="9555163" y="4830763"/>
          <p14:tracePt t="64103" x="9555163" y="4768850"/>
          <p14:tracePt t="64120" x="9528175" y="4741863"/>
          <p14:tracePt t="64136" x="9491663" y="4687888"/>
          <p14:tracePt t="64152" x="9456738" y="4670425"/>
          <p14:tracePt t="64169" x="9439275" y="4633913"/>
          <p14:tracePt t="64186" x="9402763" y="4581525"/>
          <p14:tracePt t="64203" x="9367838" y="4537075"/>
          <p14:tracePt t="64219" x="9348788" y="4518025"/>
          <p14:tracePt t="64236" x="9331325" y="4510088"/>
          <p14:tracePt t="64253" x="9313863" y="4473575"/>
          <p14:tracePt t="64269" x="9296400" y="4465638"/>
          <p14:tracePt t="64286" x="9259888" y="4456113"/>
          <p14:tracePt t="64303" x="9188450" y="4419600"/>
          <p14:tracePt t="64320" x="9144000" y="4394200"/>
          <p14:tracePt t="64336" x="9082088" y="4375150"/>
          <p14:tracePt t="64353" x="9018588" y="4348163"/>
          <p14:tracePt t="64369" x="8983663" y="4330700"/>
          <p14:tracePt t="64386" x="8939213" y="4313238"/>
          <p14:tracePt t="64403" x="8929688" y="4303713"/>
          <p14:tracePt t="64419" x="8902700" y="4303713"/>
          <p14:tracePt t="64847" x="8947150" y="4303713"/>
          <p14:tracePt t="64855" x="8956675" y="4303713"/>
          <p14:tracePt t="64863" x="8966200" y="4313238"/>
          <p14:tracePt t="64871" x="8991600" y="4313238"/>
          <p14:tracePt t="64886" x="9010650" y="4313238"/>
          <p14:tracePt t="64903" x="9045575" y="4322763"/>
          <p14:tracePt t="64920" x="9090025" y="4348163"/>
          <p14:tracePt t="64936" x="9109075" y="4367213"/>
          <p14:tracePt t="64952" x="9126538" y="4375150"/>
          <p14:tracePt t="64969" x="9180513" y="4411663"/>
          <p14:tracePt t="64986" x="9205913" y="4438650"/>
          <p14:tracePt t="65003" x="9242425" y="4456113"/>
          <p14:tracePt t="65019" x="9269413" y="4491038"/>
          <p14:tracePt t="65036" x="9304338" y="4527550"/>
          <p14:tracePt t="65053" x="9313863" y="4537075"/>
          <p14:tracePt t="65069" x="9348788" y="4572000"/>
          <p14:tracePt t="65086" x="9375775" y="4608513"/>
          <p14:tracePt t="65103" x="9394825" y="4652963"/>
          <p14:tracePt t="65119" x="9412288" y="4660900"/>
          <p14:tracePt t="65136" x="9420225" y="4697413"/>
          <p14:tracePt t="65152" x="9420225" y="4705350"/>
          <p14:tracePt t="65169" x="9429750" y="4741863"/>
          <p14:tracePt t="65186" x="9456738" y="4759325"/>
          <p14:tracePt t="65203" x="9466263" y="4813300"/>
          <p14:tracePt t="65219" x="9466263" y="4857750"/>
          <p14:tracePt t="65236" x="9474200" y="4894263"/>
          <p14:tracePt t="65253" x="9483725" y="4938713"/>
          <p14:tracePt t="65269" x="9483725" y="4983163"/>
          <p14:tracePt t="65286" x="9483725" y="5000625"/>
          <p14:tracePt t="65303" x="9483725" y="5037138"/>
          <p14:tracePt t="65320" x="9483725" y="5054600"/>
          <p14:tracePt t="65336" x="9483725" y="5081588"/>
          <p14:tracePt t="65352" x="9483725" y="5089525"/>
          <p14:tracePt t="65369" x="9483725" y="5108575"/>
          <p14:tracePt t="65386" x="9466263" y="5126038"/>
          <p14:tracePt t="65403" x="9466263" y="5133975"/>
          <p14:tracePt t="65420" x="9447213" y="5143500"/>
          <p14:tracePt t="65436" x="9439275" y="5160963"/>
          <p14:tracePt t="65452" x="9429750" y="5187950"/>
          <p14:tracePt t="65469" x="9412288" y="5205413"/>
          <p14:tracePt t="65486" x="9402763" y="5224463"/>
          <p14:tracePt t="65503" x="9375775" y="5241925"/>
          <p14:tracePt t="65520" x="9358313" y="5259388"/>
          <p14:tracePt t="65536" x="9348788" y="5268913"/>
          <p14:tracePt t="65552" x="9313863" y="5295900"/>
          <p14:tracePt t="65569" x="9296400" y="5303838"/>
          <p14:tracePt t="65586" x="9277350" y="5313363"/>
          <p14:tracePt t="65603" x="9251950" y="5322888"/>
          <p14:tracePt t="65619" x="9224963" y="5348288"/>
          <p14:tracePt t="65636" x="9205913" y="5348288"/>
          <p14:tracePt t="65652" x="9197975" y="5357813"/>
          <p14:tracePt t="65669" x="9188450" y="5357813"/>
          <p14:tracePt t="65686" x="9161463" y="5357813"/>
          <p14:tracePt t="65703" x="9099550" y="5367338"/>
          <p14:tracePt t="65720" x="9072563" y="5367338"/>
          <p14:tracePt t="65736" x="9028113" y="5367338"/>
          <p14:tracePt t="65753" x="9010650" y="5367338"/>
          <p14:tracePt t="65769" x="8991600" y="5367338"/>
          <p14:tracePt t="65786" x="8983663" y="5367338"/>
          <p14:tracePt t="65802" x="8974138" y="5367338"/>
          <p14:tracePt t="65819" x="8966200" y="5367338"/>
          <p14:tracePt t="66103" x="8974138" y="5367338"/>
          <p14:tracePt t="66111" x="8983663" y="5367338"/>
          <p14:tracePt t="66120" x="9028113" y="5367338"/>
          <p14:tracePt t="66136" x="9072563" y="5367338"/>
          <p14:tracePt t="66153" x="9109075" y="5367338"/>
          <p14:tracePt t="66169" x="9153525" y="5357813"/>
          <p14:tracePt t="66186" x="9197975" y="5348288"/>
          <p14:tracePt t="66203" x="9232900" y="5330825"/>
          <p14:tracePt t="66219" x="9269413" y="5313363"/>
          <p14:tracePt t="66236" x="9296400" y="5286375"/>
          <p14:tracePt t="66253" x="9323388" y="5276850"/>
          <p14:tracePt t="66269" x="9348788" y="5241925"/>
          <p14:tracePt t="66286" x="9375775" y="5224463"/>
          <p14:tracePt t="66303" x="9420225" y="5170488"/>
          <p14:tracePt t="66320" x="9420225" y="5133975"/>
          <p14:tracePt t="66336" x="9420225" y="5081588"/>
          <p14:tracePt t="66353" x="9420225" y="5054600"/>
          <p14:tracePt t="66370" x="9420225" y="5010150"/>
          <p14:tracePt t="66386" x="9420225" y="4965700"/>
          <p14:tracePt t="66402" x="9412288" y="4919663"/>
          <p14:tracePt t="66419" x="9394825" y="4894263"/>
          <p14:tracePt t="66436" x="9367838" y="4822825"/>
          <p14:tracePt t="66453" x="9348788" y="4768850"/>
          <p14:tracePt t="66470" x="9331325" y="4714875"/>
          <p14:tracePt t="66486" x="9304338" y="4670425"/>
          <p14:tracePt t="66502" x="9269413" y="4608513"/>
          <p14:tracePt t="66519" x="9215438" y="4537075"/>
          <p14:tracePt t="66536" x="9197975" y="4491038"/>
          <p14:tracePt t="66552" x="9153525" y="4456113"/>
          <p14:tracePt t="66569" x="9099550" y="4419600"/>
          <p14:tracePt t="66586" x="9045575" y="4394200"/>
          <p14:tracePt t="66603" x="8974138" y="4357688"/>
          <p14:tracePt t="66619" x="8929688" y="4330700"/>
          <p14:tracePt t="66636" x="8885238" y="4303713"/>
          <p14:tracePt t="66653" x="8858250" y="4286250"/>
          <p14:tracePt t="66686" x="8840788" y="4286250"/>
          <p14:tracePt t="66903" x="8867775" y="4286250"/>
          <p14:tracePt t="66911" x="8875713" y="4286250"/>
          <p14:tracePt t="66920" x="8902700" y="4286250"/>
          <p14:tracePt t="66936" x="8983663" y="4330700"/>
          <p14:tracePt t="66952" x="9045575" y="4357688"/>
          <p14:tracePt t="66969" x="9144000" y="4394200"/>
          <p14:tracePt t="66986" x="9224963" y="4456113"/>
          <p14:tracePt t="67003" x="9286875" y="4473575"/>
          <p14:tracePt t="67019" x="9340850" y="4510088"/>
          <p14:tracePt t="67036" x="9358313" y="4537075"/>
          <p14:tracePt t="67053" x="9394825" y="4581525"/>
          <p14:tracePt t="67069" x="9429750" y="4616450"/>
          <p14:tracePt t="67086" x="9466263" y="4652963"/>
          <p14:tracePt t="67103" x="9528175" y="4732338"/>
          <p14:tracePt t="67120" x="9572625" y="4813300"/>
          <p14:tracePt t="67136" x="9599613" y="4857750"/>
          <p14:tracePt t="67152" x="9609138" y="4884738"/>
          <p14:tracePt t="67169" x="9617075" y="4938713"/>
          <p14:tracePt t="67186" x="9634538" y="4946650"/>
          <p14:tracePt t="67203" x="9634538" y="4973638"/>
          <p14:tracePt t="67219" x="9634538" y="4991100"/>
          <p14:tracePt t="67236" x="9634538" y="5027613"/>
          <p14:tracePt t="67252" x="9634538" y="5037138"/>
          <p14:tracePt t="67269" x="9634538" y="5062538"/>
          <p14:tracePt t="67286" x="9634538" y="5081588"/>
          <p14:tracePt t="67303" x="9617075" y="5133975"/>
          <p14:tracePt t="67319" x="9582150" y="5214938"/>
          <p14:tracePt t="67336" x="9572625" y="5232400"/>
          <p14:tracePt t="67352" x="9545638" y="5259388"/>
          <p14:tracePt t="67369" x="9528175" y="5276850"/>
          <p14:tracePt t="67386" x="9501188" y="5303838"/>
          <p14:tracePt t="67402" x="9466263" y="5303838"/>
          <p14:tracePt t="67419" x="9402763" y="5313363"/>
          <p14:tracePt t="67436" x="9313863" y="5313363"/>
          <p14:tracePt t="67453" x="9224963" y="5313363"/>
          <p14:tracePt t="67469" x="9144000" y="5313363"/>
          <p14:tracePt t="67486" x="9063038" y="5313363"/>
          <p14:tracePt t="67503" x="9010650" y="5313363"/>
          <p14:tracePt t="67520" x="8966200" y="5313363"/>
          <p14:tracePt t="67536" x="8947150" y="5313363"/>
          <p14:tracePt t="67553" x="8920163" y="5313363"/>
          <p14:tracePt t="67569" x="8902700" y="5313363"/>
          <p14:tracePt t="67607" x="8894763" y="5313363"/>
          <p14:tracePt t="67776" x="8912225" y="5303838"/>
          <p14:tracePt t="67807" x="8920163" y="5303838"/>
          <p14:tracePt t="67815" x="8929688" y="5303838"/>
          <p14:tracePt t="67831" x="8966200" y="5303838"/>
          <p14:tracePt t="67839" x="8983663" y="5303838"/>
          <p14:tracePt t="67852" x="9010650" y="5303838"/>
          <p14:tracePt t="67869" x="9045575" y="5303838"/>
          <p14:tracePt t="67886" x="9090025" y="5303838"/>
          <p14:tracePt t="67903" x="9153525" y="5303838"/>
          <p14:tracePt t="67919" x="9197975" y="5303838"/>
          <p14:tracePt t="67936" x="9251950" y="5303838"/>
          <p14:tracePt t="67952" x="9296400" y="5303838"/>
          <p14:tracePt t="67969" x="9304338" y="5303838"/>
          <p14:tracePt t="67986" x="9323388" y="5303838"/>
          <p14:tracePt t="68019" x="9358313" y="5303838"/>
          <p14:tracePt t="68036" x="9375775" y="5303838"/>
          <p14:tracePt t="68069" x="9412288" y="5286375"/>
          <p14:tracePt t="68086" x="9439275" y="5276850"/>
          <p14:tracePt t="68102" x="9466263" y="5241925"/>
          <p14:tracePt t="68119" x="9518650" y="5224463"/>
          <p14:tracePt t="68136" x="9545638" y="5197475"/>
          <p14:tracePt t="68152" x="9572625" y="5170488"/>
          <p14:tracePt t="68169" x="9599613" y="5133975"/>
          <p14:tracePt t="68186" x="9609138" y="5099050"/>
          <p14:tracePt t="68202" x="9609138" y="5081588"/>
          <p14:tracePt t="68219" x="9609138" y="5054600"/>
          <p14:tracePt t="68236" x="9609138" y="4991100"/>
          <p14:tracePt t="68252" x="9609138" y="4956175"/>
          <p14:tracePt t="68269" x="9609138" y="4911725"/>
          <p14:tracePt t="68286" x="9609138" y="4848225"/>
          <p14:tracePt t="68302" x="9590088" y="4786313"/>
          <p14:tracePt t="68320" x="9555163" y="4714875"/>
          <p14:tracePt t="68336" x="9518650" y="4670425"/>
          <p14:tracePt t="68352" x="9491663" y="4608513"/>
          <p14:tracePt t="68369" x="9474200" y="4598988"/>
          <p14:tracePt t="68386" x="9447213" y="4562475"/>
          <p14:tracePt t="68402" x="9429750" y="4545013"/>
          <p14:tracePt t="68419" x="9385300" y="4510088"/>
          <p14:tracePt t="68436" x="9323388" y="4465638"/>
          <p14:tracePt t="68452" x="9232900" y="4429125"/>
          <p14:tracePt t="68469" x="9170988" y="4375150"/>
          <p14:tracePt t="68486" x="9109075" y="4330700"/>
          <p14:tracePt t="68503" x="9010650" y="4276725"/>
          <p14:tracePt t="68520" x="8902700" y="4241800"/>
          <p14:tracePt t="68536" x="8867775" y="4224338"/>
          <p14:tracePt t="68552" x="8840788" y="4224338"/>
          <p14:tracePt t="68569" x="8831263" y="4224338"/>
          <p14:tracePt t="68602" x="8823325" y="4224338"/>
          <p14:tracePt t="68647" x="8813800" y="4232275"/>
          <p14:tracePt t="68800" x="8813800" y="4241800"/>
          <p14:tracePt t="68808" x="8813800" y="4251325"/>
          <p14:tracePt t="68824" x="8823325" y="4251325"/>
          <p14:tracePt t="68837" x="8858250" y="4259263"/>
          <p14:tracePt t="68852" x="8894763" y="4259263"/>
          <p14:tracePt t="68869" x="8929688" y="4268788"/>
          <p14:tracePt t="68886" x="8956675" y="4276725"/>
          <p14:tracePt t="68903" x="9055100" y="4295775"/>
          <p14:tracePt t="68920" x="9134475" y="4303713"/>
          <p14:tracePt t="68936" x="9232900" y="4367213"/>
          <p14:tracePt t="68953" x="9277350" y="4384675"/>
          <p14:tracePt t="68969" x="9340850" y="4411663"/>
          <p14:tracePt t="68985" x="9402763" y="4446588"/>
          <p14:tracePt t="69002" x="9439275" y="4483100"/>
          <p14:tracePt t="69019" x="9491663" y="4518025"/>
          <p14:tracePt t="69036" x="9537700" y="4572000"/>
          <p14:tracePt t="69052" x="9617075" y="4633913"/>
          <p14:tracePt t="69069" x="9653588" y="4687888"/>
          <p14:tracePt t="69086" x="9688513" y="4714875"/>
          <p14:tracePt t="69103" x="9715500" y="4759325"/>
          <p14:tracePt t="69120" x="9725025" y="4768850"/>
          <p14:tracePt t="69136" x="9752013" y="4813300"/>
          <p14:tracePt t="69153" x="9759950" y="4848225"/>
          <p14:tracePt t="69169" x="9769475" y="4875213"/>
          <p14:tracePt t="69186" x="9777413" y="4919663"/>
          <p14:tracePt t="69202" x="9777413" y="4946650"/>
          <p14:tracePt t="69219" x="9777413" y="4973638"/>
          <p14:tracePt t="69236" x="9777413" y="5000625"/>
          <p14:tracePt t="69253" x="9777413" y="5010150"/>
          <p14:tracePt t="69269" x="9777413" y="5037138"/>
          <p14:tracePt t="69286" x="9777413" y="5045075"/>
          <p14:tracePt t="69303" x="9777413" y="5081588"/>
          <p14:tracePt t="69320" x="9769475" y="5126038"/>
          <p14:tracePt t="69336" x="9715500" y="5180013"/>
          <p14:tracePt t="69353" x="9634538" y="5232400"/>
          <p14:tracePt t="69369" x="9537700" y="5286375"/>
          <p14:tracePt t="69386" x="9385300" y="5322888"/>
          <p14:tracePt t="69402" x="9296400" y="5330825"/>
          <p14:tracePt t="69420" x="9180513" y="5330825"/>
          <p14:tracePt t="69436" x="9072563" y="5330825"/>
          <p14:tracePt t="69452" x="9001125" y="5330825"/>
          <p14:tracePt t="69469" x="8902700" y="5330825"/>
          <p14:tracePt t="69486" x="8813800" y="5330825"/>
          <p14:tracePt t="69503" x="8724900" y="5330825"/>
          <p14:tracePt t="69519" x="8609013" y="5330825"/>
          <p14:tracePt t="69536" x="8589963" y="5330825"/>
          <p14:tracePt t="69769" x="8582025" y="5330825"/>
          <p14:tracePt t="69815" x="8589963" y="5330825"/>
          <p14:tracePt t="69823" x="8616950" y="5330825"/>
          <p14:tracePt t="69831" x="8670925" y="5330825"/>
          <p14:tracePt t="69839" x="8688388" y="5330825"/>
          <p14:tracePt t="69852" x="8715375" y="5330825"/>
          <p14:tracePt t="69869" x="8786813" y="5330825"/>
          <p14:tracePt t="69885" x="8848725" y="5330825"/>
          <p14:tracePt t="69903" x="8929688" y="5330825"/>
          <p14:tracePt t="69920" x="9055100" y="5330825"/>
          <p14:tracePt t="69936" x="9134475" y="5330825"/>
          <p14:tracePt t="69952" x="9188450" y="5330825"/>
          <p14:tracePt t="69969" x="9242425" y="5330825"/>
          <p14:tracePt t="69986" x="9296400" y="5330825"/>
          <p14:tracePt t="70002" x="9331325" y="5330825"/>
          <p14:tracePt t="70019" x="9348788" y="5330825"/>
          <p14:tracePt t="70036" x="9358313" y="5330825"/>
          <p14:tracePt t="70052" x="9385300" y="5330825"/>
          <p14:tracePt t="70069" x="9412288" y="5322888"/>
          <p14:tracePt t="70086" x="9439275" y="5313363"/>
          <p14:tracePt t="70102" x="9447213" y="5295900"/>
          <p14:tracePt t="70120" x="9491663" y="5286375"/>
          <p14:tracePt t="70136" x="9510713" y="5268913"/>
          <p14:tracePt t="70152" x="9537700" y="5241925"/>
          <p14:tracePt t="70169" x="9555163" y="5197475"/>
          <p14:tracePt t="70186" x="9563100" y="5153025"/>
          <p14:tracePt t="70202" x="9582150" y="5116513"/>
          <p14:tracePt t="70219" x="9582150" y="5054600"/>
          <p14:tracePt t="70236" x="9590088" y="4991100"/>
          <p14:tracePt t="70252" x="9590088" y="4938713"/>
          <p14:tracePt t="70269" x="9590088" y="4875213"/>
          <p14:tracePt t="70286" x="9590088" y="4822825"/>
          <p14:tracePt t="70303" x="9590088" y="4776788"/>
          <p14:tracePt t="70320" x="9545638" y="4687888"/>
          <p14:tracePt t="70336" x="9537700" y="4643438"/>
          <p14:tracePt t="70353" x="9501188" y="4572000"/>
          <p14:tracePt t="70369" x="9491663" y="4545013"/>
          <p14:tracePt t="70385" x="9466263" y="4518025"/>
          <p14:tracePt t="70402" x="9429750" y="4483100"/>
          <p14:tracePt t="70419" x="9402763" y="4446588"/>
          <p14:tracePt t="70436" x="9348788" y="4402138"/>
          <p14:tracePt t="70453" x="9313863" y="4384675"/>
          <p14:tracePt t="70469" x="9277350" y="4340225"/>
          <p14:tracePt t="70486" x="9259888" y="4330700"/>
          <p14:tracePt t="70503" x="9215438" y="4295775"/>
          <p14:tracePt t="70520" x="9170988" y="4295775"/>
          <p14:tracePt t="70537" x="9134475" y="4286250"/>
          <p14:tracePt t="70552" x="9099550" y="4268788"/>
          <p14:tracePt t="70569" x="9072563" y="4259263"/>
          <p14:tracePt t="70586" x="9063038" y="4251325"/>
          <p14:tracePt t="70619" x="9045575" y="4251325"/>
          <p14:tracePt t="70635" x="9037638" y="4251325"/>
          <p14:tracePt t="70652" x="9028113" y="4251325"/>
          <p14:tracePt t="70671" x="9010650" y="4251325"/>
          <p14:tracePt t="70686" x="9001125" y="4251325"/>
          <p14:tracePt t="70702" x="8983663" y="4251325"/>
          <p14:tracePt t="70720" x="8974138" y="4251325"/>
          <p14:tracePt t="70737" x="8956675" y="4259263"/>
          <p14:tracePt t="70759" x="8947150" y="4259263"/>
          <p14:tracePt t="70775" x="8939213" y="4276725"/>
          <p14:tracePt t="70807" x="8912225" y="4295775"/>
          <p14:tracePt t="70871" x="8902700" y="4303713"/>
          <p14:tracePt t="70927" x="8894763" y="4313238"/>
          <p14:tracePt t="70959" x="8885238" y="4330700"/>
          <p14:tracePt t="71047" x="8902700" y="4348163"/>
          <p14:tracePt t="71063" x="8947150" y="4348163"/>
          <p14:tracePt t="71071" x="8956675" y="4357688"/>
          <p14:tracePt t="71079" x="8991600" y="4357688"/>
          <p14:tracePt t="71087" x="9010650" y="4375150"/>
          <p14:tracePt t="71102" x="9072563" y="4402138"/>
          <p14:tracePt t="71119" x="9188450" y="4456113"/>
          <p14:tracePt t="71136" x="9269413" y="4491038"/>
          <p14:tracePt t="71152" x="9367838" y="4545013"/>
          <p14:tracePt t="71169" x="9429750" y="4598988"/>
          <p14:tracePt t="71186" x="9466263" y="4633913"/>
          <p14:tracePt t="71202" x="9501188" y="4670425"/>
          <p14:tracePt t="71219" x="9545638" y="4714875"/>
          <p14:tracePt t="71235" x="9582150" y="4768850"/>
          <p14:tracePt t="71252" x="9590088" y="4813300"/>
          <p14:tracePt t="71269" x="9617075" y="4875213"/>
          <p14:tracePt t="71286" x="9661525" y="4946650"/>
          <p14:tracePt t="71302" x="9671050" y="5000625"/>
          <p14:tracePt t="71320" x="9680575" y="5054600"/>
          <p14:tracePt t="71352" x="9680575" y="5081588"/>
          <p14:tracePt t="71369" x="9680575" y="5099050"/>
          <p14:tracePt t="71386" x="9680575" y="5133975"/>
          <p14:tracePt t="71402" x="9680575" y="5153025"/>
          <p14:tracePt t="71419" x="9653588" y="5214938"/>
          <p14:tracePt t="71435" x="9644063" y="5224463"/>
          <p14:tracePt t="71452" x="9626600" y="5251450"/>
          <p14:tracePt t="71469" x="9590088" y="5286375"/>
          <p14:tracePt t="71486" x="9555163" y="5313363"/>
          <p14:tracePt t="71503" x="9501188" y="5322888"/>
          <p14:tracePt t="71520" x="9367838" y="5330825"/>
          <p14:tracePt t="71536" x="9277350" y="5330825"/>
          <p14:tracePt t="71552" x="9197975" y="5330825"/>
          <p14:tracePt t="71569" x="9109075" y="5330825"/>
          <p14:tracePt t="71585" x="9028113" y="5330825"/>
          <p14:tracePt t="71602" x="8939213" y="5330825"/>
          <p14:tracePt t="71619" x="8875713" y="5330825"/>
          <p14:tracePt t="71635" x="8840788" y="5330825"/>
          <p14:tracePt t="71652" x="8831263" y="5330825"/>
          <p14:tracePt t="71975" x="8848725" y="5330825"/>
          <p14:tracePt t="71983" x="8875713" y="5330825"/>
          <p14:tracePt t="71991" x="8902700" y="5348288"/>
          <p14:tracePt t="72002" x="8939213" y="5348288"/>
          <p14:tracePt t="72019" x="8974138" y="5348288"/>
          <p14:tracePt t="72036" x="9037638" y="5367338"/>
          <p14:tracePt t="72052" x="9082088" y="5367338"/>
          <p14:tracePt t="72069" x="9153525" y="5367338"/>
          <p14:tracePt t="72085" x="9215438" y="5367338"/>
          <p14:tracePt t="72103" x="9259888" y="5367338"/>
          <p14:tracePt t="72120" x="9313863" y="5367338"/>
          <p14:tracePt t="72136" x="9348788" y="5367338"/>
          <p14:tracePt t="72152" x="9367838" y="5367338"/>
          <p14:tracePt t="72169" x="9375775" y="5367338"/>
          <p14:tracePt t="72185" x="9412288" y="5367338"/>
          <p14:tracePt t="72202" x="9420225" y="5357813"/>
          <p14:tracePt t="72219" x="9429750" y="5357813"/>
          <p14:tracePt t="72236" x="9483725" y="5322888"/>
          <p14:tracePt t="72252" x="9501188" y="5295900"/>
          <p14:tracePt t="72269" x="9518650" y="5276850"/>
          <p14:tracePt t="72285" x="9528175" y="5259388"/>
          <p14:tracePt t="72303" x="9537700" y="5214938"/>
          <p14:tracePt t="72319" x="9555163" y="5153025"/>
          <p14:tracePt t="72336" x="9555163" y="5108575"/>
          <p14:tracePt t="72352" x="9555163" y="5081588"/>
          <p14:tracePt t="72369" x="9555163" y="5054600"/>
          <p14:tracePt t="72385" x="9555163" y="5037138"/>
          <p14:tracePt t="72402" x="9555163" y="4991100"/>
          <p14:tracePt t="72419" x="9555163" y="4973638"/>
          <p14:tracePt t="72436" x="9555163" y="4929188"/>
          <p14:tracePt t="72452" x="9555163" y="4875213"/>
          <p14:tracePt t="72469" x="9528175" y="4848225"/>
          <p14:tracePt t="72486" x="9501188" y="4795838"/>
          <p14:tracePt t="72503" x="9447213" y="4724400"/>
          <p14:tracePt t="72519" x="9402763" y="4660900"/>
          <p14:tracePt t="72536" x="9385300" y="4643438"/>
          <p14:tracePt t="72552" x="9367838" y="4616450"/>
          <p14:tracePt t="72569" x="9340850" y="4598988"/>
          <p14:tracePt t="72585" x="9296400" y="4562475"/>
          <p14:tracePt t="72602" x="9251950" y="4554538"/>
          <p14:tracePt t="72619" x="9205913" y="4537075"/>
          <p14:tracePt t="72635" x="9134475" y="4491038"/>
          <p14:tracePt t="72652" x="9063038" y="4456113"/>
          <p14:tracePt t="72669" x="8991600" y="4429125"/>
          <p14:tracePt t="72685" x="8947150" y="4402138"/>
          <p14:tracePt t="72702" x="8929688" y="4394200"/>
          <p14:tracePt t="72719" x="8920163" y="4394200"/>
          <p14:tracePt t="72735" x="8902700" y="4394200"/>
          <p14:tracePt t="72752" x="8885238" y="4394200"/>
          <p14:tracePt t="72791" x="8875713" y="4394200"/>
          <p14:tracePt t="72807" x="8867775" y="4394200"/>
          <p14:tracePt t="72823" x="8858250" y="4394200"/>
          <p14:tracePt t="72839" x="8831263" y="4394200"/>
          <p14:tracePt t="72847" x="8823325" y="4384675"/>
          <p14:tracePt t="72968" x="8831263" y="4384675"/>
          <p14:tracePt t="72976" x="8848725" y="4375150"/>
          <p14:tracePt t="72985" x="8867775" y="4375150"/>
          <p14:tracePt t="73002" x="8912225" y="4375150"/>
          <p14:tracePt t="73019" x="8974138" y="4394200"/>
          <p14:tracePt t="73036" x="9055100" y="4402138"/>
          <p14:tracePt t="73052" x="9099550" y="4429125"/>
          <p14:tracePt t="73069" x="9170988" y="4465638"/>
          <p14:tracePt t="73085" x="9197975" y="4491038"/>
          <p14:tracePt t="73103" x="9251950" y="4527550"/>
          <p14:tracePt t="73119" x="9304338" y="4562475"/>
          <p14:tracePt t="73136" x="9340850" y="4589463"/>
          <p14:tracePt t="73152" x="9367838" y="4625975"/>
          <p14:tracePt t="73169" x="9402763" y="4643438"/>
          <p14:tracePt t="73185" x="9420225" y="4687888"/>
          <p14:tracePt t="73202" x="9447213" y="4714875"/>
          <p14:tracePt t="73219" x="9474200" y="4741863"/>
          <p14:tracePt t="73236" x="9483725" y="4768850"/>
          <p14:tracePt t="73252" x="9483725" y="4795838"/>
          <p14:tracePt t="73269" x="9501188" y="4822825"/>
          <p14:tracePt t="73285" x="9528175" y="4884738"/>
          <p14:tracePt t="73302" x="9537700" y="4929188"/>
          <p14:tracePt t="73319" x="9545638" y="4973638"/>
          <p14:tracePt t="73336" x="9545638" y="5000625"/>
          <p14:tracePt t="73352" x="9545638" y="5037138"/>
          <p14:tracePt t="73369" x="9545638" y="5054600"/>
          <p14:tracePt t="73386" x="9545638" y="5099050"/>
          <p14:tracePt t="73402" x="9545638" y="5143500"/>
          <p14:tracePt t="73419" x="9545638" y="5153025"/>
          <p14:tracePt t="73435" x="9545638" y="5187950"/>
          <p14:tracePt t="73452" x="9545638" y="5197475"/>
          <p14:tracePt t="73469" x="9537700" y="5224463"/>
          <p14:tracePt t="73485" x="9510713" y="5251450"/>
          <p14:tracePt t="73503" x="9491663" y="5259388"/>
          <p14:tracePt t="73519" x="9412288" y="5313363"/>
          <p14:tracePt t="73536" x="9394825" y="5322888"/>
          <p14:tracePt t="73552" x="9331325" y="5340350"/>
          <p14:tracePt t="73569" x="9296400" y="5348288"/>
          <p14:tracePt t="73585" x="9215438" y="5375275"/>
          <p14:tracePt t="73602" x="9161463" y="5384800"/>
          <p14:tracePt t="73619" x="9082088" y="5402263"/>
          <p14:tracePt t="73636" x="8974138" y="5402263"/>
          <p14:tracePt t="73652" x="8912225" y="5402263"/>
          <p14:tracePt t="73669" x="8858250" y="5402263"/>
          <p14:tracePt t="73685" x="8804275" y="5402263"/>
          <p14:tracePt t="73702" x="8796338" y="5402263"/>
          <p14:tracePt t="73719" x="8786813" y="5402263"/>
          <p14:tracePt t="73736" x="8777288" y="5402263"/>
          <p14:tracePt t="73752" x="8759825" y="5402263"/>
          <p14:tracePt t="73769" x="8742363" y="5402263"/>
          <p14:tracePt t="73791" x="8732838" y="5402263"/>
          <p14:tracePt t="74031" x="8751888" y="5402263"/>
          <p14:tracePt t="74039" x="8786813" y="5402263"/>
          <p14:tracePt t="74052" x="8813800" y="5402263"/>
          <p14:tracePt t="74069" x="8867775" y="5402263"/>
          <p14:tracePt t="74085" x="8947150" y="5402263"/>
          <p14:tracePt t="74102" x="9010650" y="5402263"/>
          <p14:tracePt t="74119" x="9090025" y="5402263"/>
          <p14:tracePt t="74136" x="9153525" y="5402263"/>
          <p14:tracePt t="74152" x="9188450" y="5384800"/>
          <p14:tracePt t="74169" x="9224963" y="5375275"/>
          <p14:tracePt t="74186" x="9251950" y="5367338"/>
          <p14:tracePt t="74202" x="9286875" y="5357813"/>
          <p14:tracePt t="74219" x="9323388" y="5330825"/>
          <p14:tracePt t="74236" x="9348788" y="5322888"/>
          <p14:tracePt t="74252" x="9375775" y="5313363"/>
          <p14:tracePt t="74269" x="9412288" y="5286375"/>
          <p14:tracePt t="74285" x="9429750" y="5251450"/>
          <p14:tracePt t="74302" x="9483725" y="5214938"/>
          <p14:tracePt t="74319" x="9510713" y="5205413"/>
          <p14:tracePt t="74336" x="9528175" y="5180013"/>
          <p14:tracePt t="74352" x="9555163" y="5160963"/>
          <p14:tracePt t="74369" x="9563100" y="5153025"/>
          <p14:tracePt t="74385" x="9563100" y="5143500"/>
          <p14:tracePt t="74402" x="9572625" y="5116513"/>
          <p14:tracePt t="74419" x="9572625" y="5099050"/>
          <p14:tracePt t="74436" x="9572625" y="5054600"/>
          <p14:tracePt t="74452" x="9572625" y="5010150"/>
          <p14:tracePt t="74469" x="9572625" y="4929188"/>
          <p14:tracePt t="74485" x="9572625" y="4884738"/>
          <p14:tracePt t="74502" x="9555163" y="4795838"/>
          <p14:tracePt t="74519" x="9545638" y="4732338"/>
          <p14:tracePt t="74536" x="9537700" y="4705350"/>
          <p14:tracePt t="74552" x="9510713" y="4679950"/>
          <p14:tracePt t="74569" x="9501188" y="4652963"/>
          <p14:tracePt t="74585" x="9474200" y="4625975"/>
          <p14:tracePt t="74602" x="9456738" y="4608513"/>
          <p14:tracePt t="74619" x="9420225" y="4572000"/>
          <p14:tracePt t="74636" x="9385300" y="4510088"/>
          <p14:tracePt t="74652" x="9331325" y="4483100"/>
          <p14:tracePt t="74669" x="9251950" y="4429125"/>
          <p14:tracePt t="74685" x="9188450" y="4394200"/>
          <p14:tracePt t="74702" x="9153525" y="4357688"/>
          <p14:tracePt t="74719" x="9126538" y="4357688"/>
          <p14:tracePt t="74736" x="9117013" y="4357688"/>
          <p14:tracePt t="74753" x="9090025" y="4357688"/>
          <p14:tracePt t="74769" x="9082088" y="4357688"/>
          <p14:tracePt t="74785" x="8974138" y="4357688"/>
          <p14:tracePt t="74802" x="8875713" y="4330700"/>
          <p14:tracePt t="74819" x="8848725" y="4322763"/>
          <p14:tracePt t="74835" x="8823325" y="4322763"/>
          <p14:tracePt t="74853" x="8813800" y="4303713"/>
          <p14:tracePt t="74869" x="8796338" y="4303713"/>
          <p14:tracePt t="75088" x="8813800" y="4303713"/>
          <p14:tracePt t="75096" x="8840788" y="4303713"/>
          <p14:tracePt t="75103" x="8867775" y="4313238"/>
          <p14:tracePt t="75119" x="8894763" y="4322763"/>
          <p14:tracePt t="75136" x="8956675" y="4330700"/>
          <p14:tracePt t="75152" x="9001125" y="4348163"/>
          <p14:tracePt t="75169" x="9099550" y="4384675"/>
          <p14:tracePt t="75185" x="9161463" y="4411663"/>
          <p14:tracePt t="75202" x="9224963" y="4446588"/>
          <p14:tracePt t="75219" x="9286875" y="4491038"/>
          <p14:tracePt t="75235" x="9358313" y="4554538"/>
          <p14:tracePt t="75252" x="9420225" y="4581525"/>
          <p14:tracePt t="75269" x="9466263" y="4625975"/>
          <p14:tracePt t="75271" x="9474200" y="4633913"/>
          <p14:tracePt t="75285" x="9510713" y="4670425"/>
          <p14:tracePt t="75302" x="9528175" y="4697413"/>
          <p14:tracePt t="75319" x="9545638" y="4741863"/>
          <p14:tracePt t="75336" x="9545638" y="4759325"/>
          <p14:tracePt t="75352" x="9555163" y="4786313"/>
          <p14:tracePt t="75369" x="9572625" y="4822825"/>
          <p14:tracePt t="75385" x="9582150" y="4867275"/>
          <p14:tracePt t="75402" x="9582150" y="4919663"/>
          <p14:tracePt t="75419" x="9582150" y="4965700"/>
          <p14:tracePt t="75435" x="9582150" y="5000625"/>
          <p14:tracePt t="75452" x="9582150" y="5045075"/>
          <p14:tracePt t="75469" x="9582150" y="5089525"/>
          <p14:tracePt t="75486" x="9582150" y="5099050"/>
          <p14:tracePt t="75502" x="9582150" y="5133975"/>
          <p14:tracePt t="75519" x="9563100" y="5160963"/>
          <p14:tracePt t="75536" x="9537700" y="5224463"/>
          <p14:tracePt t="75552" x="9510713" y="5232400"/>
          <p14:tracePt t="75569" x="9474200" y="5268913"/>
          <p14:tracePt t="75585" x="9429750" y="5286375"/>
          <p14:tracePt t="75602" x="9348788" y="5295900"/>
          <p14:tracePt t="75619" x="9269413" y="5322888"/>
          <p14:tracePt t="75636" x="9180513" y="5322888"/>
          <p14:tracePt t="75652" x="9072563" y="5340350"/>
          <p14:tracePt t="75669" x="9010650" y="5348288"/>
          <p14:tracePt t="75685" x="9001125" y="5348288"/>
          <p14:tracePt t="75702" x="8956675" y="5367338"/>
          <p14:tracePt t="75719" x="8885238" y="5367338"/>
          <p14:tracePt t="75736" x="8858250" y="5367338"/>
          <p14:tracePt t="75752" x="8848725" y="5367338"/>
          <p14:tracePt t="76631" x="8885238" y="5367338"/>
          <p14:tracePt t="76639" x="8894763" y="5367338"/>
          <p14:tracePt t="76647" x="8912225" y="5357813"/>
          <p14:tracePt t="76663" x="8956675" y="5330825"/>
          <p14:tracePt t="76671" x="8966200" y="5322888"/>
          <p14:tracePt t="76685" x="8983663" y="5313363"/>
          <p14:tracePt t="76702" x="9037638" y="5276850"/>
          <p14:tracePt t="76719" x="9117013" y="5197475"/>
          <p14:tracePt t="76736" x="9358313" y="4938713"/>
          <p14:tracePt t="76752" x="9626600" y="4670425"/>
          <p14:tracePt t="76768" x="9786938" y="4456113"/>
          <p14:tracePt t="76785" x="9885363" y="4330700"/>
          <p14:tracePt t="76802" x="9894888" y="4268788"/>
          <p14:tracePt t="76819" x="9894888" y="4241800"/>
          <p14:tracePt t="76835" x="9894888" y="4224338"/>
          <p14:tracePt t="76852" x="9894888" y="4187825"/>
          <p14:tracePt t="76869" x="9752013" y="4044950"/>
          <p14:tracePt t="76886" x="9537700" y="3973513"/>
          <p14:tracePt t="76902" x="9501188" y="3973513"/>
          <p14:tracePt t="77103" x="9501188" y="3965575"/>
          <p14:tracePt t="77111" x="9501188" y="3956050"/>
          <p14:tracePt t="77127" x="9501188" y="3919538"/>
          <p14:tracePt t="77137" x="9474200" y="3894138"/>
          <p14:tracePt t="77152" x="9456738" y="3848100"/>
          <p14:tracePt t="77168" x="9439275" y="3786188"/>
          <p14:tracePt t="77185" x="9385300" y="3697288"/>
          <p14:tracePt t="77202" x="9331325" y="3581400"/>
          <p14:tracePt t="77219" x="9286875" y="3509963"/>
          <p14:tracePt t="77235" x="9251950" y="3446463"/>
          <p14:tracePt t="77252" x="9224963" y="3402013"/>
          <p14:tracePt t="77269" x="9180513" y="3330575"/>
          <p14:tracePt t="77285" x="9144000" y="3303588"/>
          <p14:tracePt t="77302" x="9117013" y="3268663"/>
          <p14:tracePt t="77319" x="9072563" y="3214688"/>
          <p14:tracePt t="77336" x="9055100" y="3187700"/>
          <p14:tracePt t="77352" x="9037638" y="3160713"/>
          <p14:tracePt t="77368" x="9010650" y="3133725"/>
          <p14:tracePt t="77385" x="8983663" y="3108325"/>
          <p14:tracePt t="77402" x="8974138" y="3098800"/>
          <p14:tracePt t="77419" x="8947150" y="3071813"/>
          <p14:tracePt t="77435" x="8947150" y="3044825"/>
          <p14:tracePt t="77452" x="8912225" y="3009900"/>
          <p14:tracePt t="77469" x="8902700" y="2973388"/>
          <p14:tracePt t="77485" x="8875713" y="2928938"/>
          <p14:tracePt t="77502" x="8858250" y="2874963"/>
          <p14:tracePt t="77519" x="8831263" y="2822575"/>
          <p14:tracePt t="77536" x="8823325" y="2776538"/>
          <p14:tracePt t="77552" x="8813800" y="2768600"/>
          <p14:tracePt t="77569" x="8796338" y="2714625"/>
          <p14:tracePt t="77585" x="8786813" y="2670175"/>
          <p14:tracePt t="77602" x="8786813" y="2660650"/>
          <p14:tracePt t="77619" x="8777288" y="2625725"/>
          <p14:tracePt t="77635" x="8777288" y="2616200"/>
          <p14:tracePt t="77652" x="8777288" y="2598738"/>
          <p14:tracePt t="77669" x="8777288" y="2589213"/>
          <p14:tracePt t="77685" x="8751888" y="2544763"/>
          <p14:tracePt t="77702" x="8751888" y="2536825"/>
          <p14:tracePt t="77719" x="8742363" y="2509838"/>
          <p14:tracePt t="77736" x="8742363" y="2500313"/>
          <p14:tracePt t="77775" x="8742363" y="2490788"/>
          <p14:tracePt t="77799" x="8742363" y="2482850"/>
          <p14:tracePt t="77807" x="8732838" y="2473325"/>
          <p14:tracePt t="77823" x="8732838" y="2465388"/>
          <p14:tracePt t="77839" x="8732838" y="2446338"/>
          <p14:tracePt t="77871" x="8732838" y="2438400"/>
          <p14:tracePt t="77895" x="8732838" y="2428875"/>
          <p14:tracePt t="77903" x="8732838" y="2411413"/>
          <p14:tracePt t="77919" x="8732838" y="2401888"/>
          <p14:tracePt t="77927" x="8732838" y="2384425"/>
          <p14:tracePt t="77936" x="8732838" y="2374900"/>
          <p14:tracePt t="77952" x="8732838" y="2347913"/>
          <p14:tracePt t="77968" x="8732838" y="2339975"/>
          <p14:tracePt t="77985" x="8732838" y="2322513"/>
          <p14:tracePt t="78002" x="8732838" y="2303463"/>
          <p14:tracePt t="78019" x="8732838" y="2268538"/>
          <p14:tracePt t="78035" x="8715375" y="2232025"/>
          <p14:tracePt t="78068" x="8715375" y="2224088"/>
          <p14:tracePt t="78095" x="8715375" y="2214563"/>
          <p14:tracePt t="78111" x="8715375" y="2205038"/>
          <p14:tracePt t="78120" x="8715375" y="2197100"/>
          <p14:tracePt t="78143" x="8715375" y="2179638"/>
          <p14:tracePt t="78153" x="8715375" y="2170113"/>
          <p14:tracePt t="78175" x="8715375" y="2160588"/>
          <p14:tracePt t="78199" x="8715375" y="2143125"/>
          <p14:tracePt t="78223" x="8715375" y="2133600"/>
          <p14:tracePt t="78239" x="8697913" y="2108200"/>
          <p14:tracePt t="78279" x="8697913" y="2081213"/>
          <p14:tracePt t="78359" x="8697913" y="2071688"/>
          <p14:tracePt t="78384" x="8697913" y="2062163"/>
          <p14:tracePt t="78415" x="8688388" y="2044700"/>
          <p14:tracePt t="78464" x="8688388" y="2036763"/>
          <p14:tracePt t="78471" x="8670925" y="2017713"/>
          <p14:tracePt t="78511" x="8661400" y="2009775"/>
          <p14:tracePt t="78535" x="8653463" y="2009775"/>
          <p14:tracePt t="78559" x="8643938" y="2009775"/>
          <p14:tracePt t="78576" x="8634413" y="2009775"/>
          <p14:tracePt t="78591" x="8626475" y="2009775"/>
          <p14:tracePt t="78607" x="8599488" y="2009775"/>
          <p14:tracePt t="78623" x="8582025" y="2009775"/>
          <p14:tracePt t="78639" x="8572500" y="2009775"/>
          <p14:tracePt t="78695" x="8545513" y="2009775"/>
          <p14:tracePt t="78711" x="8537575" y="2009775"/>
          <p14:tracePt t="78776" x="8528050" y="2009775"/>
          <p14:tracePt t="78783" x="8518525" y="2000250"/>
          <p14:tracePt t="78807" x="8491538" y="2000250"/>
          <p14:tracePt t="78823" x="8483600" y="1990725"/>
          <p14:tracePt t="78879" x="8474075" y="1982788"/>
          <p14:tracePt t="78887" x="8474075" y="1973263"/>
          <p14:tracePt t="78895" x="8466138" y="1965325"/>
          <p14:tracePt t="78911" x="8466138" y="1946275"/>
          <p14:tracePt t="78920" x="8456613" y="1938338"/>
          <p14:tracePt t="78936" x="8456613" y="1919288"/>
          <p14:tracePt t="78968" x="8456613" y="1911350"/>
          <p14:tracePt t="78991" x="8456613" y="1901825"/>
          <p14:tracePt t="79487" x="8456613" y="1893888"/>
          <p14:tracePt t="79503" x="8466138" y="1893888"/>
          <p14:tracePt t="79519" x="8474075" y="1893888"/>
          <p14:tracePt t="79527" x="8483600" y="1893888"/>
          <p14:tracePt t="79536" x="8491538" y="1893888"/>
          <p14:tracePt t="79553" x="8518525" y="1893888"/>
          <p14:tracePt t="79569" x="8528050" y="1874838"/>
          <p14:tracePt t="79585" x="8545513" y="1857375"/>
          <p14:tracePt t="79602" x="8555038" y="1847850"/>
          <p14:tracePt t="79635" x="8582025" y="1830388"/>
          <p14:tracePt t="79743" x="8589963" y="1822450"/>
          <p14:tracePt t="79823" x="8599488" y="1812925"/>
          <p14:tracePt t="79863" x="8609013" y="1795463"/>
          <p14:tracePt t="79895" x="8616950" y="1785938"/>
          <p14:tracePt t="79911" x="8626475" y="1776413"/>
          <p14:tracePt t="79968" x="8626475" y="1768475"/>
          <p14:tracePt t="79976" x="8643938" y="1758950"/>
          <p14:tracePt t="79991" x="8643938" y="1751013"/>
          <p14:tracePt t="80002" x="8653463" y="1714500"/>
          <p14:tracePt t="80119" x="8661400" y="1704975"/>
          <p14:tracePt t="80183" x="8680450" y="1704975"/>
          <p14:tracePt t="80215" x="8697913" y="1714500"/>
          <p14:tracePt t="80328" x="8715375" y="1724025"/>
          <p14:tracePt t="80335" x="8742363" y="1741488"/>
          <p14:tracePt t="80359" x="8742363" y="1751013"/>
          <p14:tracePt t="80383" x="8742363" y="1758950"/>
          <p14:tracePt t="80439" x="8742363" y="1768475"/>
          <p14:tracePt t="80455" x="8742363" y="1776413"/>
          <p14:tracePt t="80471" x="8742363" y="1803400"/>
          <p14:tracePt t="80495" x="8742363" y="1812925"/>
          <p14:tracePt t="80527" x="8751888" y="1822450"/>
          <p14:tracePt t="80639" x="8751888" y="1830388"/>
          <p14:tracePt t="80647" x="8751888" y="1847850"/>
          <p14:tracePt t="80663" x="8759825" y="1866900"/>
          <p14:tracePt t="80719" x="8759825" y="1874838"/>
          <p14:tracePt t="80743" x="8759825" y="1884363"/>
          <p14:tracePt t="80768" x="8759825" y="1901825"/>
          <p14:tracePt t="80775" x="8759825" y="1911350"/>
          <p14:tracePt t="80791" x="8759825" y="1928813"/>
          <p14:tracePt t="80815" x="8759825" y="1938338"/>
          <p14:tracePt t="80895" x="8759825" y="1955800"/>
          <p14:tracePt t="80919" x="8759825" y="1965325"/>
          <p14:tracePt t="80936" x="8769350" y="1973263"/>
          <p14:tracePt t="81232" x="8759825" y="1990725"/>
          <p14:tracePt t="81240" x="8715375" y="1990725"/>
          <p14:tracePt t="81252" x="8670925" y="1990725"/>
          <p14:tracePt t="81269" x="8572500" y="1973263"/>
          <p14:tracePt t="81285" x="8537575" y="1973263"/>
          <p14:tracePt t="81359" x="8528050" y="1973263"/>
          <p14:tracePt t="81391" x="8510588" y="1973263"/>
          <p14:tracePt t="81431" x="8501063" y="1973263"/>
          <p14:tracePt t="81447" x="8491538" y="1973263"/>
          <p14:tracePt t="81455" x="8474075" y="1973263"/>
          <p14:tracePt t="81468" x="8456613" y="1973263"/>
          <p14:tracePt t="81485" x="8394700" y="1973263"/>
          <p14:tracePt t="81502" x="8358188" y="1973263"/>
          <p14:tracePt t="81519" x="8304213" y="1973263"/>
          <p14:tracePt t="81599" x="8286750" y="1955800"/>
          <p14:tracePt t="81631" x="8277225" y="1955800"/>
          <p14:tracePt t="81663" x="8269288" y="1946275"/>
          <p14:tracePt t="81760" x="8251825" y="1946275"/>
          <p14:tracePt t="81768" x="8232775" y="1946275"/>
          <p14:tracePt t="81776" x="8224838" y="1946275"/>
          <p14:tracePt t="81863" x="8215313" y="1938338"/>
          <p14:tracePt t="82439" x="8224838" y="1938338"/>
          <p14:tracePt t="82447" x="8232775" y="1938338"/>
          <p14:tracePt t="82463" x="8259763" y="1938338"/>
          <p14:tracePt t="82600" x="8269288" y="1938338"/>
          <p14:tracePt t="82623" x="8286750" y="1938338"/>
          <p14:tracePt t="82631" x="8313738" y="1938338"/>
          <p14:tracePt t="82647" x="8323263" y="1938338"/>
          <p14:tracePt t="82808" x="8331200" y="1938338"/>
          <p14:tracePt t="82831" x="8348663" y="1928813"/>
          <p14:tracePt t="83079" x="8367713" y="1919288"/>
          <p14:tracePt t="83759" x="8375650" y="1911350"/>
          <p14:tracePt t="83815" x="8385175" y="1893888"/>
          <p14:tracePt t="83839" x="8394700" y="1893888"/>
          <p14:tracePt t="83871" x="8402638" y="1884363"/>
          <p14:tracePt t="83887" x="8412163" y="1884363"/>
          <p14:tracePt t="83903" x="8420100" y="1884363"/>
          <p14:tracePt t="83911" x="8439150" y="1884363"/>
          <p14:tracePt t="83935" x="8447088" y="1884363"/>
          <p14:tracePt t="83975" x="8466138" y="1884363"/>
          <p14:tracePt t="83983" x="8474075" y="1884363"/>
          <p14:tracePt t="83991" x="8483600" y="1884363"/>
          <p14:tracePt t="84002" x="8501063" y="1884363"/>
          <p14:tracePt t="84018" x="8518525" y="1884363"/>
          <p14:tracePt t="84035" x="8528050" y="1884363"/>
          <p14:tracePt t="84055" x="8537575" y="1884363"/>
          <p14:tracePt t="84068" x="8545513" y="1884363"/>
          <p14:tracePt t="84085" x="8572500" y="1884363"/>
          <p14:tracePt t="84102" x="8582025" y="1884363"/>
          <p14:tracePt t="85215" x="8599488" y="1884363"/>
          <p14:tracePt t="85223" x="8609013" y="1884363"/>
          <p14:tracePt t="85235" x="8634413" y="1884363"/>
          <p14:tracePt t="85252" x="8653463" y="1884363"/>
          <p14:tracePt t="85268" x="8697913" y="1919288"/>
          <p14:tracePt t="85285" x="8742363" y="1928813"/>
          <p14:tracePt t="85287" x="8751888" y="1946275"/>
          <p14:tracePt t="85301" x="8786813" y="1946275"/>
          <p14:tracePt t="85319" x="8823325" y="1982788"/>
          <p14:tracePt t="85336" x="8875713" y="1990725"/>
          <p14:tracePt t="85352" x="8947150" y="2027238"/>
          <p14:tracePt t="85368" x="9037638" y="2044700"/>
          <p14:tracePt t="85385" x="9099550" y="2062163"/>
          <p14:tracePt t="85402" x="9161463" y="2108200"/>
          <p14:tracePt t="85418" x="9232900" y="2160588"/>
          <p14:tracePt t="85435" x="9251950" y="2170113"/>
          <p14:tracePt t="85452" x="9286875" y="2179638"/>
          <p14:tracePt t="85468" x="9296400" y="2187575"/>
          <p14:tracePt t="85551" x="9313863" y="2187575"/>
          <p14:tracePt t="85583" x="9323388" y="2187575"/>
          <p14:tracePt t="85607" x="9340850" y="2187575"/>
          <p14:tracePt t="85623" x="9367838" y="2187575"/>
          <p14:tracePt t="85711" x="9375775" y="2187575"/>
          <p14:tracePt t="85743" x="9385300" y="2179638"/>
          <p14:tracePt t="85823" x="9394825" y="2179638"/>
          <p14:tracePt t="85831" x="9402763" y="2179638"/>
          <p14:tracePt t="85839" x="9412288" y="2187575"/>
          <p14:tracePt t="85852" x="9429750" y="2214563"/>
          <p14:tracePt t="85869" x="9429750" y="2224088"/>
          <p14:tracePt t="85885" x="9439275" y="2251075"/>
          <p14:tracePt t="85902" x="9447213" y="2276475"/>
          <p14:tracePt t="85918" x="9456738" y="2286000"/>
          <p14:tracePt t="85943" x="9456738" y="2312988"/>
          <p14:tracePt t="85975" x="9456738" y="2322513"/>
          <p14:tracePt t="85999" x="9456738" y="2330450"/>
          <p14:tracePt t="86015" x="9456738" y="2339975"/>
          <p14:tracePt t="86103" x="9456738" y="2347913"/>
          <p14:tracePt t="86216" x="9447213" y="2347913"/>
          <p14:tracePt t="86239" x="9429750" y="2347913"/>
          <p14:tracePt t="86247" x="9420225" y="2347913"/>
          <p14:tracePt t="86392" x="9420225" y="2339975"/>
          <p14:tracePt t="86480" x="9420225" y="2330450"/>
          <p14:tracePt t="86503" x="9429750" y="2322513"/>
          <p14:tracePt t="86567" x="9439275" y="2312988"/>
          <p14:tracePt t="86575" x="9447213" y="2312988"/>
          <p14:tracePt t="86591" x="9456738" y="2312988"/>
          <p14:tracePt t="86607" x="9466263" y="2295525"/>
          <p14:tracePt t="86711" x="9483725" y="2295525"/>
          <p14:tracePt t="86759" x="9491663" y="2303463"/>
          <p14:tracePt t="86768" x="9491663" y="2312988"/>
          <p14:tracePt t="86775" x="9491663" y="2322513"/>
          <p14:tracePt t="86785" x="9491663" y="2330450"/>
          <p14:tracePt t="86801" x="9491663" y="2366963"/>
          <p14:tracePt t="86818" x="9491663" y="2374900"/>
          <p14:tracePt t="86835" x="9491663" y="2384425"/>
          <p14:tracePt t="86903" x="9491663" y="2393950"/>
          <p14:tracePt t="87007" x="9491663" y="2411413"/>
          <p14:tracePt t="87031" x="9491663" y="2428875"/>
          <p14:tracePt t="87231" x="9491663" y="2419350"/>
          <p14:tracePt t="87247" x="9491663" y="2411413"/>
          <p14:tracePt t="87255" x="9491663" y="2393950"/>
          <p14:tracePt t="87271" x="9483725" y="2366963"/>
          <p14:tracePt t="87287" x="9483725" y="2357438"/>
          <p14:tracePt t="87302" x="9466263" y="2330450"/>
          <p14:tracePt t="87318" x="9447213" y="2303463"/>
          <p14:tracePt t="87336" x="9429750" y="2251075"/>
          <p14:tracePt t="87352" x="9429750" y="2241550"/>
          <p14:tracePt t="87368" x="9394825" y="2197100"/>
          <p14:tracePt t="87385" x="9385300" y="2187575"/>
          <p14:tracePt t="87402" x="9358313" y="2125663"/>
          <p14:tracePt t="87418" x="9340850" y="2089150"/>
          <p14:tracePt t="87435" x="9313863" y="2044700"/>
          <p14:tracePt t="87452" x="9286875" y="2017713"/>
          <p14:tracePt t="87468" x="9269413" y="1990725"/>
          <p14:tracePt t="87485" x="9242425" y="1965325"/>
          <p14:tracePt t="87502" x="9215438" y="1946275"/>
          <p14:tracePt t="87519" x="9153525" y="1911350"/>
          <p14:tracePt t="87535" x="9126538" y="1893888"/>
          <p14:tracePt t="87552" x="9063038" y="1857375"/>
          <p14:tracePt t="87568" x="9028113" y="1830388"/>
          <p14:tracePt t="87585" x="8966200" y="1776413"/>
          <p14:tracePt t="87602" x="8939213" y="1768475"/>
          <p14:tracePt t="87618" x="8894763" y="1751013"/>
          <p14:tracePt t="87635" x="8831263" y="1724025"/>
          <p14:tracePt t="87652" x="8769350" y="1724025"/>
          <p14:tracePt t="87668" x="8742363" y="1724025"/>
          <p14:tracePt t="87685" x="8732838" y="1724025"/>
          <p14:tracePt t="87701" x="8715375" y="1724025"/>
          <p14:tracePt t="87718" x="8697913" y="1724025"/>
          <p14:tracePt t="87751" x="8688388" y="1724025"/>
          <p14:tracePt t="87791" x="8680450" y="1724025"/>
          <p14:tracePt t="87831" x="8670925" y="1741488"/>
          <p14:tracePt t="87855" x="8643938" y="1751013"/>
          <p14:tracePt t="87911" x="8634413" y="1758950"/>
          <p14:tracePt t="87935" x="8634413" y="1768475"/>
          <p14:tracePt t="87967" x="8634413" y="1776413"/>
          <p14:tracePt t="87991" x="8634413" y="1785938"/>
          <p14:tracePt t="88015" x="8634413" y="1803400"/>
          <p14:tracePt t="88031" x="8634413" y="1812925"/>
          <p14:tracePt t="88055" x="8634413" y="1822450"/>
          <p14:tracePt t="88063" x="8643938" y="1830388"/>
          <p14:tracePt t="88087" x="8643938" y="1839913"/>
          <p14:tracePt t="88095" x="8653463" y="1847850"/>
          <p14:tracePt t="88111" x="8653463" y="1857375"/>
          <p14:tracePt t="88120" x="8661400" y="1866900"/>
          <p14:tracePt t="88135" x="8680450" y="1884363"/>
          <p14:tracePt t="88159" x="8688388" y="1893888"/>
          <p14:tracePt t="88168" x="8697913" y="1901825"/>
          <p14:tracePt t="88185" x="8705850" y="1911350"/>
          <p14:tracePt t="88201" x="8724900" y="1946275"/>
          <p14:tracePt t="88218" x="8777288" y="1982788"/>
          <p14:tracePt t="88235" x="8804275" y="2009775"/>
          <p14:tracePt t="88251" x="8875713" y="2054225"/>
          <p14:tracePt t="88268" x="8939213" y="2089150"/>
          <p14:tracePt t="88285" x="9001125" y="2143125"/>
          <p14:tracePt t="88301" x="9045575" y="2187575"/>
          <p14:tracePt t="88318" x="9072563" y="2232025"/>
          <p14:tracePt t="88335" x="9126538" y="2286000"/>
          <p14:tracePt t="88352" x="9134475" y="2330450"/>
          <p14:tracePt t="88368" x="9161463" y="2366963"/>
          <p14:tracePt t="88385" x="9180513" y="2384425"/>
          <p14:tracePt t="88401" x="9188450" y="2401888"/>
          <p14:tracePt t="88418" x="9224963" y="2438400"/>
          <p14:tracePt t="88435" x="9259888" y="2473325"/>
          <p14:tracePt t="88452" x="9277350" y="2490788"/>
          <p14:tracePt t="88468" x="9323388" y="2527300"/>
          <p14:tracePt t="88485" x="9348788" y="2536825"/>
          <p14:tracePt t="88501" x="9375775" y="2562225"/>
          <p14:tracePt t="88518" x="9385300" y="2571750"/>
          <p14:tracePt t="88535" x="9402763" y="2581275"/>
          <p14:tracePt t="88575" x="9420225" y="2581275"/>
          <p14:tracePt t="88591" x="9429750" y="2581275"/>
          <p14:tracePt t="88623" x="9439275" y="2581275"/>
          <p14:tracePt t="88639" x="9447213" y="2581275"/>
          <p14:tracePt t="88655" x="9474200" y="2581275"/>
          <p14:tracePt t="88671" x="9483725" y="2571750"/>
          <p14:tracePt t="88687" x="9510713" y="2562225"/>
          <p14:tracePt t="88719" x="9528175" y="2562225"/>
          <p14:tracePt t="88727" x="9537700" y="2544763"/>
          <p14:tracePt t="88736" x="9545638" y="2536825"/>
          <p14:tracePt t="88751" x="9545638" y="2527300"/>
          <p14:tracePt t="88768" x="9555163" y="2517775"/>
          <p14:tracePt t="88785" x="9572625" y="2490788"/>
          <p14:tracePt t="88818" x="9582150" y="2465388"/>
          <p14:tracePt t="88851" x="9590088" y="2455863"/>
          <p14:tracePt t="88868" x="9590088" y="2438400"/>
          <p14:tracePt t="88885" x="9590088" y="2401888"/>
          <p14:tracePt t="88902" x="9572625" y="2357438"/>
          <p14:tracePt t="88918" x="9563100" y="2312988"/>
          <p14:tracePt t="88935" x="9545638" y="2276475"/>
          <p14:tracePt t="88952" x="9518650" y="2241550"/>
          <p14:tracePt t="88968" x="9491663" y="2197100"/>
          <p14:tracePt t="88985" x="9474200" y="2179638"/>
          <p14:tracePt t="89002" x="9456738" y="2152650"/>
          <p14:tracePt t="89018" x="9420225" y="2125663"/>
          <p14:tracePt t="89035" x="9402763" y="2098675"/>
          <p14:tracePt t="89051" x="9348788" y="2044700"/>
          <p14:tracePt t="89068" x="9304338" y="1990725"/>
          <p14:tracePt t="89085" x="9232900" y="1938338"/>
          <p14:tracePt t="89101" x="9188450" y="1884363"/>
          <p14:tracePt t="89118" x="9153525" y="1866900"/>
          <p14:tracePt t="89135" x="9109075" y="1839913"/>
          <p14:tracePt t="89151" x="9099550" y="1830388"/>
          <p14:tracePt t="89168" x="9090025" y="1830388"/>
          <p14:tracePt t="89185" x="9082088" y="1830388"/>
          <p14:tracePt t="89201" x="9055100" y="1830388"/>
          <p14:tracePt t="89218" x="9028113" y="1830388"/>
          <p14:tracePt t="89235" x="9010650" y="1830388"/>
          <p14:tracePt t="89251" x="8966200" y="1830388"/>
          <p14:tracePt t="89268" x="8929688" y="1830388"/>
          <p14:tracePt t="89285" x="8902700" y="1822450"/>
          <p14:tracePt t="89319" x="8894763" y="1822450"/>
          <p14:tracePt t="89336" x="8875713" y="1822450"/>
          <p14:tracePt t="89352" x="8848725" y="1822450"/>
          <p14:tracePt t="89368" x="8823325" y="1830388"/>
          <p14:tracePt t="89385" x="8804275" y="1847850"/>
          <p14:tracePt t="89402" x="8769350" y="1857375"/>
          <p14:tracePt t="89418" x="8742363" y="1866900"/>
          <p14:tracePt t="89455" x="8732838" y="1874838"/>
          <p14:tracePt t="89468" x="8724900" y="1884363"/>
          <p14:tracePt t="89495" x="8715375" y="1893888"/>
          <p14:tracePt t="89839" x="8705850" y="1911350"/>
          <p14:tracePt t="89855" x="8705850" y="1938338"/>
          <p14:tracePt t="89871" x="8705850" y="1955800"/>
          <p14:tracePt t="89879" x="8705850" y="1965325"/>
          <p14:tracePt t="89887" x="8705850" y="1982788"/>
          <p14:tracePt t="89901" x="8705850" y="1990725"/>
          <p14:tracePt t="89918" x="8705850" y="2000250"/>
          <p14:tracePt t="89936" x="8705850" y="2027238"/>
          <p14:tracePt t="89953" x="8705850" y="2036763"/>
          <p14:tracePt t="89968" x="8705850" y="2044700"/>
          <p14:tracePt t="89985" x="8705850" y="2054225"/>
          <p14:tracePt t="90001" x="8705850" y="2089150"/>
          <p14:tracePt t="90018" x="8715375" y="2108200"/>
          <p14:tracePt t="90035" x="8724900" y="2143125"/>
          <p14:tracePt t="90052" x="8724900" y="2152650"/>
          <p14:tracePt t="90068" x="8724900" y="2160588"/>
          <p14:tracePt t="90167" x="8732838" y="2170113"/>
          <p14:tracePt t="90207" x="8751888" y="2179638"/>
          <p14:tracePt t="90255" x="8769350" y="2197100"/>
          <p14:tracePt t="90263" x="8777288" y="2205038"/>
          <p14:tracePt t="90279" x="8786813" y="2214563"/>
          <p14:tracePt t="90359" x="8804275" y="2214563"/>
          <p14:tracePt t="90415" x="8813800" y="2214563"/>
          <p14:tracePt t="90431" x="8823325" y="2214563"/>
          <p14:tracePt t="90503" x="8823325" y="2205038"/>
          <p14:tracePt t="90935" x="8823325" y="2187575"/>
          <p14:tracePt t="91808" x="8813800" y="2187575"/>
          <p14:tracePt t="91818" x="8796338" y="2179638"/>
          <p14:tracePt t="93000" x="8786813" y="2170113"/>
          <p14:tracePt t="93024" x="8786813" y="2160588"/>
          <p14:tracePt t="93039" x="8786813" y="2152650"/>
          <p14:tracePt t="93055" x="8786813" y="2143125"/>
          <p14:tracePt t="93095" x="8786813" y="2116138"/>
          <p14:tracePt t="93103" x="8786813" y="2108200"/>
          <p14:tracePt t="93119" x="8786813" y="2098675"/>
          <p14:tracePt t="93127" x="8786813" y="2089150"/>
          <p14:tracePt t="93136" x="8786813" y="2071688"/>
          <p14:tracePt t="93152" x="8786813" y="2044700"/>
          <p14:tracePt t="93168" x="8786813" y="2017713"/>
          <p14:tracePt t="93184" x="8786813" y="1990725"/>
          <p14:tracePt t="93201" x="8786813" y="1965325"/>
          <p14:tracePt t="93218" x="8786813" y="1955800"/>
          <p14:tracePt t="93235" x="8786813" y="1928813"/>
          <p14:tracePt t="93251" x="8786813" y="1911350"/>
          <p14:tracePt t="93268" x="8786813" y="1901825"/>
          <p14:tracePt t="93285" x="8786813" y="1893888"/>
          <p14:tracePt t="93301" x="8786813" y="1884363"/>
          <p14:tracePt t="93335" x="8786813" y="1857375"/>
          <p14:tracePt t="93352" x="8804275" y="1830388"/>
          <p14:tracePt t="93385" x="8804275" y="1803400"/>
          <p14:tracePt t="93401" x="8804275" y="1785938"/>
          <p14:tracePt t="93418" x="8804275" y="1776413"/>
          <p14:tracePt t="93471" x="8804275" y="1751013"/>
          <p14:tracePt t="93487" x="8804275" y="1741488"/>
          <p14:tracePt t="93503" x="8804275" y="1731963"/>
          <p14:tracePt t="93519" x="8804275" y="1724025"/>
          <p14:tracePt t="93535" x="8804275" y="1697038"/>
          <p14:tracePt t="93575" x="8804275" y="1687513"/>
          <p14:tracePt t="93663" x="8804275" y="1679575"/>
          <p14:tracePt t="95279" x="8813800" y="1670050"/>
          <p14:tracePt t="95295" x="8823325" y="1679575"/>
          <p14:tracePt t="95312" x="8831263" y="1704975"/>
          <p14:tracePt t="95327" x="8840788" y="1714500"/>
          <p14:tracePt t="95335" x="8867775" y="1731963"/>
          <p14:tracePt t="95343" x="8875713" y="1758950"/>
          <p14:tracePt t="95352" x="8894763" y="1768475"/>
          <p14:tracePt t="95368" x="8912225" y="1803400"/>
          <p14:tracePt t="95385" x="8920163" y="1812925"/>
          <p14:tracePt t="95402" x="8929688" y="1839913"/>
          <p14:tracePt t="95418" x="8947150" y="1847850"/>
          <p14:tracePt t="95435" x="8947150" y="1857375"/>
          <p14:tracePt t="95495" x="8947150" y="1866900"/>
          <p14:tracePt t="95575" x="8939213" y="1901825"/>
          <p14:tracePt t="95608" x="8929688" y="1911350"/>
          <p14:tracePt t="95624" x="8920163" y="1919288"/>
          <p14:tracePt t="95647" x="8912225" y="1928813"/>
          <p14:tracePt t="95663" x="8912225" y="1938338"/>
          <p14:tracePt t="95671" x="8902700" y="1955800"/>
          <p14:tracePt t="95679" x="8902700" y="1965325"/>
          <p14:tracePt t="95687" x="8894763" y="1973263"/>
          <p14:tracePt t="95703" x="8894763" y="1990725"/>
          <p14:tracePt t="95718" x="8867775" y="2017713"/>
          <p14:tracePt t="95736" x="8858250" y="2027238"/>
          <p14:tracePt t="95768" x="8840788" y="2036763"/>
          <p14:tracePt t="95775" x="8840788" y="2054225"/>
          <p14:tracePt t="95791" x="8840788" y="2062163"/>
          <p14:tracePt t="95801" x="8840788" y="2071688"/>
          <p14:tracePt t="95818" x="8840788" y="2098675"/>
          <p14:tracePt t="95834" x="8840788" y="2125663"/>
          <p14:tracePt t="95851" x="8840788" y="2133600"/>
          <p14:tracePt t="95868" x="8840788" y="2170113"/>
          <p14:tracePt t="95884" x="8840788" y="2179638"/>
          <p14:tracePt t="95901" x="8840788" y="2187575"/>
          <p14:tracePt t="95918" x="8840788" y="2205038"/>
          <p14:tracePt t="96640" x="8840788" y="2187575"/>
          <p14:tracePt t="96655" x="8840788" y="2179638"/>
          <p14:tracePt t="96679" x="8840788" y="2160588"/>
          <p14:tracePt t="96711" x="8840788" y="2152650"/>
          <p14:tracePt t="96727" x="8840788" y="2133600"/>
          <p14:tracePt t="96751" x="8840788" y="2125663"/>
          <p14:tracePt t="96775" x="8831263" y="2116138"/>
          <p14:tracePt t="96807" x="8823325" y="2108200"/>
          <p14:tracePt t="96815" x="8813800" y="2089150"/>
          <p14:tracePt t="96927" x="8804275" y="2081213"/>
          <p14:tracePt t="96943" x="8796338" y="2071688"/>
          <p14:tracePt t="96975" x="8786813" y="2062163"/>
          <p14:tracePt t="97032" x="8777288" y="2062163"/>
          <p14:tracePt t="97055" x="8759825" y="2062163"/>
          <p14:tracePt t="97087" x="8751888" y="2062163"/>
          <p14:tracePt t="97135" x="8732838" y="2062163"/>
          <p14:tracePt t="97159" x="8724900" y="2062163"/>
          <p14:tracePt t="97175" x="8697913" y="2071688"/>
          <p14:tracePt t="97191" x="8688388" y="2089150"/>
          <p14:tracePt t="97231" x="8680450" y="2108200"/>
          <p14:tracePt t="97247" x="8653463" y="2133600"/>
          <p14:tracePt t="97327" x="8653463" y="2143125"/>
          <p14:tracePt t="97343" x="8653463" y="2170113"/>
          <p14:tracePt t="97367" x="8653463" y="2179638"/>
          <p14:tracePt t="97415" x="8653463" y="2197100"/>
          <p14:tracePt t="97447" x="8661400" y="2205038"/>
          <p14:tracePt t="97463" x="8661400" y="2214563"/>
          <p14:tracePt t="97479" x="8670925" y="2232025"/>
          <p14:tracePt t="97495" x="8697913" y="2241550"/>
          <p14:tracePt t="97527" x="8705850" y="2251075"/>
          <p14:tracePt t="97567" x="8715375" y="2251075"/>
          <p14:tracePt t="97575" x="8742363" y="2251075"/>
          <p14:tracePt t="97599" x="8759825" y="2259013"/>
          <p14:tracePt t="97631" x="8786813" y="2276475"/>
          <p14:tracePt t="97647" x="8796338" y="2286000"/>
          <p14:tracePt t="97663" x="8804275" y="2286000"/>
          <p14:tracePt t="97687" x="8813800" y="2286000"/>
          <p14:tracePt t="97711" x="8831263" y="2286000"/>
          <p14:tracePt t="97751" x="8848725" y="2286000"/>
          <p14:tracePt t="97791" x="8858250" y="2286000"/>
          <p14:tracePt t="97799" x="8867775" y="2286000"/>
          <p14:tracePt t="97823" x="8875713" y="2276475"/>
          <p14:tracePt t="97847" x="8875713" y="2251075"/>
          <p14:tracePt t="97855" x="8875713" y="2241550"/>
          <p14:tracePt t="97864" x="8875713" y="2232025"/>
          <p14:tracePt t="97879" x="8875713" y="2224088"/>
          <p14:tracePt t="97895" x="8875713" y="2197100"/>
          <p14:tracePt t="97911" x="8875713" y="2187575"/>
          <p14:tracePt t="97935" x="8875713" y="2179638"/>
          <p14:tracePt t="97951" x="8875713" y="2170113"/>
          <p14:tracePt t="97959" x="8875713" y="2143125"/>
          <p14:tracePt t="97984" x="8867775" y="2125663"/>
          <p14:tracePt t="98023" x="8848725" y="2108200"/>
          <p14:tracePt t="98039" x="8840788" y="2098675"/>
          <p14:tracePt t="98063" x="8831263" y="2081213"/>
          <p14:tracePt t="98095" x="8823325" y="2081213"/>
          <p14:tracePt t="98111" x="8813800" y="2081213"/>
          <p14:tracePt t="98143" x="8804275" y="2081213"/>
          <p14:tracePt t="98183" x="8796338" y="2081213"/>
          <p14:tracePt t="98215" x="8769350" y="2081213"/>
          <p14:tracePt t="98231" x="8751888" y="2081213"/>
          <p14:tracePt t="98239" x="8732838" y="2081213"/>
          <p14:tracePt t="98255" x="8715375" y="2081213"/>
          <p14:tracePt t="98279" x="8688388" y="2081213"/>
          <p14:tracePt t="98295" x="8680450" y="2089150"/>
          <p14:tracePt t="98327" x="8670925" y="2098675"/>
          <p14:tracePt t="98391" x="8661400" y="2098675"/>
          <p14:tracePt t="98399" x="8653463" y="2116138"/>
          <p14:tracePt t="98407" x="8653463" y="2125663"/>
          <p14:tracePt t="98417" x="8653463" y="2133600"/>
          <p14:tracePt t="98434" x="8653463" y="2143125"/>
          <p14:tracePt t="98451" x="8653463" y="2160588"/>
          <p14:tracePt t="98468" x="8653463" y="2179638"/>
          <p14:tracePt t="98487" x="8653463" y="2187575"/>
          <p14:tracePt t="98575" x="8653463" y="2197100"/>
          <p14:tracePt t="98639" x="8661400" y="2197100"/>
          <p14:tracePt t="98655" x="8680450" y="2197100"/>
          <p14:tracePt t="98679" x="8697913" y="2197100"/>
          <p14:tracePt t="98711" x="8705850" y="2197100"/>
          <p14:tracePt t="98743" x="8724900" y="2197100"/>
          <p14:tracePt t="98767" x="8751888" y="2170113"/>
          <p14:tracePt t="98935" x="8759825" y="2160588"/>
          <p14:tracePt t="99056" x="8759825" y="2143125"/>
          <p14:tracePt t="99103" x="8751888" y="2143125"/>
          <p14:tracePt t="99119" x="8742363" y="2143125"/>
          <p14:tracePt t="99135" x="8715375" y="2143125"/>
          <p14:tracePt t="99159" x="8705850" y="2143125"/>
          <p14:tracePt t="99175" x="8697913" y="2143125"/>
          <p14:tracePt t="99191" x="8688388" y="2152650"/>
          <p14:tracePt t="100119" x="8688388" y="2143125"/>
          <p14:tracePt t="100127" x="8697913" y="2133600"/>
          <p14:tracePt t="100143" x="8697913" y="2116138"/>
          <p14:tracePt t="100175" x="8697913" y="2108200"/>
          <p14:tracePt t="100184" x="8697913" y="2081213"/>
          <p14:tracePt t="100199" x="8697913" y="2071688"/>
          <p14:tracePt t="100207" x="8697913" y="2054225"/>
          <p14:tracePt t="100217" x="8697913" y="2027238"/>
          <p14:tracePt t="100235" x="8705850" y="2000250"/>
          <p14:tracePt t="100251" x="8724900" y="1946275"/>
          <p14:tracePt t="100267" x="8724900" y="1938338"/>
          <p14:tracePt t="100284" x="8724900" y="1911350"/>
          <p14:tracePt t="100301" x="8724900" y="1884363"/>
          <p14:tracePt t="100318" x="8724900" y="1857375"/>
          <p14:tracePt t="100334" x="8732838" y="1795463"/>
          <p14:tracePt t="100351" x="8759825" y="1724025"/>
          <p14:tracePt t="100368" x="8759825" y="1679575"/>
          <p14:tracePt t="100384" x="8769350" y="1633538"/>
          <p14:tracePt t="100401" x="8769350" y="1616075"/>
          <p14:tracePt t="100417" x="8777288" y="1571625"/>
          <p14:tracePt t="100451" x="8777288" y="1562100"/>
          <p14:tracePt t="100487" x="8777288" y="1544638"/>
          <p14:tracePt t="100503" x="8786813" y="1536700"/>
          <p14:tracePt t="100511" x="8786813" y="1527175"/>
          <p14:tracePt t="100527" x="8786813" y="1509713"/>
          <p14:tracePt t="100536" x="8786813" y="1500188"/>
          <p14:tracePt t="100551" x="8813800" y="1473200"/>
          <p14:tracePt t="100567" x="8813800" y="1465263"/>
          <p14:tracePt t="100584" x="8813800" y="1455738"/>
          <p14:tracePt t="102351" x="8813800" y="1446213"/>
          <p14:tracePt t="102359" x="8759825" y="1446213"/>
          <p14:tracePt t="102369" x="8670925" y="1446213"/>
          <p14:tracePt t="102384" x="8232775" y="1347788"/>
          <p14:tracePt t="102401" x="7313613" y="1098550"/>
          <p14:tracePt t="102418" x="6367463" y="893763"/>
          <p14:tracePt t="102434" x="5803900" y="687388"/>
          <p14:tracePt t="102451" x="5375275" y="571500"/>
          <p14:tracePt t="102468" x="5010150" y="473075"/>
          <p14:tracePt t="102484" x="4732338" y="384175"/>
          <p14:tracePt t="102501" x="4545013" y="339725"/>
          <p14:tracePt t="102518" x="4340225" y="231775"/>
          <p14:tracePt t="102534" x="3990975" y="133350"/>
          <p14:tracePt t="102552" x="3429000" y="0"/>
          <p14:tracePt t="102568" x="3232150" y="0"/>
          <p14:tracePt t="102584" x="3000375" y="0"/>
          <p14:tracePt t="102601" x="2840038" y="0"/>
          <p14:tracePt t="102618" x="2705100" y="0"/>
          <p14:tracePt t="102634" x="2608263" y="0"/>
          <p14:tracePt t="102651" x="2473325" y="0"/>
          <p14:tracePt t="102667" x="2259013" y="0"/>
          <p14:tracePt t="102684" x="1982788" y="0"/>
          <p14:tracePt t="102701" x="1758950" y="0"/>
          <p14:tracePt t="102717" x="1679575" y="0"/>
          <p14:tracePt t="102734" x="1643063" y="0"/>
          <p14:tracePt t="102752" x="1633538" y="0"/>
          <p14:tracePt t="102768" x="1598613" y="0"/>
          <p14:tracePt t="102784" x="1589088" y="0"/>
          <p14:tracePt t="102801" x="1544638" y="0"/>
          <p14:tracePt t="102817" x="1482725" y="0"/>
          <p14:tracePt t="103667" x="1455738" y="125413"/>
          <p14:tracePt t="103671" x="1465263" y="125413"/>
          <p14:tracePt t="103824" x="1473200" y="125413"/>
          <p14:tracePt t="103831" x="1500188" y="133350"/>
          <p14:tracePt t="103839" x="1509713" y="133350"/>
          <p14:tracePt t="103851" x="1536700" y="142875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7"/>
          <p:cNvSpPr>
            <a:spLocks noChangeArrowheads="1"/>
          </p:cNvSpPr>
          <p:nvPr/>
        </p:nvSpPr>
        <p:spPr bwMode="auto">
          <a:xfrm>
            <a:off x="7010400" y="1184275"/>
            <a:ext cx="3200400" cy="8318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A transistor amplifier is biased so that the </a:t>
            </a:r>
            <a:r>
              <a:rPr lang="en-US" altLang="en-US" sz="1600" b="1" i="1"/>
              <a:t>Q</a:t>
            </a:r>
            <a:r>
              <a:rPr lang="en-US" altLang="en-US" sz="1600" b="1"/>
              <a:t>-Point </a:t>
            </a:r>
            <a:r>
              <a:rPr lang="en-US" altLang="en-US" sz="1600"/>
              <a:t>is located on the </a:t>
            </a:r>
            <a:r>
              <a:rPr lang="en-US" altLang="en-US" sz="1600" b="1"/>
              <a:t>DC Loadline</a:t>
            </a:r>
            <a:r>
              <a:rPr lang="en-US" altLang="en-US" sz="1600"/>
              <a:t>. </a:t>
            </a:r>
          </a:p>
        </p:txBody>
      </p:sp>
      <p:sp>
        <p:nvSpPr>
          <p:cNvPr id="34820" name="AutoShape 8"/>
          <p:cNvSpPr>
            <a:spLocks noChangeArrowheads="1"/>
          </p:cNvSpPr>
          <p:nvPr/>
        </p:nvSpPr>
        <p:spPr bwMode="auto">
          <a:xfrm>
            <a:off x="8458200" y="3200400"/>
            <a:ext cx="8382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482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2619376"/>
            <a:ext cx="4600575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Content Placeholder 2"/>
          <p:cNvSpPr txBox="1">
            <a:spLocks/>
          </p:cNvSpPr>
          <p:nvPr/>
        </p:nvSpPr>
        <p:spPr bwMode="auto">
          <a:xfrm>
            <a:off x="1944271" y="442120"/>
            <a:ext cx="27400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 analysis</a:t>
            </a:r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1" y="2133601"/>
            <a:ext cx="138112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4" name="Object 6"/>
          <p:cNvGraphicFramePr>
            <a:graphicFrameLocks noChangeAspect="1"/>
          </p:cNvGraphicFramePr>
          <p:nvPr/>
        </p:nvGraphicFramePr>
        <p:xfrm>
          <a:off x="2478089" y="5791201"/>
          <a:ext cx="28273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7" imgW="1435100" imgH="393700" progId="Equation.DSMT4">
                  <p:embed/>
                </p:oleObj>
              </mc:Choice>
              <mc:Fallback>
                <p:oleObj name="Equation" r:id="rId7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9" y="5791201"/>
                        <a:ext cx="28273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11"/>
          <p:cNvSpPr>
            <a:spLocks noChangeArrowheads="1"/>
          </p:cNvSpPr>
          <p:nvPr/>
        </p:nvSpPr>
        <p:spPr bwMode="auto">
          <a:xfrm>
            <a:off x="7924800" y="4724400"/>
            <a:ext cx="1365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C load line</a:t>
            </a:r>
            <a:endParaRPr lang="en-US" altLang="zh-TW" sz="1800" i="1"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34826" name="Object 6"/>
          <p:cNvGraphicFramePr>
            <a:graphicFrameLocks noChangeAspect="1"/>
          </p:cNvGraphicFramePr>
          <p:nvPr/>
        </p:nvGraphicFramePr>
        <p:xfrm>
          <a:off x="6767513" y="5330826"/>
          <a:ext cx="323056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9" imgW="1752600" imgH="596900" progId="Equation.DSMT4">
                  <p:embed/>
                </p:oleObj>
              </mc:Choice>
              <mc:Fallback>
                <p:oleObj name="Equation" r:id="rId9" imgW="17526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5330826"/>
                        <a:ext cx="323056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7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0964" y="2176463"/>
            <a:ext cx="197167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8" name="Rectangle 1"/>
          <p:cNvSpPr>
            <a:spLocks noChangeArrowheads="1"/>
          </p:cNvSpPr>
          <p:nvPr/>
        </p:nvSpPr>
        <p:spPr bwMode="auto">
          <a:xfrm>
            <a:off x="2230438" y="4983163"/>
            <a:ext cx="4297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=&gt;I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+I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1+</a:t>
            </a:r>
            <a:r>
              <a:rPr lang="el-GR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≈ I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. Since </a:t>
            </a:r>
            <a:r>
              <a:rPr lang="el-GR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&gt;&gt;1 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1800" baseline="-25000"/>
          </a:p>
        </p:txBody>
      </p:sp>
      <p:sp>
        <p:nvSpPr>
          <p:cNvPr id="34829" name="Rectangle 12"/>
          <p:cNvSpPr>
            <a:spLocks noChangeArrowheads="1"/>
          </p:cNvSpPr>
          <p:nvPr/>
        </p:nvSpPr>
        <p:spPr bwMode="auto">
          <a:xfrm>
            <a:off x="2438401" y="5408613"/>
            <a:ext cx="290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DC load line</a:t>
            </a:r>
            <a:endParaRPr lang="en-US" altLang="en-US" sz="2000" b="1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565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80"/>
    </mc:Choice>
    <mc:Fallback xmlns="">
      <p:transition spd="slow" advTm="1951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541" x="928688" y="4973638"/>
          <p14:tracePt t="3726" x="928688" y="4965700"/>
          <p14:tracePt t="3733" x="928688" y="4956175"/>
          <p14:tracePt t="3741" x="928688" y="4929188"/>
          <p14:tracePt t="3756" x="928688" y="4919663"/>
          <p14:tracePt t="3772" x="982663" y="4857750"/>
          <p14:tracePt t="3790" x="1116013" y="4687888"/>
          <p14:tracePt t="3806" x="1223963" y="4500563"/>
          <p14:tracePt t="3822" x="1312863" y="4224338"/>
          <p14:tracePt t="3839" x="1411288" y="3946525"/>
          <p14:tracePt t="3856" x="1465263" y="3562350"/>
          <p14:tracePt t="3873" x="1527175" y="3179763"/>
          <p14:tracePt t="3889" x="1562100" y="2840038"/>
          <p14:tracePt t="3905" x="1616075" y="2455863"/>
          <p14:tracePt t="3922" x="1714500" y="2062163"/>
          <p14:tracePt t="3939" x="1857375" y="1652588"/>
          <p14:tracePt t="3956" x="1893888" y="1295400"/>
          <p14:tracePt t="3973" x="1911350" y="928688"/>
          <p14:tracePt t="3990" x="1928813" y="750888"/>
          <p14:tracePt t="4005" x="1938338" y="750888"/>
          <p14:tracePt t="4341" x="1946275" y="768350"/>
          <p14:tracePt t="4357" x="1955800" y="795338"/>
          <p14:tracePt t="4365" x="1955800" y="830263"/>
          <p14:tracePt t="4374" x="1955800" y="847725"/>
          <p14:tracePt t="4389" x="1946275" y="866775"/>
          <p14:tracePt t="4406" x="1928813" y="884238"/>
          <p14:tracePt t="4422" x="1884363" y="901700"/>
          <p14:tracePt t="4439" x="1847850" y="911225"/>
          <p14:tracePt t="4456" x="1822450" y="938213"/>
          <p14:tracePt t="4472" x="1812925" y="946150"/>
          <p14:tracePt t="4489" x="1776413" y="955675"/>
          <p14:tracePt t="4525" x="1768475" y="965200"/>
          <p14:tracePt t="4573" x="1758950" y="965200"/>
          <p14:tracePt t="4581" x="1679575" y="1009650"/>
          <p14:tracePt t="4591" x="1581150" y="1009650"/>
          <p14:tracePt t="4606" x="1428750" y="1009650"/>
          <p14:tracePt t="4622" x="1285875" y="1009650"/>
          <p14:tracePt t="4639" x="1241425" y="1009650"/>
          <p14:tracePt t="4957" x="1241425" y="1017588"/>
          <p14:tracePt t="4974" x="1250950" y="1017588"/>
          <p14:tracePt t="4981" x="1258888" y="1017588"/>
          <p14:tracePt t="4990" x="1276350" y="1017588"/>
          <p14:tracePt t="5006" x="1384300" y="1017588"/>
          <p14:tracePt t="5022" x="1517650" y="1017588"/>
          <p14:tracePt t="5039" x="1544638" y="1017588"/>
          <p14:tracePt t="5072" x="1571625" y="1017588"/>
          <p14:tracePt t="5089" x="1581150" y="1017588"/>
          <p14:tracePt t="5105" x="1589088" y="1017588"/>
          <p14:tracePt t="5122" x="1598613" y="1017588"/>
          <p14:tracePt t="5139" x="1633538" y="1017588"/>
          <p14:tracePt t="5156" x="1679575" y="1017588"/>
          <p14:tracePt t="5172" x="1697038" y="1017588"/>
          <p14:tracePt t="5189" x="1704975" y="1017588"/>
          <p14:tracePt t="5222" x="1704975" y="1009650"/>
          <p14:tracePt t="5238" x="1714500" y="982663"/>
          <p14:tracePt t="5255" x="1741488" y="965200"/>
          <p14:tracePt t="5272" x="1751013" y="955675"/>
          <p14:tracePt t="5317" x="1751013" y="946150"/>
          <p14:tracePt t="5325" x="1751013" y="928688"/>
          <p14:tracePt t="5339" x="1751013" y="911225"/>
          <p14:tracePt t="5355" x="1751013" y="874713"/>
          <p14:tracePt t="5373" x="1751013" y="847725"/>
          <p14:tracePt t="5389" x="1751013" y="795338"/>
          <p14:tracePt t="5405" x="1741488" y="776288"/>
          <p14:tracePt t="5422" x="1714500" y="758825"/>
          <p14:tracePt t="5439" x="1714500" y="750888"/>
          <p14:tracePt t="6453" x="1714500" y="776288"/>
          <p14:tracePt t="12005" x="1731963" y="785813"/>
          <p14:tracePt t="12013" x="1776413" y="812800"/>
          <p14:tracePt t="12022" x="1785938" y="822325"/>
          <p14:tracePt t="12189" x="1795463" y="822325"/>
          <p14:tracePt t="12197" x="1830388" y="893763"/>
          <p14:tracePt t="12206" x="1911350" y="1062038"/>
          <p14:tracePt t="12222" x="2017713" y="1322388"/>
          <p14:tracePt t="12239" x="2098675" y="1446213"/>
          <p14:tracePt t="12255" x="2133600" y="1490663"/>
          <p14:tracePt t="12272" x="2143125" y="1571625"/>
          <p14:tracePt t="12289" x="2160588" y="1608138"/>
          <p14:tracePt t="12305" x="2160588" y="1625600"/>
          <p14:tracePt t="12322" x="2170113" y="1633538"/>
          <p14:tracePt t="12338" x="2179638" y="1633538"/>
          <p14:tracePt t="12355" x="2197100" y="1643063"/>
          <p14:tracePt t="12372" x="2322513" y="1679575"/>
          <p14:tracePt t="12389" x="2598738" y="1847850"/>
          <p14:tracePt t="12406" x="2687638" y="1955800"/>
          <p14:tracePt t="12422" x="2741613" y="2054225"/>
          <p14:tracePt t="12438" x="2786063" y="2133600"/>
          <p14:tracePt t="12455" x="2795588" y="2143125"/>
          <p14:tracePt t="12549" x="2795588" y="2152650"/>
          <p14:tracePt t="12565" x="2795588" y="2170113"/>
          <p14:tracePt t="12581" x="2795588" y="2179638"/>
          <p14:tracePt t="12597" x="2795588" y="2197100"/>
          <p14:tracePt t="12606" x="2795588" y="2205038"/>
          <p14:tracePt t="12613" x="2795588" y="2214563"/>
          <p14:tracePt t="12623" x="2795588" y="2232025"/>
          <p14:tracePt t="12638" x="2776538" y="2286000"/>
          <p14:tracePt t="12655" x="2714625" y="2330450"/>
          <p14:tracePt t="12672" x="2598738" y="2357438"/>
          <p14:tracePt t="12688" x="2500313" y="2411413"/>
          <p14:tracePt t="12705" x="2393950" y="2446338"/>
          <p14:tracePt t="12722" x="2295525" y="2500313"/>
          <p14:tracePt t="12739" x="2152650" y="2571750"/>
          <p14:tracePt t="12755" x="2089150" y="2643188"/>
          <p14:tracePt t="12772" x="2000250" y="2724150"/>
          <p14:tracePt t="12789" x="1938338" y="2847975"/>
          <p14:tracePt t="12805" x="1874838" y="2946400"/>
          <p14:tracePt t="12822" x="1822450" y="3027363"/>
          <p14:tracePt t="12839" x="1795463" y="3098800"/>
          <p14:tracePt t="12855" x="1758950" y="3160713"/>
          <p14:tracePt t="12872" x="1714500" y="3251200"/>
          <p14:tracePt t="12888" x="1687513" y="3367088"/>
          <p14:tracePt t="12905" x="1670050" y="3438525"/>
          <p14:tracePt t="12922" x="1670050" y="3517900"/>
          <p14:tracePt t="12939" x="1670050" y="3581400"/>
          <p14:tracePt t="12955" x="1670050" y="3643313"/>
          <p14:tracePt t="12972" x="1670050" y="3732213"/>
          <p14:tracePt t="12989" x="1670050" y="3813175"/>
          <p14:tracePt t="13005" x="1670050" y="3867150"/>
          <p14:tracePt t="13022" x="1670050" y="3919538"/>
          <p14:tracePt t="13038" x="1670050" y="3965575"/>
          <p14:tracePt t="13055" x="1670050" y="4000500"/>
          <p14:tracePt t="13072" x="1670050" y="4062413"/>
          <p14:tracePt t="13088" x="1670050" y="4089400"/>
          <p14:tracePt t="13105" x="1679575" y="4133850"/>
          <p14:tracePt t="13122" x="1687513" y="4197350"/>
          <p14:tracePt t="13138" x="1697038" y="4232275"/>
          <p14:tracePt t="13155" x="1714500" y="4268788"/>
          <p14:tracePt t="13172" x="1731963" y="4340225"/>
          <p14:tracePt t="13189" x="1776413" y="4438650"/>
          <p14:tracePt t="13206" x="1803400" y="4500563"/>
          <p14:tracePt t="13222" x="1812925" y="4527550"/>
          <p14:tracePt t="13238" x="1822450" y="4562475"/>
          <p14:tracePt t="13255" x="1839913" y="4589463"/>
          <p14:tracePt t="13272" x="1847850" y="4598988"/>
          <p14:tracePt t="13288" x="1857375" y="4608513"/>
          <p14:tracePt t="13305" x="1874838" y="4633913"/>
          <p14:tracePt t="13322" x="1901825" y="4660900"/>
          <p14:tracePt t="13338" x="1938338" y="4687888"/>
          <p14:tracePt t="13355" x="2009775" y="4724400"/>
          <p14:tracePt t="13372" x="2044700" y="4741863"/>
          <p14:tracePt t="13389" x="2071688" y="4768850"/>
          <p14:tracePt t="13406" x="2081213" y="4776788"/>
          <p14:tracePt t="13422" x="2108200" y="4776788"/>
          <p14:tracePt t="13439" x="2152650" y="4795838"/>
          <p14:tracePt t="13455" x="2214563" y="4822825"/>
          <p14:tracePt t="13472" x="2295525" y="4867275"/>
          <p14:tracePt t="13488" x="2411413" y="4911725"/>
          <p14:tracePt t="13505" x="2536825" y="4946650"/>
          <p14:tracePt t="13522" x="2652713" y="4965700"/>
          <p14:tracePt t="13538" x="2714625" y="5000625"/>
          <p14:tracePt t="13555" x="2751138" y="5000625"/>
          <p14:tracePt t="13572" x="2768600" y="5018088"/>
          <p14:tracePt t="13590" x="2776538" y="5018088"/>
          <p14:tracePt t="13605" x="2813050" y="5010150"/>
          <p14:tracePt t="13622" x="2884488" y="5010150"/>
          <p14:tracePt t="13638" x="2990850" y="5010150"/>
          <p14:tracePt t="13655" x="3054350" y="5010150"/>
          <p14:tracePt t="13672" x="3116263" y="5010150"/>
          <p14:tracePt t="13688" x="3133725" y="5010150"/>
          <p14:tracePt t="13705" x="3197225" y="5010150"/>
          <p14:tracePt t="13722" x="3259138" y="5000625"/>
          <p14:tracePt t="13738" x="3348038" y="4991100"/>
          <p14:tracePt t="13756" x="3465513" y="4946650"/>
          <p14:tracePt t="13772" x="3554413" y="4929188"/>
          <p14:tracePt t="13789" x="3660775" y="4867275"/>
          <p14:tracePt t="13806" x="3724275" y="4813300"/>
          <p14:tracePt t="13822" x="3776663" y="4732338"/>
          <p14:tracePt t="13838" x="3830638" y="4633913"/>
          <p14:tracePt t="13855" x="3867150" y="4527550"/>
          <p14:tracePt t="13872" x="3875088" y="4348163"/>
          <p14:tracePt t="13888" x="3929063" y="4143375"/>
          <p14:tracePt t="13905" x="3946525" y="3990975"/>
          <p14:tracePt t="13922" x="3946525" y="3848100"/>
          <p14:tracePt t="13938" x="3946525" y="3679825"/>
          <p14:tracePt t="13956" x="3946525" y="3482975"/>
          <p14:tracePt t="13972" x="3946525" y="3241675"/>
          <p14:tracePt t="13989" x="3946525" y="3098800"/>
          <p14:tracePt t="14005" x="3894138" y="2884488"/>
          <p14:tracePt t="14022" x="3822700" y="2697163"/>
          <p14:tracePt t="14038" x="3741738" y="2536825"/>
          <p14:tracePt t="14055" x="3714750" y="2401888"/>
          <p14:tracePt t="14072" x="3670300" y="2322513"/>
          <p14:tracePt t="14088" x="3652838" y="2259013"/>
          <p14:tracePt t="14105" x="3598863" y="2179638"/>
          <p14:tracePt t="14122" x="3544888" y="2116138"/>
          <p14:tracePt t="14138" x="3517900" y="2062163"/>
          <p14:tracePt t="14155" x="3419475" y="1990725"/>
          <p14:tracePt t="14172" x="3402013" y="1982788"/>
          <p14:tracePt t="14189" x="3286125" y="1919288"/>
          <p14:tracePt t="14205" x="3241675" y="1911350"/>
          <p14:tracePt t="14222" x="3179763" y="1884363"/>
          <p14:tracePt t="14238" x="3116263" y="1866900"/>
          <p14:tracePt t="14255" x="3027363" y="1866900"/>
          <p14:tracePt t="14272" x="2884488" y="1866900"/>
          <p14:tracePt t="14288" x="2759075" y="1874838"/>
          <p14:tracePt t="14305" x="2598738" y="1938338"/>
          <p14:tracePt t="14322" x="2490788" y="1990725"/>
          <p14:tracePt t="14338" x="2366963" y="2081213"/>
          <p14:tracePt t="14355" x="2322513" y="2133600"/>
          <p14:tracePt t="14372" x="2251075" y="2205038"/>
          <p14:tracePt t="14389" x="2152650" y="2347913"/>
          <p14:tracePt t="14405" x="2125663" y="2465388"/>
          <p14:tracePt t="14422" x="2062163" y="2598738"/>
          <p14:tracePt t="14438" x="2000250" y="2705100"/>
          <p14:tracePt t="14455" x="1965325" y="2786063"/>
          <p14:tracePt t="14471" x="1911350" y="2867025"/>
          <p14:tracePt t="14488" x="1857375" y="2965450"/>
          <p14:tracePt t="14505" x="1830388" y="3044825"/>
          <p14:tracePt t="14522" x="1785938" y="3160713"/>
          <p14:tracePt t="14538" x="1758950" y="3286125"/>
          <p14:tracePt t="14555" x="1714500" y="3411538"/>
          <p14:tracePt t="14572" x="1687513" y="3562350"/>
          <p14:tracePt t="14589" x="1633538" y="3751263"/>
          <p14:tracePt t="14606" x="1633538" y="3830638"/>
          <p14:tracePt t="14622" x="1633538" y="3902075"/>
          <p14:tracePt t="14638" x="1633538" y="4010025"/>
          <p14:tracePt t="14655" x="1633538" y="4071938"/>
          <p14:tracePt t="14672" x="1643063" y="4133850"/>
          <p14:tracePt t="14688" x="1643063" y="4197350"/>
          <p14:tracePt t="14705" x="1652588" y="4259263"/>
          <p14:tracePt t="14722" x="1670050" y="4322763"/>
          <p14:tracePt t="14738" x="1724025" y="4419600"/>
          <p14:tracePt t="14755" x="1751013" y="4483100"/>
          <p14:tracePt t="14772" x="1776413" y="4545013"/>
          <p14:tracePt t="14789" x="1812925" y="4652963"/>
          <p14:tracePt t="14805" x="1847850" y="4705350"/>
          <p14:tracePt t="14822" x="1874838" y="4768850"/>
          <p14:tracePt t="14839" x="1928813" y="4813300"/>
          <p14:tracePt t="14855" x="1990725" y="4884738"/>
          <p14:tracePt t="14872" x="2054225" y="4938713"/>
          <p14:tracePt t="14888" x="2179638" y="5010150"/>
          <p14:tracePt t="14905" x="2276475" y="5081588"/>
          <p14:tracePt t="14922" x="2393950" y="5143500"/>
          <p14:tracePt t="14938" x="2473325" y="5170488"/>
          <p14:tracePt t="14955" x="2536825" y="5187950"/>
          <p14:tracePt t="14972" x="2581275" y="5214938"/>
          <p14:tracePt t="14988" x="2589213" y="5214938"/>
          <p14:tracePt t="15022" x="2598738" y="5214938"/>
          <p14:tracePt t="15038" x="2625725" y="5214938"/>
          <p14:tracePt t="15045" x="2643188" y="5214938"/>
          <p14:tracePt t="15055" x="2687638" y="5214938"/>
          <p14:tracePt t="15072" x="2776538" y="5224463"/>
          <p14:tracePt t="15088" x="2857500" y="5251450"/>
          <p14:tracePt t="15105" x="2946400" y="5251450"/>
          <p14:tracePt t="15122" x="3027363" y="5251450"/>
          <p14:tracePt t="15138" x="3098800" y="5251450"/>
          <p14:tracePt t="15155" x="3205163" y="5251450"/>
          <p14:tracePt t="15172" x="3286125" y="5232400"/>
          <p14:tracePt t="15188" x="3384550" y="5197475"/>
          <p14:tracePt t="15205" x="3429000" y="5160963"/>
          <p14:tracePt t="15222" x="3465513" y="5126038"/>
          <p14:tracePt t="15238" x="3517900" y="5072063"/>
          <p14:tracePt t="15255" x="3554413" y="5027613"/>
          <p14:tracePt t="15272" x="3608388" y="4973638"/>
          <p14:tracePt t="15288" x="3625850" y="4956175"/>
          <p14:tracePt t="15305" x="3643313" y="4919663"/>
          <p14:tracePt t="15322" x="3670300" y="4884738"/>
          <p14:tracePt t="15338" x="3679825" y="4875213"/>
          <p14:tracePt t="15355" x="3679825" y="4848225"/>
          <p14:tracePt t="15372" x="3687763" y="4822825"/>
          <p14:tracePt t="15389" x="3705225" y="4795838"/>
          <p14:tracePt t="15405" x="3705225" y="4751388"/>
          <p14:tracePt t="15422" x="3724275" y="4724400"/>
          <p14:tracePt t="15438" x="3724275" y="4714875"/>
          <p14:tracePt t="15455" x="3732213" y="4687888"/>
          <p14:tracePt t="15472" x="3732213" y="4679950"/>
          <p14:tracePt t="15488" x="3741738" y="4652963"/>
          <p14:tracePt t="15505" x="3741738" y="4643438"/>
          <p14:tracePt t="15522" x="3741738" y="4633913"/>
          <p14:tracePt t="15538" x="3741738" y="4625975"/>
          <p14:tracePt t="15572" x="3741738" y="4616450"/>
          <p14:tracePt t="15589" x="3759200" y="4598988"/>
          <p14:tracePt t="15605" x="3759200" y="4581525"/>
          <p14:tracePt t="15622" x="3759200" y="4572000"/>
          <p14:tracePt t="15638" x="3768725" y="4562475"/>
          <p14:tracePt t="15717" x="3768725" y="4545013"/>
          <p14:tracePt t="15725" x="3768725" y="4537075"/>
          <p14:tracePt t="15741" x="3768725" y="4518025"/>
          <p14:tracePt t="15749" x="3768725" y="4510088"/>
          <p14:tracePt t="15773" x="3768725" y="4491038"/>
          <p14:tracePt t="15781" x="3768725" y="4483100"/>
          <p14:tracePt t="15790" x="3768725" y="4473575"/>
          <p14:tracePt t="15806" x="3768725" y="4456113"/>
          <p14:tracePt t="15822" x="3776663" y="4429125"/>
          <p14:tracePt t="15838" x="3776663" y="4384675"/>
          <p14:tracePt t="15855" x="3776663" y="4367213"/>
          <p14:tracePt t="15872" x="3795713" y="4313238"/>
          <p14:tracePt t="15888" x="3795713" y="4295775"/>
          <p14:tracePt t="15905" x="3795713" y="4251325"/>
          <p14:tracePt t="15922" x="3795713" y="4205288"/>
          <p14:tracePt t="15938" x="3795713" y="4125913"/>
          <p14:tracePt t="15955" x="3795713" y="4054475"/>
          <p14:tracePt t="15972" x="3795713" y="4000500"/>
          <p14:tracePt t="15989" x="3795713" y="3911600"/>
          <p14:tracePt t="16005" x="3795713" y="3830638"/>
          <p14:tracePt t="16022" x="3795713" y="3759200"/>
          <p14:tracePt t="16038" x="3795713" y="3633788"/>
          <p14:tracePt t="16055" x="3795713" y="3554413"/>
          <p14:tracePt t="16072" x="3795713" y="3446463"/>
          <p14:tracePt t="16088" x="3795713" y="3357563"/>
          <p14:tracePt t="16105" x="3795713" y="3251200"/>
          <p14:tracePt t="16122" x="3795713" y="3152775"/>
          <p14:tracePt t="16138" x="3795713" y="3108325"/>
          <p14:tracePt t="16155" x="3795713" y="3044825"/>
          <p14:tracePt t="16172" x="3795713" y="3017838"/>
          <p14:tracePt t="16189" x="3795713" y="2990850"/>
          <p14:tracePt t="16206" x="3795713" y="2938463"/>
          <p14:tracePt t="16222" x="3795713" y="2867025"/>
          <p14:tracePt t="16239" x="3795713" y="2803525"/>
          <p14:tracePt t="16255" x="3795713" y="2751138"/>
          <p14:tracePt t="16272" x="3795713" y="2670175"/>
          <p14:tracePt t="16288" x="3795713" y="2608263"/>
          <p14:tracePt t="16305" x="3795713" y="2562225"/>
          <p14:tracePt t="16322" x="3795713" y="2527300"/>
          <p14:tracePt t="16338" x="3795713" y="2509838"/>
          <p14:tracePt t="16355" x="3795713" y="2465388"/>
          <p14:tracePt t="16372" x="3795713" y="2446338"/>
          <p14:tracePt t="16388" x="3768725" y="2401888"/>
          <p14:tracePt t="16406" x="3751263" y="2374900"/>
          <p14:tracePt t="16422" x="3741738" y="2357438"/>
          <p14:tracePt t="16438" x="3724275" y="2295525"/>
          <p14:tracePt t="16455" x="3687763" y="2259013"/>
          <p14:tracePt t="16472" x="3670300" y="2224088"/>
          <p14:tracePt t="16488" x="3643313" y="2205038"/>
          <p14:tracePt t="16505" x="3616325" y="2170113"/>
          <p14:tracePt t="16522" x="3554413" y="2116138"/>
          <p14:tracePt t="16538" x="3509963" y="2098675"/>
          <p14:tracePt t="16555" x="3429000" y="2054225"/>
          <p14:tracePt t="16572" x="3384550" y="2044700"/>
          <p14:tracePt t="16589" x="3251200" y="1990725"/>
          <p14:tracePt t="16605" x="3160713" y="1990725"/>
          <p14:tracePt t="16622" x="3062288" y="1990725"/>
          <p14:tracePt t="16638" x="2919413" y="1990725"/>
          <p14:tracePt t="16655" x="2776538" y="1990725"/>
          <p14:tracePt t="16671" x="2625725" y="1990725"/>
          <p14:tracePt t="16688" x="2517775" y="1990725"/>
          <p14:tracePt t="16705" x="2438400" y="2009775"/>
          <p14:tracePt t="16722" x="2374900" y="2017713"/>
          <p14:tracePt t="16739" x="2312988" y="2017713"/>
          <p14:tracePt t="16755" x="2268538" y="2054225"/>
          <p14:tracePt t="16772" x="2170113" y="2098675"/>
          <p14:tracePt t="16789" x="2017713" y="2251075"/>
          <p14:tracePt t="16805" x="1938338" y="2366963"/>
          <p14:tracePt t="16822" x="1839913" y="2536825"/>
          <p14:tracePt t="16839" x="1751013" y="2741613"/>
          <p14:tracePt t="16855" x="1704975" y="2840038"/>
          <p14:tracePt t="16871" x="1697038" y="2946400"/>
          <p14:tracePt t="16888" x="1697038" y="3009900"/>
          <p14:tracePt t="16905" x="1679575" y="3071813"/>
          <p14:tracePt t="16922" x="1679575" y="3133725"/>
          <p14:tracePt t="16938" x="1679575" y="3197225"/>
          <p14:tracePt t="16955" x="1679575" y="3268663"/>
          <p14:tracePt t="16971" x="1679575" y="3367088"/>
          <p14:tracePt t="16989" x="1679575" y="3554413"/>
          <p14:tracePt t="17005" x="1679575" y="3679825"/>
          <p14:tracePt t="17022" x="1679575" y="3803650"/>
          <p14:tracePt t="17038" x="1679575" y="3919538"/>
          <p14:tracePt t="17055" x="1679575" y="4027488"/>
          <p14:tracePt t="17072" x="1679575" y="4116388"/>
          <p14:tracePt t="17088" x="1679575" y="4224338"/>
          <p14:tracePt t="17105" x="1714500" y="4322763"/>
          <p14:tracePt t="17122" x="1741488" y="4429125"/>
          <p14:tracePt t="17138" x="1768475" y="4527550"/>
          <p14:tracePt t="17155" x="1795463" y="4616450"/>
          <p14:tracePt t="17172" x="1812925" y="4697413"/>
          <p14:tracePt t="17188" x="1839913" y="4759325"/>
          <p14:tracePt t="17205" x="1847850" y="4803775"/>
          <p14:tracePt t="17222" x="1857375" y="4830763"/>
          <p14:tracePt t="17238" x="1901825" y="4894263"/>
          <p14:tracePt t="17255" x="1919288" y="4929188"/>
          <p14:tracePt t="17272" x="1955800" y="4965700"/>
          <p14:tracePt t="17288" x="2027238" y="5037138"/>
          <p14:tracePt t="17305" x="2108200" y="5072063"/>
          <p14:tracePt t="17322" x="2187575" y="5099050"/>
          <p14:tracePt t="17338" x="2232025" y="5108575"/>
          <p14:tracePt t="17355" x="2259013" y="5126038"/>
          <p14:tracePt t="17371" x="2276475" y="5143500"/>
          <p14:tracePt t="17389" x="2295525" y="5143500"/>
          <p14:tracePt t="17405" x="2401888" y="5143500"/>
          <p14:tracePt t="17422" x="2527300" y="5143500"/>
          <p14:tracePt t="17438" x="2670175" y="5143500"/>
          <p14:tracePt t="17455" x="2830513" y="5126038"/>
          <p14:tracePt t="17472" x="2919413" y="5126038"/>
          <p14:tracePt t="17488" x="2982913" y="5108575"/>
          <p14:tracePt t="17505" x="3017838" y="5108575"/>
          <p14:tracePt t="17522" x="3062288" y="5099050"/>
          <p14:tracePt t="17538" x="3089275" y="5099050"/>
          <p14:tracePt t="17555" x="3125788" y="5099050"/>
          <p14:tracePt t="17572" x="3170238" y="5072063"/>
          <p14:tracePt t="17589" x="3224213" y="5062538"/>
          <p14:tracePt t="17605" x="3268663" y="5045075"/>
          <p14:tracePt t="17622" x="3330575" y="5037138"/>
          <p14:tracePt t="17638" x="3375025" y="5010150"/>
          <p14:tracePt t="17655" x="3384550" y="5000625"/>
          <p14:tracePt t="17671" x="3419475" y="4983163"/>
          <p14:tracePt t="17688" x="3455988" y="4956175"/>
          <p14:tracePt t="17705" x="3517900" y="4884738"/>
          <p14:tracePt t="17722" x="3571875" y="4822825"/>
          <p14:tracePt t="17738" x="3616325" y="4759325"/>
          <p14:tracePt t="17755" x="3643313" y="4697413"/>
          <p14:tracePt t="17772" x="3652838" y="4616450"/>
          <p14:tracePt t="17789" x="3670300" y="4465638"/>
          <p14:tracePt t="17806" x="3679825" y="4402138"/>
          <p14:tracePt t="17822" x="3697288" y="4313238"/>
          <p14:tracePt t="17838" x="3697288" y="4276725"/>
          <p14:tracePt t="17855" x="3705225" y="4224338"/>
          <p14:tracePt t="17872" x="3705225" y="4160838"/>
          <p14:tracePt t="17888" x="3724275" y="4108450"/>
          <p14:tracePt t="17905" x="3724275" y="4044950"/>
          <p14:tracePt t="17921" x="3751263" y="3973513"/>
          <p14:tracePt t="17938" x="3759200" y="3867150"/>
          <p14:tracePt t="17955" x="3759200" y="3795713"/>
          <p14:tracePt t="17971" x="3759200" y="3714750"/>
          <p14:tracePt t="17989" x="3759200" y="3652838"/>
          <p14:tracePt t="18005" x="3759200" y="3544888"/>
          <p14:tracePt t="18022" x="3759200" y="3438525"/>
          <p14:tracePt t="18038" x="3759200" y="3322638"/>
          <p14:tracePt t="18055" x="3759200" y="3179763"/>
          <p14:tracePt t="18072" x="3759200" y="2990850"/>
          <p14:tracePt t="18088" x="3759200" y="2813050"/>
          <p14:tracePt t="18105" x="3759200" y="2625725"/>
          <p14:tracePt t="18122" x="3759200" y="2428875"/>
          <p14:tracePt t="18138" x="3759200" y="2286000"/>
          <p14:tracePt t="18155" x="3759200" y="2152650"/>
          <p14:tracePt t="18172" x="3759200" y="2027238"/>
          <p14:tracePt t="18189" x="3759200" y="1866900"/>
          <p14:tracePt t="18206" x="3759200" y="1830388"/>
          <p14:tracePt t="18222" x="3751263" y="1785938"/>
          <p14:tracePt t="18238" x="3724275" y="1741488"/>
          <p14:tracePt t="18255" x="3714750" y="1731963"/>
          <p14:tracePt t="18271" x="3697288" y="1724025"/>
          <p14:tracePt t="18288" x="3660775" y="1687513"/>
          <p14:tracePt t="18305" x="3616325" y="1679575"/>
          <p14:tracePt t="18322" x="3571875" y="1670050"/>
          <p14:tracePt t="18338" x="3517900" y="1670050"/>
          <p14:tracePt t="18355" x="3465513" y="1670050"/>
          <p14:tracePt t="18372" x="3357563" y="1670050"/>
          <p14:tracePt t="18389" x="3143250" y="1670050"/>
          <p14:tracePt t="18406" x="3000375" y="1704975"/>
          <p14:tracePt t="18422" x="2911475" y="1731963"/>
          <p14:tracePt t="18438" x="2847975" y="1768475"/>
          <p14:tracePt t="18455" x="2759075" y="1822450"/>
          <p14:tracePt t="18471" x="2714625" y="1857375"/>
          <p14:tracePt t="18488" x="2633663" y="1928813"/>
          <p14:tracePt t="18505" x="2500313" y="2000250"/>
          <p14:tracePt t="18522" x="2411413" y="2071688"/>
          <p14:tracePt t="18538" x="2347913" y="2143125"/>
          <p14:tracePt t="18555" x="2251075" y="2241550"/>
          <p14:tracePt t="18572" x="2179638" y="2339975"/>
          <p14:tracePt t="18589" x="2116138" y="2465388"/>
          <p14:tracePt t="18605" x="2062163" y="2598738"/>
          <p14:tracePt t="18622" x="2036763" y="2679700"/>
          <p14:tracePt t="18638" x="2009775" y="2732088"/>
          <p14:tracePt t="18655" x="1982788" y="2803525"/>
          <p14:tracePt t="18671" x="1946275" y="2874963"/>
          <p14:tracePt t="18688" x="1946275" y="2928938"/>
          <p14:tracePt t="18705" x="1938338" y="2990850"/>
          <p14:tracePt t="18721" x="1919288" y="3071813"/>
          <p14:tracePt t="18738" x="1911350" y="3133725"/>
          <p14:tracePt t="18755" x="1884363" y="3232150"/>
          <p14:tracePt t="18772" x="1884363" y="3322638"/>
          <p14:tracePt t="18789" x="1884363" y="3384550"/>
          <p14:tracePt t="18805" x="1884363" y="3482975"/>
          <p14:tracePt t="18822" x="1884363" y="3554413"/>
          <p14:tracePt t="18838" x="1884363" y="3633788"/>
          <p14:tracePt t="18855" x="1884363" y="3697288"/>
          <p14:tracePt t="18872" x="1884363" y="3803650"/>
          <p14:tracePt t="18888" x="1884363" y="3875088"/>
          <p14:tracePt t="18905" x="1884363" y="3956050"/>
          <p14:tracePt t="18922" x="1884363" y="4000500"/>
          <p14:tracePt t="18938" x="1884363" y="4044950"/>
          <p14:tracePt t="18955" x="1884363" y="4081463"/>
          <p14:tracePt t="18971" x="1884363" y="4125913"/>
          <p14:tracePt t="18988" x="1884363" y="4170363"/>
          <p14:tracePt t="19005" x="1884363" y="4251325"/>
          <p14:tracePt t="19022" x="1884363" y="4313238"/>
          <p14:tracePt t="19038" x="1884363" y="4402138"/>
          <p14:tracePt t="19055" x="1884363" y="4465638"/>
          <p14:tracePt t="19072" x="1884363" y="4500563"/>
          <p14:tracePt t="19088" x="1884363" y="4545013"/>
          <p14:tracePt t="19105" x="1893888" y="4589463"/>
          <p14:tracePt t="19122" x="1893888" y="4598988"/>
          <p14:tracePt t="19138" x="1893888" y="4608513"/>
          <p14:tracePt t="19155" x="1893888" y="4633913"/>
          <p14:tracePt t="19171" x="1911350" y="4652963"/>
          <p14:tracePt t="19188" x="1911350" y="4687888"/>
          <p14:tracePt t="19205" x="1928813" y="4724400"/>
          <p14:tracePt t="19277" x="1946275" y="4741863"/>
          <p14:tracePt t="19293" x="1955800" y="4759325"/>
          <p14:tracePt t="19317" x="1965325" y="4768850"/>
          <p14:tracePt t="19349" x="1965325" y="4776788"/>
          <p14:tracePt t="19357" x="1973263" y="4786313"/>
          <p14:tracePt t="19365" x="1982788" y="4795838"/>
          <p14:tracePt t="19389" x="1990725" y="4803775"/>
          <p14:tracePt t="19413" x="2000250" y="4813300"/>
          <p14:tracePt t="19437" x="2017713" y="4830763"/>
          <p14:tracePt t="19965" x="2017713" y="4822825"/>
          <p14:tracePt t="19997" x="2017713" y="4813300"/>
          <p14:tracePt t="20054" x="2017713" y="4803775"/>
          <p14:tracePt t="20101" x="2017713" y="4795838"/>
          <p14:tracePt t="20149" x="2017713" y="4776788"/>
          <p14:tracePt t="20181" x="2009775" y="4759325"/>
          <p14:tracePt t="20213" x="2009775" y="4751388"/>
          <p14:tracePt t="20229" x="2009775" y="4741863"/>
          <p14:tracePt t="20245" x="2009775" y="4724400"/>
          <p14:tracePt t="20253" x="2000250" y="4714875"/>
          <p14:tracePt t="20261" x="1990725" y="4697413"/>
          <p14:tracePt t="20277" x="1990725" y="4687888"/>
          <p14:tracePt t="20288" x="1990725" y="4670425"/>
          <p14:tracePt t="20305" x="1990725" y="4652963"/>
          <p14:tracePt t="20322" x="1982788" y="4633913"/>
          <p14:tracePt t="20339" x="1982788" y="4608513"/>
          <p14:tracePt t="20355" x="1982788" y="4589463"/>
          <p14:tracePt t="20371" x="1982788" y="4554538"/>
          <p14:tracePt t="20389" x="1982788" y="4537075"/>
          <p14:tracePt t="20406" x="1982788" y="4491038"/>
          <p14:tracePt t="20422" x="1982788" y="4473575"/>
          <p14:tracePt t="20438" x="1982788" y="4438650"/>
          <p14:tracePt t="20455" x="1982788" y="4384675"/>
          <p14:tracePt t="20471" x="1982788" y="4322763"/>
          <p14:tracePt t="20488" x="1982788" y="4276725"/>
          <p14:tracePt t="20505" x="1982788" y="4232275"/>
          <p14:tracePt t="20522" x="1982788" y="4170363"/>
          <p14:tracePt t="20539" x="1982788" y="4108450"/>
          <p14:tracePt t="20555" x="1982788" y="4037013"/>
          <p14:tracePt t="20571" x="1982788" y="3938588"/>
          <p14:tracePt t="20589" x="1982788" y="3840163"/>
          <p14:tracePt t="20605" x="1982788" y="3724275"/>
          <p14:tracePt t="20622" x="1982788" y="3643313"/>
          <p14:tracePt t="20638" x="1982788" y="3581400"/>
          <p14:tracePt t="20655" x="1982788" y="3509963"/>
          <p14:tracePt t="20671" x="1982788" y="3429000"/>
          <p14:tracePt t="20688" x="1982788" y="3367088"/>
          <p14:tracePt t="20705" x="1982788" y="3276600"/>
          <p14:tracePt t="20721" x="1982788" y="3205163"/>
          <p14:tracePt t="20738" x="1982788" y="3108325"/>
          <p14:tracePt t="20755" x="1982788" y="3000375"/>
          <p14:tracePt t="20771" x="1982788" y="2946400"/>
          <p14:tracePt t="20789" x="1982788" y="2813050"/>
          <p14:tracePt t="20805" x="1982788" y="2687638"/>
          <p14:tracePt t="20822" x="1990725" y="2598738"/>
          <p14:tracePt t="20838" x="2000250" y="2490788"/>
          <p14:tracePt t="20855" x="2000250" y="2411413"/>
          <p14:tracePt t="20871" x="2017713" y="2347913"/>
          <p14:tracePt t="20888" x="2027238" y="2303463"/>
          <p14:tracePt t="20905" x="2054225" y="2276475"/>
          <p14:tracePt t="20921" x="2062163" y="2241550"/>
          <p14:tracePt t="20938" x="2062163" y="2232025"/>
          <p14:tracePt t="20971" x="2062163" y="2224088"/>
          <p14:tracePt t="20989" x="2062163" y="2214563"/>
          <p14:tracePt t="21005" x="2071688" y="2197100"/>
          <p14:tracePt t="21038" x="2071688" y="2179638"/>
          <p14:tracePt t="21055" x="2081213" y="2160588"/>
          <p14:tracePt t="21071" x="2108200" y="2133600"/>
          <p14:tracePt t="21088" x="2108200" y="2116138"/>
          <p14:tracePt t="21105" x="2116138" y="2098675"/>
          <p14:tracePt t="21121" x="2133600" y="2081213"/>
          <p14:tracePt t="21138" x="2143125" y="2071688"/>
          <p14:tracePt t="21155" x="2160588" y="2062163"/>
          <p14:tracePt t="21171" x="2170113" y="2054225"/>
          <p14:tracePt t="21189" x="2179638" y="2027238"/>
          <p14:tracePt t="21205" x="2214563" y="2000250"/>
          <p14:tracePt t="21222" x="2251075" y="1965325"/>
          <p14:tracePt t="21238" x="2268538" y="1955800"/>
          <p14:tracePt t="21254" x="2286000" y="1946275"/>
          <p14:tracePt t="21271" x="2322513" y="1938338"/>
          <p14:tracePt t="21288" x="2347913" y="1928813"/>
          <p14:tracePt t="21305" x="2384425" y="1901825"/>
          <p14:tracePt t="21321" x="2393950" y="1901825"/>
          <p14:tracePt t="21338" x="2438400" y="1893888"/>
          <p14:tracePt t="21355" x="2490788" y="1874838"/>
          <p14:tracePt t="21372" x="2581275" y="1874838"/>
          <p14:tracePt t="21389" x="2652713" y="1866900"/>
          <p14:tracePt t="21405" x="2741613" y="1857375"/>
          <p14:tracePt t="21422" x="2803525" y="1857375"/>
          <p14:tracePt t="21438" x="2822575" y="1857375"/>
          <p14:tracePt t="21455" x="2857500" y="1857375"/>
          <p14:tracePt t="21471" x="2901950" y="1857375"/>
          <p14:tracePt t="21488" x="2928938" y="1857375"/>
          <p14:tracePt t="21505" x="2990850" y="1857375"/>
          <p14:tracePt t="21521" x="3036888" y="1857375"/>
          <p14:tracePt t="21538" x="3089275" y="1857375"/>
          <p14:tracePt t="21555" x="3108325" y="1866900"/>
          <p14:tracePt t="21571" x="3143250" y="1866900"/>
          <p14:tracePt t="21588" x="3152775" y="1874838"/>
          <p14:tracePt t="21605" x="3197225" y="1901825"/>
          <p14:tracePt t="21621" x="3205163" y="1911350"/>
          <p14:tracePt t="21653" x="3214688" y="1919288"/>
          <p14:tracePt t="21669" x="3251200" y="1928813"/>
          <p14:tracePt t="21685" x="3259138" y="1938338"/>
          <p14:tracePt t="21693" x="3268663" y="1955800"/>
          <p14:tracePt t="21705" x="3276600" y="1965325"/>
          <p14:tracePt t="21721" x="3303588" y="1973263"/>
          <p14:tracePt t="21738" x="3330575" y="1990725"/>
          <p14:tracePt t="21755" x="3348038" y="2000250"/>
          <p14:tracePt t="21771" x="3367088" y="2009775"/>
          <p14:tracePt t="21788" x="3375025" y="2009775"/>
          <p14:tracePt t="21805" x="3394075" y="2027238"/>
          <p14:tracePt t="21821" x="3402013" y="2027238"/>
          <p14:tracePt t="21838" x="3429000" y="2036763"/>
          <p14:tracePt t="21871" x="3446463" y="2054225"/>
          <p14:tracePt t="21888" x="3455988" y="2062163"/>
          <p14:tracePt t="21905" x="3465513" y="2071688"/>
          <p14:tracePt t="21921" x="3473450" y="2089150"/>
          <p14:tracePt t="21954" x="3473450" y="2098675"/>
          <p14:tracePt t="21989" x="3482975" y="2108200"/>
          <p14:tracePt t="22037" x="3482975" y="2116138"/>
          <p14:tracePt t="22045" x="3482975" y="2125663"/>
          <p14:tracePt t="22054" x="3500438" y="2133600"/>
          <p14:tracePt t="22071" x="3509963" y="2152650"/>
          <p14:tracePt t="22088" x="3509963" y="2197100"/>
          <p14:tracePt t="22105" x="3517900" y="2224088"/>
          <p14:tracePt t="22121" x="3527425" y="2268538"/>
          <p14:tracePt t="22138" x="3544888" y="2312988"/>
          <p14:tracePt t="22155" x="3544888" y="2322513"/>
          <p14:tracePt t="22188" x="3544888" y="2330450"/>
          <p14:tracePt t="22205" x="3562350" y="2384425"/>
          <p14:tracePt t="22222" x="3562350" y="2401888"/>
          <p14:tracePt t="22238" x="3571875" y="2446338"/>
          <p14:tracePt t="22254" x="3571875" y="2517775"/>
          <p14:tracePt t="22271" x="3589338" y="2581275"/>
          <p14:tracePt t="22288" x="3598863" y="2652713"/>
          <p14:tracePt t="22305" x="3598863" y="2732088"/>
          <p14:tracePt t="22321" x="3625850" y="2795588"/>
          <p14:tracePt t="22338" x="3643313" y="2874963"/>
          <p14:tracePt t="22355" x="3643313" y="2919413"/>
          <p14:tracePt t="22371" x="3652838" y="2965450"/>
          <p14:tracePt t="22389" x="3652838" y="3009900"/>
          <p14:tracePt t="22405" x="3670300" y="3044825"/>
          <p14:tracePt t="22422" x="3679825" y="3071813"/>
          <p14:tracePt t="22438" x="3687763" y="3108325"/>
          <p14:tracePt t="22455" x="3697288" y="3143250"/>
          <p14:tracePt t="22471" x="3705225" y="3170238"/>
          <p14:tracePt t="22488" x="3724275" y="3232150"/>
          <p14:tracePt t="22505" x="3732213" y="3295650"/>
          <p14:tracePt t="22521" x="3759200" y="3330575"/>
          <p14:tracePt t="22538" x="3759200" y="3375025"/>
          <p14:tracePt t="22555" x="3759200" y="3402013"/>
          <p14:tracePt t="22571" x="3759200" y="3465513"/>
          <p14:tracePt t="22588" x="3759200" y="3554413"/>
          <p14:tracePt t="22605" x="3759200" y="3652838"/>
          <p14:tracePt t="22622" x="3759200" y="3751263"/>
          <p14:tracePt t="22638" x="3759200" y="3840163"/>
          <p14:tracePt t="22654" x="3759200" y="3946525"/>
          <p14:tracePt t="22671" x="3759200" y="4054475"/>
          <p14:tracePt t="22688" x="3759200" y="4179888"/>
          <p14:tracePt t="22704" x="3759200" y="4303713"/>
          <p14:tracePt t="22721" x="3759200" y="4446588"/>
          <p14:tracePt t="22738" x="3759200" y="4572000"/>
          <p14:tracePt t="22755" x="3759200" y="4660900"/>
          <p14:tracePt t="22771" x="3751263" y="4741863"/>
          <p14:tracePt t="22789" x="3741738" y="4840288"/>
          <p14:tracePt t="22805" x="3714750" y="4929188"/>
          <p14:tracePt t="22822" x="3679825" y="4973638"/>
          <p14:tracePt t="22838" x="3679825" y="4991100"/>
          <p14:tracePt t="22854" x="3652838" y="5027613"/>
          <p14:tracePt t="22871" x="3633788" y="5054600"/>
          <p14:tracePt t="22888" x="3625850" y="5062538"/>
          <p14:tracePt t="22905" x="3562350" y="5099050"/>
          <p14:tracePt t="22921" x="3517900" y="5099050"/>
          <p14:tracePt t="22938" x="3455988" y="5108575"/>
          <p14:tracePt t="22955" x="3429000" y="5126038"/>
          <p14:tracePt t="22971" x="3367088" y="5153025"/>
          <p14:tracePt t="22988" x="3276600" y="5160963"/>
          <p14:tracePt t="23005" x="3179763" y="5170488"/>
          <p14:tracePt t="23022" x="3071813" y="5170488"/>
          <p14:tracePt t="23038" x="3027363" y="5170488"/>
          <p14:tracePt t="23054" x="3009900" y="5170488"/>
          <p14:tracePt t="23093" x="2973388" y="5170488"/>
          <p14:tracePt t="23105" x="2946400" y="5170488"/>
          <p14:tracePt t="23121" x="2894013" y="5170488"/>
          <p14:tracePt t="23138" x="2830513" y="5160963"/>
          <p14:tracePt t="23154" x="2813050" y="5133975"/>
          <p14:tracePt t="23171" x="2759075" y="5116513"/>
          <p14:tracePt t="23189" x="2751138" y="5089525"/>
          <p14:tracePt t="23229" x="2741613" y="5089525"/>
          <p14:tracePt t="23239" x="2732088" y="5081588"/>
          <p14:tracePt t="23254" x="2697163" y="5054600"/>
          <p14:tracePt t="23271" x="2679700" y="5037138"/>
          <p14:tracePt t="23288" x="2670175" y="5037138"/>
          <p14:tracePt t="23405" x="2652713" y="5027613"/>
          <p14:tracePt t="23413" x="2633663" y="5018088"/>
          <p14:tracePt t="23429" x="2625725" y="5010150"/>
          <p14:tracePt t="23445" x="2616200" y="4991100"/>
          <p14:tracePt t="23461" x="2608263" y="4983163"/>
          <p14:tracePt t="23477" x="2608263" y="4973638"/>
          <p14:tracePt t="23488" x="2589213" y="4956175"/>
          <p14:tracePt t="23505" x="2562225" y="4929188"/>
          <p14:tracePt t="23521" x="2554288" y="4902200"/>
          <p14:tracePt t="23538" x="2544763" y="4884738"/>
          <p14:tracePt t="23555" x="2509838" y="4840288"/>
          <p14:tracePt t="23571" x="2500313" y="4830763"/>
          <p14:tracePt t="23588" x="2482850" y="4795838"/>
          <p14:tracePt t="23605" x="2455863" y="4759325"/>
          <p14:tracePt t="23622" x="2438400" y="4724400"/>
          <p14:tracePt t="23638" x="2428875" y="4705350"/>
          <p14:tracePt t="23655" x="2401888" y="4670425"/>
          <p14:tracePt t="23671" x="2393950" y="4652963"/>
          <p14:tracePt t="23688" x="2393950" y="4616450"/>
          <p14:tracePt t="23705" x="2374900" y="4598988"/>
          <p14:tracePt t="23721" x="2374900" y="4562475"/>
          <p14:tracePt t="23738" x="2366963" y="4537075"/>
          <p14:tracePt t="23755" x="2347913" y="4500563"/>
          <p14:tracePt t="23771" x="2330450" y="4446588"/>
          <p14:tracePt t="23788" x="2330450" y="4384675"/>
          <p14:tracePt t="23805" x="2303463" y="4232275"/>
          <p14:tracePt t="23822" x="2259013" y="4062413"/>
          <p14:tracePt t="23838" x="2259013" y="3946525"/>
          <p14:tracePt t="23855" x="2241550" y="3751263"/>
          <p14:tracePt t="23871" x="2241550" y="3581400"/>
          <p14:tracePt t="23888" x="2241550" y="3438525"/>
          <p14:tracePt t="23905" x="2241550" y="3268663"/>
          <p14:tracePt t="23921" x="2241550" y="3071813"/>
          <p14:tracePt t="23938" x="2241550" y="2901950"/>
          <p14:tracePt t="23955" x="2241550" y="2732088"/>
          <p14:tracePt t="23972" x="2286000" y="2554288"/>
          <p14:tracePt t="23988" x="2295525" y="2455863"/>
          <p14:tracePt t="24005" x="2330450" y="2366963"/>
          <p14:tracePt t="24022" x="2347913" y="2276475"/>
          <p14:tracePt t="24038" x="2401888" y="2179638"/>
          <p14:tracePt t="24055" x="2428875" y="2098675"/>
          <p14:tracePt t="24071" x="2509838" y="1965325"/>
          <p14:tracePt t="24088" x="2562225" y="1893888"/>
          <p14:tracePt t="24105" x="2598738" y="1847850"/>
          <p14:tracePt t="24121" x="2608263" y="1839913"/>
          <p14:tracePt t="24138" x="2616200" y="1830388"/>
          <p14:tracePt t="24154" x="2625725" y="1830388"/>
          <p14:tracePt t="24171" x="2652713" y="1830388"/>
          <p14:tracePt t="24188" x="2670175" y="1822450"/>
          <p14:tracePt t="24205" x="2741613" y="1822450"/>
          <p14:tracePt t="24222" x="2847975" y="1822450"/>
          <p14:tracePt t="24238" x="3000375" y="1857375"/>
          <p14:tracePt t="24255" x="3152775" y="1884363"/>
          <p14:tracePt t="24271" x="3295650" y="1928813"/>
          <p14:tracePt t="24288" x="3367088" y="1973263"/>
          <p14:tracePt t="24305" x="3419475" y="2000250"/>
          <p14:tracePt t="24321" x="3429000" y="2009775"/>
          <p14:tracePt t="24338" x="3438525" y="2009775"/>
          <p14:tracePt t="24355" x="3473450" y="2027238"/>
          <p14:tracePt t="24371" x="3509963" y="2062163"/>
          <p14:tracePt t="24388" x="3527425" y="2125663"/>
          <p14:tracePt t="24405" x="3643313" y="2259013"/>
          <p14:tracePt t="24422" x="3705225" y="2366963"/>
          <p14:tracePt t="24438" x="3786188" y="2465388"/>
          <p14:tracePt t="24455" x="3857625" y="2562225"/>
          <p14:tracePt t="24471" x="3894138" y="2660650"/>
          <p14:tracePt t="24488" x="3938588" y="2741613"/>
          <p14:tracePt t="24505" x="3965575" y="2830513"/>
          <p14:tracePt t="24521" x="3973513" y="2928938"/>
          <p14:tracePt t="24538" x="3990975" y="3017838"/>
          <p14:tracePt t="24555" x="3990975" y="3125788"/>
          <p14:tracePt t="24571" x="3990975" y="3232150"/>
          <p14:tracePt t="24588" x="3990975" y="3340100"/>
          <p14:tracePt t="24605" x="3990975" y="3482975"/>
          <p14:tracePt t="24622" x="3990975" y="3589338"/>
          <p14:tracePt t="24638" x="3990975" y="3652838"/>
          <p14:tracePt t="24654" x="3990975" y="3732213"/>
          <p14:tracePt t="24671" x="3973513" y="3795713"/>
          <p14:tracePt t="24688" x="3973513" y="3857625"/>
          <p14:tracePt t="24704" x="3956050" y="3919538"/>
          <p14:tracePt t="24721" x="3946525" y="3990975"/>
          <p14:tracePt t="24738" x="3929063" y="4054475"/>
          <p14:tracePt t="24755" x="3902075" y="4116388"/>
          <p14:tracePt t="24771" x="3894138" y="4187825"/>
          <p14:tracePt t="24788" x="3884613" y="4241800"/>
          <p14:tracePt t="24805" x="3830638" y="4348163"/>
          <p14:tracePt t="24822" x="3830638" y="4375150"/>
          <p14:tracePt t="24838" x="3803650" y="4438650"/>
          <p14:tracePt t="24854" x="3776663" y="4537075"/>
          <p14:tracePt t="24871" x="3751263" y="4581525"/>
          <p14:tracePt t="24888" x="3724275" y="4643438"/>
          <p14:tracePt t="24905" x="3687763" y="4697413"/>
          <p14:tracePt t="24921" x="3679825" y="4724400"/>
          <p14:tracePt t="24938" x="3652838" y="4759325"/>
          <p14:tracePt t="24955" x="3643313" y="4768850"/>
          <p14:tracePt t="24971" x="3608388" y="4786313"/>
          <p14:tracePt t="24988" x="3571875" y="4813300"/>
          <p14:tracePt t="25005" x="3517900" y="4830763"/>
          <p14:tracePt t="25021" x="3473450" y="4867275"/>
          <p14:tracePt t="25038" x="3438525" y="4884738"/>
          <p14:tracePt t="25054" x="3402013" y="4902200"/>
          <p14:tracePt t="25071" x="3357563" y="4919663"/>
          <p14:tracePt t="25105" x="3348038" y="4919663"/>
          <p14:tracePt t="25121" x="3322638" y="4919663"/>
          <p14:tracePt t="25138" x="3313113" y="4919663"/>
          <p14:tracePt t="25154" x="3303588" y="4919663"/>
          <p14:tracePt t="25173" x="3295650" y="4919663"/>
          <p14:tracePt t="25188" x="3259138" y="4919663"/>
          <p14:tracePt t="25205" x="3205163" y="4919663"/>
          <p14:tracePt t="25221" x="3160713" y="4919663"/>
          <p14:tracePt t="25238" x="3098800" y="4919663"/>
          <p14:tracePt t="25254" x="3071813" y="4919663"/>
          <p14:tracePt t="25271" x="3036888" y="4919663"/>
          <p14:tracePt t="25288" x="3027363" y="4919663"/>
          <p14:tracePt t="25305" x="3017838" y="4919663"/>
          <p14:tracePt t="25338" x="3009900" y="4911725"/>
          <p14:tracePt t="25354" x="2990850" y="4911725"/>
          <p14:tracePt t="25371" x="2982913" y="4911725"/>
          <p14:tracePt t="25388" x="2973388" y="4902200"/>
          <p14:tracePt t="25405" x="2965450" y="4902200"/>
          <p14:tracePt t="25445" x="2946400" y="4894263"/>
          <p14:tracePt t="25461" x="2919413" y="4884738"/>
          <p14:tracePt t="25477" x="2894013" y="4857750"/>
          <p14:tracePt t="25485" x="2867025" y="4840288"/>
          <p14:tracePt t="25501" x="2857500" y="4830763"/>
          <p14:tracePt t="25509" x="2847975" y="4822825"/>
          <p14:tracePt t="25521" x="2813050" y="4803775"/>
          <p14:tracePt t="25538" x="2786063" y="4786313"/>
          <p14:tracePt t="25554" x="2768600" y="4776788"/>
          <p14:tracePt t="25571" x="2751138" y="4776788"/>
          <p14:tracePt t="25605" x="2741613" y="4776788"/>
          <p14:tracePt t="25621" x="2705100" y="4759325"/>
          <p14:tracePt t="25638" x="2687638" y="4741863"/>
          <p14:tracePt t="25645" x="2670175" y="4724400"/>
          <p14:tracePt t="25661" x="2660650" y="4714875"/>
          <p14:tracePt t="25671" x="2643188" y="4697413"/>
          <p14:tracePt t="25688" x="2616200" y="4660900"/>
          <p14:tracePt t="25705" x="2608263" y="4625975"/>
          <p14:tracePt t="25738" x="2581275" y="4598988"/>
          <p14:tracePt t="25755" x="2581275" y="4589463"/>
          <p14:tracePt t="25771" x="2581275" y="4562475"/>
          <p14:tracePt t="25788" x="2571750" y="4537075"/>
          <p14:tracePt t="25805" x="2571750" y="4473575"/>
          <p14:tracePt t="25822" x="2562225" y="4446588"/>
          <p14:tracePt t="25838" x="2544763" y="4394200"/>
          <p14:tracePt t="25855" x="2527300" y="4330700"/>
          <p14:tracePt t="25871" x="2500313" y="4241800"/>
          <p14:tracePt t="25888" x="2500313" y="4152900"/>
          <p14:tracePt t="25905" x="2482850" y="4089400"/>
          <p14:tracePt t="25921" x="2446338" y="4000500"/>
          <p14:tracePt t="25938" x="2446338" y="3929063"/>
          <p14:tracePt t="25955" x="2428875" y="3803650"/>
          <p14:tracePt t="25971" x="2419350" y="3670300"/>
          <p14:tracePt t="25988" x="2384425" y="3517900"/>
          <p14:tracePt t="26005" x="2347913" y="3313113"/>
          <p14:tracePt t="26021" x="2347913" y="3197225"/>
          <p14:tracePt t="26038" x="2347913" y="3071813"/>
          <p14:tracePt t="26055" x="2347913" y="2965450"/>
          <p14:tracePt t="26071" x="2347913" y="2894013"/>
          <p14:tracePt t="26088" x="2347913" y="2830513"/>
          <p14:tracePt t="26104" x="2374900" y="2751138"/>
          <p14:tracePt t="26121" x="2384425" y="2687638"/>
          <p14:tracePt t="26138" x="2411413" y="2589213"/>
          <p14:tracePt t="26155" x="2438400" y="2527300"/>
          <p14:tracePt t="26171" x="2446338" y="2500313"/>
          <p14:tracePt t="26188" x="2455863" y="2455863"/>
          <p14:tracePt t="26205" x="2473325" y="2384425"/>
          <p14:tracePt t="26222" x="2490788" y="2347913"/>
          <p14:tracePt t="26238" x="2509838" y="2312988"/>
          <p14:tracePt t="26254" x="2527300" y="2268538"/>
          <p14:tracePt t="26271" x="2544763" y="2241550"/>
          <p14:tracePt t="26288" x="2581275" y="2205038"/>
          <p14:tracePt t="26305" x="2598738" y="2187575"/>
          <p14:tracePt t="26321" x="2616200" y="2160588"/>
          <p14:tracePt t="26338" x="2643188" y="2143125"/>
          <p14:tracePt t="26355" x="2670175" y="2133600"/>
          <p14:tracePt t="26371" x="2705100" y="2133600"/>
          <p14:tracePt t="26388" x="2741613" y="2108200"/>
          <p14:tracePt t="26405" x="2759075" y="2108200"/>
          <p14:tracePt t="26422" x="2776538" y="2108200"/>
          <p14:tracePt t="26438" x="2822575" y="2108200"/>
          <p14:tracePt t="26454" x="2867025" y="2108200"/>
          <p14:tracePt t="26471" x="2946400" y="2108200"/>
          <p14:tracePt t="26488" x="3017838" y="2108200"/>
          <p14:tracePt t="26504" x="3081338" y="2108200"/>
          <p14:tracePt t="26522" x="3187700" y="2125663"/>
          <p14:tracePt t="26538" x="3224213" y="2143125"/>
          <p14:tracePt t="26554" x="3259138" y="2152650"/>
          <p14:tracePt t="26571" x="3268663" y="2160588"/>
          <p14:tracePt t="26605" x="3313113" y="2197100"/>
          <p14:tracePt t="26622" x="3330575" y="2214563"/>
          <p14:tracePt t="26638" x="3384550" y="2295525"/>
          <p14:tracePt t="26655" x="3419475" y="2322513"/>
          <p14:tracePt t="26671" x="3446463" y="2347913"/>
          <p14:tracePt t="26688" x="3473450" y="2366963"/>
          <p14:tracePt t="26704" x="3482975" y="2384425"/>
          <p14:tracePt t="26721" x="3500438" y="2401888"/>
          <p14:tracePt t="26738" x="3509963" y="2411413"/>
          <p14:tracePt t="26755" x="3536950" y="2446338"/>
          <p14:tracePt t="26771" x="3544888" y="2473325"/>
          <p14:tracePt t="26788" x="3571875" y="2536825"/>
          <p14:tracePt t="26805" x="3643313" y="2652713"/>
          <p14:tracePt t="26822" x="3679825" y="2741613"/>
          <p14:tracePt t="26838" x="3697288" y="2803525"/>
          <p14:tracePt t="26855" x="3714750" y="2867025"/>
          <p14:tracePt t="26871" x="3741738" y="2928938"/>
          <p14:tracePt t="26888" x="3741738" y="2973388"/>
          <p14:tracePt t="26904" x="3741738" y="3036888"/>
          <p14:tracePt t="26921" x="3759200" y="3098800"/>
          <p14:tracePt t="26938" x="3768725" y="3179763"/>
          <p14:tracePt t="26955" x="3768725" y="3276600"/>
          <p14:tracePt t="26971" x="3768725" y="3357563"/>
          <p14:tracePt t="26988" x="3768725" y="3446463"/>
          <p14:tracePt t="27005" x="3768725" y="3589338"/>
          <p14:tracePt t="27022" x="3768725" y="3705225"/>
          <p14:tracePt t="27038" x="3768725" y="3795713"/>
          <p14:tracePt t="27054" x="3768725" y="3884613"/>
          <p14:tracePt t="27071" x="3768725" y="3973513"/>
          <p14:tracePt t="27088" x="3768725" y="4071938"/>
          <p14:tracePt t="27104" x="3732213" y="4152900"/>
          <p14:tracePt t="27121" x="3724275" y="4259263"/>
          <p14:tracePt t="27138" x="3705225" y="4340225"/>
          <p14:tracePt t="27154" x="3679825" y="4446588"/>
          <p14:tracePt t="27171" x="3652838" y="4527550"/>
          <p14:tracePt t="27188" x="3643313" y="4589463"/>
          <p14:tracePt t="27205" x="3608388" y="4679950"/>
          <p14:tracePt t="27222" x="3598863" y="4724400"/>
          <p14:tracePt t="27238" x="3581400" y="4768850"/>
          <p14:tracePt t="27254" x="3562350" y="4795838"/>
          <p14:tracePt t="27271" x="3527425" y="4822825"/>
          <p14:tracePt t="27288" x="3482975" y="4867275"/>
          <p14:tracePt t="27305" x="3438525" y="4902200"/>
          <p14:tracePt t="27321" x="3411538" y="4919663"/>
          <p14:tracePt t="27338" x="3367088" y="4929188"/>
          <p14:tracePt t="27354" x="3322638" y="4956175"/>
          <p14:tracePt t="27371" x="3295650" y="4965700"/>
          <p14:tracePt t="27388" x="3241675" y="4965700"/>
          <p14:tracePt t="27405" x="3152775" y="4973638"/>
          <p14:tracePt t="27421" x="3125788" y="4973638"/>
          <p14:tracePt t="27438" x="3054350" y="4973638"/>
          <p14:tracePt t="27455" x="2973388" y="4973638"/>
          <p14:tracePt t="27471" x="2946400" y="4973638"/>
          <p14:tracePt t="27488" x="2874963" y="4956175"/>
          <p14:tracePt t="27505" x="2813050" y="4929188"/>
          <p14:tracePt t="27521" x="2768600" y="4919663"/>
          <p14:tracePt t="27538" x="2687638" y="4894263"/>
          <p14:tracePt t="27571" x="2652713" y="4875213"/>
          <p14:tracePt t="27621" x="2643188" y="4867275"/>
          <p14:tracePt t="27629" x="2633663" y="4857750"/>
          <p14:tracePt t="27639" x="2598738" y="4840288"/>
          <p14:tracePt t="27654" x="2571750" y="4803775"/>
          <p14:tracePt t="27671" x="2536825" y="4759325"/>
          <p14:tracePt t="27688" x="2517775" y="4705350"/>
          <p14:tracePt t="27705" x="2500313" y="4660900"/>
          <p14:tracePt t="27721" x="2473325" y="4598988"/>
          <p14:tracePt t="27738" x="2465388" y="4483100"/>
          <p14:tracePt t="27755" x="2446338" y="4375150"/>
          <p14:tracePt t="27771" x="2438400" y="4232275"/>
          <p14:tracePt t="27788" x="2384425" y="4071938"/>
          <p14:tracePt t="27805" x="2384425" y="3965575"/>
          <p14:tracePt t="27821" x="2374900" y="3822700"/>
          <p14:tracePt t="27838" x="2374900" y="3724275"/>
          <p14:tracePt t="27855" x="2374900" y="3608388"/>
          <p14:tracePt t="27871" x="2374900" y="3527425"/>
          <p14:tracePt t="27888" x="2374900" y="3438525"/>
          <p14:tracePt t="27905" x="2374900" y="3357563"/>
          <p14:tracePt t="27921" x="2393950" y="3259138"/>
          <p14:tracePt t="27938" x="2419350" y="3108325"/>
          <p14:tracePt t="27954" x="2438400" y="3000375"/>
          <p14:tracePt t="27971" x="2465388" y="2901950"/>
          <p14:tracePt t="27988" x="2500313" y="2768600"/>
          <p14:tracePt t="28005" x="2571750" y="2554288"/>
          <p14:tracePt t="28021" x="2633663" y="2438400"/>
          <p14:tracePt t="28038" x="2660650" y="2339975"/>
          <p14:tracePt t="28054" x="2697163" y="2276475"/>
          <p14:tracePt t="28071" x="2697163" y="2232025"/>
          <p14:tracePt t="28088" x="2714625" y="2214563"/>
          <p14:tracePt t="28104" x="2724150" y="2197100"/>
          <p14:tracePt t="28138" x="2741613" y="2179638"/>
          <p14:tracePt t="28154" x="2759075" y="2160588"/>
          <p14:tracePt t="28171" x="2795588" y="2152650"/>
          <p14:tracePt t="28188" x="2813050" y="2143125"/>
          <p14:tracePt t="28205" x="2901950" y="2143125"/>
          <p14:tracePt t="28222" x="2973388" y="2143125"/>
          <p14:tracePt t="28238" x="3071813" y="2143125"/>
          <p14:tracePt t="28254" x="3179763" y="2143125"/>
          <p14:tracePt t="28271" x="3276600" y="2205038"/>
          <p14:tracePt t="28288" x="3394075" y="2276475"/>
          <p14:tracePt t="28304" x="3446463" y="2312988"/>
          <p14:tracePt t="28321" x="3482975" y="2347913"/>
          <p14:tracePt t="28338" x="3527425" y="2393950"/>
          <p14:tracePt t="28354" x="3571875" y="2473325"/>
          <p14:tracePt t="28371" x="3616325" y="2571750"/>
          <p14:tracePt t="28388" x="3660775" y="2652713"/>
          <p14:tracePt t="28405" x="3724275" y="2884488"/>
          <p14:tracePt t="28422" x="3751263" y="3017838"/>
          <p14:tracePt t="28438" x="3795713" y="3170238"/>
          <p14:tracePt t="28454" x="3795713" y="3303588"/>
          <p14:tracePt t="28471" x="3795713" y="3394075"/>
          <p14:tracePt t="28488" x="3795713" y="3465513"/>
          <p14:tracePt t="28504" x="3795713" y="3571875"/>
          <p14:tracePt t="28521" x="3795713" y="3633788"/>
          <p14:tracePt t="28538" x="3795713" y="3714750"/>
          <p14:tracePt t="28554" x="3776663" y="3822700"/>
          <p14:tracePt t="28571" x="3759200" y="3911600"/>
          <p14:tracePt t="28588" x="3714750" y="4037013"/>
          <p14:tracePt t="28605" x="3687763" y="4170363"/>
          <p14:tracePt t="28621" x="3660775" y="4241800"/>
          <p14:tracePt t="28638" x="3633788" y="4322763"/>
          <p14:tracePt t="28654" x="3625850" y="4402138"/>
          <p14:tracePt t="28671" x="3581400" y="4500563"/>
          <p14:tracePt t="28688" x="3571875" y="4572000"/>
          <p14:tracePt t="28704" x="3527425" y="4652963"/>
          <p14:tracePt t="28721" x="3490913" y="4732338"/>
          <p14:tracePt t="28738" x="3438525" y="4786313"/>
          <p14:tracePt t="28754" x="3394075" y="4830763"/>
          <p14:tracePt t="28771" x="3357563" y="4867275"/>
          <p14:tracePt t="28788" x="3313113" y="4902200"/>
          <p14:tracePt t="28804" x="3268663" y="4929188"/>
          <p14:tracePt t="28821" x="3232150" y="4929188"/>
          <p14:tracePt t="28838" x="3224213" y="4929188"/>
          <p14:tracePt t="28854" x="3205163" y="4929188"/>
          <p14:tracePt t="28871" x="3179763" y="4929188"/>
          <p14:tracePt t="28957" x="3170238" y="4929188"/>
          <p14:tracePt t="28965" x="3160713" y="4929188"/>
          <p14:tracePt t="28973" x="3125788" y="4919663"/>
          <p14:tracePt t="28989" x="3116263" y="4919663"/>
          <p14:tracePt t="29006" x="3098800" y="4902200"/>
          <p14:tracePt t="29029" x="3081338" y="4902200"/>
          <p14:tracePt t="29039" x="3071813" y="4894263"/>
          <p14:tracePt t="29189" x="3062288" y="4875213"/>
          <p14:tracePt t="29237" x="3062288" y="4867275"/>
          <p14:tracePt t="29269" x="3062288" y="4857750"/>
          <p14:tracePt t="29285" x="3071813" y="4848225"/>
          <p14:tracePt t="29309" x="3089275" y="4840288"/>
          <p14:tracePt t="29325" x="3098800" y="4813300"/>
          <p14:tracePt t="29333" x="3108325" y="4813300"/>
          <p14:tracePt t="29341" x="3125788" y="4795838"/>
          <p14:tracePt t="29354" x="3143250" y="4786313"/>
          <p14:tracePt t="29371" x="3224213" y="4724400"/>
          <p14:tracePt t="29388" x="3419475" y="4697413"/>
          <p14:tracePt t="29405" x="3867150" y="4598988"/>
          <p14:tracePt t="29421" x="4081463" y="4483100"/>
          <p14:tracePt t="29438" x="4098925" y="4429125"/>
          <p14:tracePt t="29645" x="4125913" y="4429125"/>
          <p14:tracePt t="29669" x="4133850" y="4429125"/>
          <p14:tracePt t="29830" x="4143375" y="4429125"/>
          <p14:tracePt t="29925" x="4143375" y="4446588"/>
          <p14:tracePt t="30341" x="4143375" y="4438650"/>
          <p14:tracePt t="30397" x="4143375" y="4419600"/>
          <p14:tracePt t="30429" x="4143375" y="4411663"/>
          <p14:tracePt t="30501" x="4133850" y="4402138"/>
          <p14:tracePt t="30517" x="4125913" y="4394200"/>
          <p14:tracePt t="30525" x="4116388" y="4375150"/>
          <p14:tracePt t="30538" x="4098925" y="4357688"/>
          <p14:tracePt t="30554" x="4062413" y="4322763"/>
          <p14:tracePt t="30571" x="3973513" y="4224338"/>
          <p14:tracePt t="30588" x="3813175" y="3990975"/>
          <p14:tracePt t="30604" x="3679825" y="3848100"/>
          <p14:tracePt t="30797" x="3643313" y="3830638"/>
          <p14:tracePt t="30805" x="3598863" y="3803650"/>
          <p14:tracePt t="30813" x="3589338" y="3795713"/>
          <p14:tracePt t="30822" x="3571875" y="3795713"/>
          <p14:tracePt t="30845" x="3554413" y="3795713"/>
          <p14:tracePt t="30854" x="3544888" y="3795713"/>
          <p14:tracePt t="30893" x="3536950" y="3795713"/>
          <p14:tracePt t="31109" x="3536950" y="3803650"/>
          <p14:tracePt t="31125" x="3536950" y="3813175"/>
          <p14:tracePt t="31133" x="3544888" y="3830638"/>
          <p14:tracePt t="31157" x="3562350" y="3848100"/>
          <p14:tracePt t="31237" x="3571875" y="3848100"/>
          <p14:tracePt t="31309" x="3589338" y="3848100"/>
          <p14:tracePt t="31317" x="3598863" y="3848100"/>
          <p14:tracePt t="31333" x="3616325" y="3848100"/>
          <p14:tracePt t="31437" x="3625850" y="3857625"/>
          <p14:tracePt t="32429" x="3633788" y="3867150"/>
          <p14:tracePt t="32461" x="3643313" y="3875088"/>
          <p14:tracePt t="32485" x="3652838" y="3894138"/>
          <p14:tracePt t="32965" x="3652838" y="3902075"/>
          <p14:tracePt t="32973" x="3652838" y="3911600"/>
          <p14:tracePt t="32981" x="3660775" y="3919538"/>
          <p14:tracePt t="33005" x="3660775" y="3938588"/>
          <p14:tracePt t="33029" x="3670300" y="3956050"/>
          <p14:tracePt t="33902" x="3687763" y="3965575"/>
          <p14:tracePt t="33910" x="3697288" y="3965575"/>
          <p14:tracePt t="33925" x="3705225" y="3965575"/>
          <p14:tracePt t="33941" x="3714750" y="3973513"/>
          <p14:tracePt t="34037" x="3724275" y="3983038"/>
          <p14:tracePt t="34061" x="3732213" y="3990975"/>
          <p14:tracePt t="34093" x="3732213" y="4000500"/>
          <p14:tracePt t="34117" x="3732213" y="4010025"/>
          <p14:tracePt t="34149" x="3741738" y="4027488"/>
          <p14:tracePt t="34157" x="3751263" y="4037013"/>
          <p14:tracePt t="34189" x="3751263" y="4044950"/>
          <p14:tracePt t="34197" x="3751263" y="4054475"/>
          <p14:tracePt t="34205" x="3768725" y="4071938"/>
          <p14:tracePt t="34238" x="3776663" y="4116388"/>
          <p14:tracePt t="34261" x="3776663" y="4125913"/>
          <p14:tracePt t="34269" x="3786188" y="4133850"/>
          <p14:tracePt t="34325" x="3813175" y="4170363"/>
          <p14:tracePt t="34341" x="3822700" y="4179888"/>
          <p14:tracePt t="34349" x="3822700" y="4187825"/>
          <p14:tracePt t="34357" x="3830638" y="4214813"/>
          <p14:tracePt t="34371" x="3848100" y="4241800"/>
          <p14:tracePt t="34387" x="3857625" y="4251325"/>
          <p14:tracePt t="34404" x="3875088" y="4268788"/>
          <p14:tracePt t="34421" x="3884613" y="4295775"/>
          <p14:tracePt t="34437" x="3902075" y="4303713"/>
          <p14:tracePt t="34455" x="3919538" y="4313238"/>
          <p14:tracePt t="34487" x="3938588" y="4330700"/>
          <p14:tracePt t="34505" x="3946525" y="4340225"/>
          <p14:tracePt t="34537" x="3956050" y="4348163"/>
          <p14:tracePt t="34554" x="3965575" y="4357688"/>
          <p14:tracePt t="34571" x="4000500" y="4384675"/>
          <p14:tracePt t="34587" x="4010025" y="4384675"/>
          <p14:tracePt t="34621" x="4017963" y="4384675"/>
          <p14:tracePt t="34637" x="4037013" y="4394200"/>
          <p14:tracePt t="34661" x="4044950" y="4394200"/>
          <p14:tracePt t="34773" x="4062413" y="4394200"/>
          <p14:tracePt t="34886" x="4071938" y="4402138"/>
          <p14:tracePt t="36053" x="4071938" y="4394200"/>
          <p14:tracePt t="36062" x="4062413" y="4384675"/>
          <p14:tracePt t="36071" x="4054475" y="4375150"/>
          <p14:tracePt t="36087" x="4027488" y="4357688"/>
          <p14:tracePt t="36104" x="4010025" y="4340225"/>
          <p14:tracePt t="36121" x="3973513" y="4322763"/>
          <p14:tracePt t="36137" x="3956050" y="4286250"/>
          <p14:tracePt t="36154" x="3938588" y="4268788"/>
          <p14:tracePt t="36171" x="3875088" y="4205288"/>
          <p14:tracePt t="36187" x="3679825" y="4081463"/>
          <p14:tracePt t="36205" x="3509963" y="3965575"/>
          <p14:tracePt t="36221" x="3303588" y="3803650"/>
          <p14:tracePt t="36238" x="3179763" y="3705225"/>
          <p14:tracePt t="36254" x="3071813" y="3633788"/>
          <p14:tracePt t="36271" x="3027363" y="3608388"/>
          <p14:tracePt t="36287" x="3017838" y="3581400"/>
          <p14:tracePt t="36304" x="3017838" y="3571875"/>
          <p14:tracePt t="36321" x="2982913" y="3517900"/>
          <p14:tracePt t="36337" x="2955925" y="3500438"/>
          <p14:tracePt t="36354" x="2911475" y="3429000"/>
          <p14:tracePt t="36371" x="2857500" y="3330575"/>
          <p14:tracePt t="36387" x="2813050" y="3251200"/>
          <p14:tracePt t="36405" x="2751138" y="3133725"/>
          <p14:tracePt t="36421" x="2724150" y="3036888"/>
          <p14:tracePt t="36438" x="2724150" y="2982913"/>
          <p14:tracePt t="36454" x="2705100" y="2955925"/>
          <p14:tracePt t="36471" x="2697163" y="2938463"/>
          <p14:tracePt t="36487" x="2687638" y="2928938"/>
          <p14:tracePt t="36525" x="2679700" y="2919413"/>
          <p14:tracePt t="36541" x="2652713" y="2901950"/>
          <p14:tracePt t="36557" x="2643188" y="2884488"/>
          <p14:tracePt t="36570" x="2633663" y="2874963"/>
          <p14:tracePt t="36587" x="2598738" y="2847975"/>
          <p14:tracePt t="36604" x="2589213" y="2840038"/>
          <p14:tracePt t="36645" x="2571750" y="2840038"/>
          <p14:tracePt t="36662" x="2562225" y="2840038"/>
          <p14:tracePt t="36677" x="2554288" y="2840038"/>
          <p14:tracePt t="36693" x="2527300" y="2840038"/>
          <p14:tracePt t="36709" x="2517775" y="2847975"/>
          <p14:tracePt t="36725" x="2509838" y="2857500"/>
          <p14:tracePt t="36749" x="2500313" y="2867025"/>
          <p14:tracePt t="36765" x="2500313" y="2874963"/>
          <p14:tracePt t="36773" x="2490788" y="2884488"/>
          <p14:tracePt t="36789" x="2490788" y="2901950"/>
          <p14:tracePt t="36804" x="2490788" y="2911475"/>
          <p14:tracePt t="36821" x="2473325" y="2965450"/>
          <p14:tracePt t="36854" x="2473325" y="2982913"/>
          <p14:tracePt t="36871" x="2473325" y="3009900"/>
          <p14:tracePt t="36887" x="2455863" y="3036888"/>
          <p14:tracePt t="36904" x="2438400" y="3071813"/>
          <p14:tracePt t="36921" x="2438400" y="3098800"/>
          <p14:tracePt t="36937" x="2428875" y="3116263"/>
          <p14:tracePt t="36954" x="2428875" y="3143250"/>
          <p14:tracePt t="36971" x="2419350" y="3170238"/>
          <p14:tracePt t="36987" x="2419350" y="3179763"/>
          <p14:tracePt t="37004" x="2411413" y="3224213"/>
          <p14:tracePt t="37021" x="2384425" y="3268663"/>
          <p14:tracePt t="37038" x="2374900" y="3330575"/>
          <p14:tracePt t="37054" x="2374900" y="3375025"/>
          <p14:tracePt t="37070" x="2330450" y="3438525"/>
          <p14:tracePt t="37087" x="2322513" y="3473450"/>
          <p14:tracePt t="37104" x="2312988" y="3536950"/>
          <p14:tracePt t="37121" x="2295525" y="3581400"/>
          <p14:tracePt t="37137" x="2286000" y="3643313"/>
          <p14:tracePt t="37154" x="2276475" y="3670300"/>
          <p14:tracePt t="37171" x="2259013" y="3705225"/>
          <p14:tracePt t="37187" x="2251075" y="3751263"/>
          <p14:tracePt t="37204" x="2251075" y="3795713"/>
          <p14:tracePt t="37221" x="2241550" y="3848100"/>
          <p14:tracePt t="37238" x="2241550" y="3884613"/>
          <p14:tracePt t="37254" x="2214563" y="3919538"/>
          <p14:tracePt t="37270" x="2214563" y="3938588"/>
          <p14:tracePt t="37287" x="2197100" y="3965575"/>
          <p14:tracePt t="37304" x="2197100" y="3983038"/>
          <p14:tracePt t="37321" x="2197100" y="4010025"/>
          <p14:tracePt t="37338" x="2197100" y="4037013"/>
          <p14:tracePt t="37354" x="2197100" y="4062413"/>
          <p14:tracePt t="37371" x="2197100" y="4089400"/>
          <p14:tracePt t="37387" x="2197100" y="4116388"/>
          <p14:tracePt t="37404" x="2197100" y="4133850"/>
          <p14:tracePt t="37421" x="2197100" y="4170363"/>
          <p14:tracePt t="37437" x="2205038" y="4187825"/>
          <p14:tracePt t="37454" x="2214563" y="4205288"/>
          <p14:tracePt t="37470" x="2214563" y="4232275"/>
          <p14:tracePt t="37487" x="2224088" y="4251325"/>
          <p14:tracePt t="37504" x="2232025" y="4286250"/>
          <p14:tracePt t="37520" x="2241550" y="4303713"/>
          <p14:tracePt t="37537" x="2268538" y="4322763"/>
          <p14:tracePt t="37554" x="2276475" y="4348163"/>
          <p14:tracePt t="37571" x="2303463" y="4394200"/>
          <p14:tracePt t="37587" x="2312988" y="4402138"/>
          <p14:tracePt t="37604" x="2330450" y="4429125"/>
          <p14:tracePt t="37621" x="2357438" y="4446588"/>
          <p14:tracePt t="37638" x="2374900" y="4473575"/>
          <p14:tracePt t="37654" x="2384425" y="4483100"/>
          <p14:tracePt t="37687" x="2393950" y="4491038"/>
          <p14:tracePt t="37704" x="2401888" y="4500563"/>
          <p14:tracePt t="37733" x="2428875" y="4510088"/>
          <p14:tracePt t="37821" x="2438400" y="4510088"/>
          <p14:tracePt t="37837" x="2455863" y="4510088"/>
          <p14:tracePt t="37854" x="2465388" y="4510088"/>
          <p14:tracePt t="37869" x="2482850" y="4510088"/>
          <p14:tracePt t="37893" x="2490788" y="4510088"/>
          <p14:tracePt t="37909" x="2509838" y="4510088"/>
          <p14:tracePt t="37925" x="2536825" y="4510088"/>
          <p14:tracePt t="37941" x="2544763" y="4510088"/>
          <p14:tracePt t="37949" x="2562225" y="4500563"/>
          <p14:tracePt t="37957" x="2581275" y="4483100"/>
          <p14:tracePt t="37971" x="2589213" y="4483100"/>
          <p14:tracePt t="37987" x="2598738" y="4473575"/>
          <p14:tracePt t="38004" x="2616200" y="4456113"/>
          <p14:tracePt t="38021" x="2643188" y="4438650"/>
          <p14:tracePt t="38038" x="2687638" y="4411663"/>
          <p14:tracePt t="38054" x="2724150" y="4375150"/>
          <p14:tracePt t="38071" x="2759075" y="4340225"/>
          <p14:tracePt t="38104" x="2768600" y="4295775"/>
          <p14:tracePt t="38121" x="2786063" y="4251325"/>
          <p14:tracePt t="38137" x="2813050" y="4160838"/>
          <p14:tracePt t="38154" x="2830513" y="4081463"/>
          <p14:tracePt t="38171" x="2830513" y="4044950"/>
          <p14:tracePt t="38172" x="2840038" y="4027488"/>
          <p14:tracePt t="38187" x="2840038" y="4000500"/>
          <p14:tracePt t="38204" x="2840038" y="3929063"/>
          <p14:tracePt t="38221" x="2867025" y="3848100"/>
          <p14:tracePt t="38238" x="2874963" y="3714750"/>
          <p14:tracePt t="38254" x="2874963" y="3643313"/>
          <p14:tracePt t="38271" x="2874963" y="3581400"/>
          <p14:tracePt t="38287" x="2874963" y="3500438"/>
          <p14:tracePt t="38304" x="2874963" y="3455988"/>
          <p14:tracePt t="38321" x="2874963" y="3411538"/>
          <p14:tracePt t="38337" x="2874963" y="3367088"/>
          <p14:tracePt t="38354" x="2867025" y="3303588"/>
          <p14:tracePt t="38371" x="2867025" y="3268663"/>
          <p14:tracePt t="38387" x="2840038" y="3232150"/>
          <p14:tracePt t="38404" x="2830513" y="3214688"/>
          <p14:tracePt t="38421" x="2822575" y="3197225"/>
          <p14:tracePt t="38438" x="2803525" y="3152775"/>
          <p14:tracePt t="38454" x="2803525" y="3125788"/>
          <p14:tracePt t="38471" x="2786063" y="3098800"/>
          <p14:tracePt t="38487" x="2751138" y="3054350"/>
          <p14:tracePt t="38504" x="2732088" y="3017838"/>
          <p14:tracePt t="38521" x="2697163" y="2982913"/>
          <p14:tracePt t="38537" x="2679700" y="2946400"/>
          <p14:tracePt t="38554" x="2652713" y="2928938"/>
          <p14:tracePt t="38571" x="2633663" y="2911475"/>
          <p14:tracePt t="38587" x="2625725" y="2901950"/>
          <p14:tracePt t="38621" x="2616200" y="2901950"/>
          <p14:tracePt t="38637" x="2608263" y="2901950"/>
          <p14:tracePt t="38654" x="2598738" y="2901950"/>
          <p14:tracePt t="38670" x="2581275" y="2901950"/>
          <p14:tracePt t="38701" x="2562225" y="2901950"/>
          <p14:tracePt t="38717" x="2554288" y="2901950"/>
          <p14:tracePt t="38733" x="2544763" y="2901950"/>
          <p14:tracePt t="38741" x="2536825" y="2901950"/>
          <p14:tracePt t="38757" x="2500313" y="2901950"/>
          <p14:tracePt t="38773" x="2473325" y="2901950"/>
          <p14:tracePt t="38789" x="2465388" y="2911475"/>
          <p14:tracePt t="38805" x="2438400" y="2938463"/>
          <p14:tracePt t="38821" x="2428875" y="2965450"/>
          <p14:tracePt t="38838" x="2419350" y="2982913"/>
          <p14:tracePt t="38854" x="2401888" y="3017838"/>
          <p14:tracePt t="38871" x="2366963" y="3071813"/>
          <p14:tracePt t="38887" x="2357438" y="3098800"/>
          <p14:tracePt t="38904" x="2347913" y="3160713"/>
          <p14:tracePt t="38921" x="2330450" y="3224213"/>
          <p14:tracePt t="38937" x="2322513" y="3251200"/>
          <p14:tracePt t="38954" x="2295525" y="3313113"/>
          <p14:tracePt t="38971" x="2295525" y="3340100"/>
          <p14:tracePt t="38987" x="2286000" y="3384550"/>
          <p14:tracePt t="39004" x="2259013" y="3446463"/>
          <p14:tracePt t="39021" x="2259013" y="3500438"/>
          <p14:tracePt t="39038" x="2251075" y="3562350"/>
          <p14:tracePt t="39054" x="2251075" y="3625850"/>
          <p14:tracePt t="39070" x="2232025" y="3679825"/>
          <p14:tracePt t="39087" x="2232025" y="3732213"/>
          <p14:tracePt t="39104" x="2224088" y="3795713"/>
          <p14:tracePt t="39121" x="2224088" y="3857625"/>
          <p14:tracePt t="39138" x="2197100" y="3919538"/>
          <p14:tracePt t="39154" x="2197100" y="3983038"/>
          <p14:tracePt t="39171" x="2197100" y="4027488"/>
          <p14:tracePt t="39187" x="2197100" y="4089400"/>
          <p14:tracePt t="39189" x="2197100" y="4098925"/>
          <p14:tracePt t="39204" x="2197100" y="4116388"/>
          <p14:tracePt t="39221" x="2197100" y="4170363"/>
          <p14:tracePt t="39238" x="2197100" y="4232275"/>
          <p14:tracePt t="39254" x="2197100" y="4276725"/>
          <p14:tracePt t="39270" x="2197100" y="4322763"/>
          <p14:tracePt t="39287" x="2197100" y="4348163"/>
          <p14:tracePt t="39304" x="2205038" y="4367213"/>
          <p14:tracePt t="39321" x="2205038" y="4394200"/>
          <p14:tracePt t="39337" x="2224088" y="4411663"/>
          <p14:tracePt t="39354" x="2224088" y="4419600"/>
          <p14:tracePt t="39371" x="2241550" y="4446588"/>
          <p14:tracePt t="39404" x="2251075" y="4465638"/>
          <p14:tracePt t="39422" x="2268538" y="4483100"/>
          <p14:tracePt t="39437" x="2276475" y="4500563"/>
          <p14:tracePt t="39455" x="2286000" y="4510088"/>
          <p14:tracePt t="39470" x="2303463" y="4537075"/>
          <p14:tracePt t="39487" x="2312988" y="4545013"/>
          <p14:tracePt t="39504" x="2330450" y="4554538"/>
          <p14:tracePt t="39549" x="2339975" y="4562475"/>
          <p14:tracePt t="39565" x="2347913" y="4572000"/>
          <p14:tracePt t="39589" x="2357438" y="4581525"/>
          <p14:tracePt t="39597" x="2366963" y="4589463"/>
          <p14:tracePt t="39637" x="2384425" y="4589463"/>
          <p14:tracePt t="39661" x="2401888" y="4589463"/>
          <p14:tracePt t="39685" x="2411413" y="4589463"/>
          <p14:tracePt t="39693" x="2419350" y="4589463"/>
          <p14:tracePt t="39704" x="2438400" y="4589463"/>
          <p14:tracePt t="39725" x="2446338" y="4589463"/>
          <p14:tracePt t="39737" x="2465388" y="4589463"/>
          <p14:tracePt t="39754" x="2473325" y="4589463"/>
          <p14:tracePt t="39771" x="2490788" y="4589463"/>
          <p14:tracePt t="39787" x="2500313" y="4589463"/>
          <p14:tracePt t="39804" x="2527300" y="4581525"/>
          <p14:tracePt t="39821" x="2581275" y="4545013"/>
          <p14:tracePt t="39837" x="2598738" y="4537075"/>
          <p14:tracePt t="39854" x="2625725" y="4527550"/>
          <p14:tracePt t="39871" x="2633663" y="4518025"/>
          <p14:tracePt t="39887" x="2652713" y="4491038"/>
          <p14:tracePt t="39904" x="2670175" y="4473575"/>
          <p14:tracePt t="39921" x="2697163" y="4438650"/>
          <p14:tracePt t="39937" x="2732088" y="4375150"/>
          <p14:tracePt t="39954" x="2751138" y="4348163"/>
          <p14:tracePt t="39970" x="2759075" y="4295775"/>
          <p14:tracePt t="39987" x="2786063" y="4259263"/>
          <p14:tracePt t="40004" x="2795588" y="4232275"/>
          <p14:tracePt t="40021" x="2803525" y="4160838"/>
          <p14:tracePt t="40038" x="2822575" y="4125913"/>
          <p14:tracePt t="40054" x="2822575" y="4116388"/>
          <p14:tracePt t="40070" x="2822575" y="4089400"/>
          <p14:tracePt t="40087" x="2840038" y="4054475"/>
          <p14:tracePt t="40104" x="2847975" y="4017963"/>
          <p14:tracePt t="40121" x="2867025" y="3956050"/>
          <p14:tracePt t="40137" x="2874963" y="3884613"/>
          <p14:tracePt t="40154" x="2901950" y="3822700"/>
          <p14:tracePt t="40170" x="2901950" y="3759200"/>
          <p14:tracePt t="40187" x="2901950" y="3705225"/>
          <p14:tracePt t="40189" x="2901950" y="3652838"/>
          <p14:tracePt t="40204" x="2901950" y="3608388"/>
          <p14:tracePt t="40221" x="2901950" y="3536950"/>
          <p14:tracePt t="40238" x="2901950" y="3394075"/>
          <p14:tracePt t="40254" x="2867025" y="3259138"/>
          <p14:tracePt t="40271" x="2813050" y="3125788"/>
          <p14:tracePt t="40287" x="2768600" y="3027363"/>
          <p14:tracePt t="40304" x="2732088" y="2965450"/>
          <p14:tracePt t="40321" x="2724150" y="2901950"/>
          <p14:tracePt t="40337" x="2679700" y="2847975"/>
          <p14:tracePt t="40354" x="2670175" y="2803525"/>
          <p14:tracePt t="40371" x="2660650" y="2786063"/>
          <p14:tracePt t="40405" x="2660650" y="2776538"/>
          <p14:tracePt t="40422" x="2652713" y="2759075"/>
          <p14:tracePt t="40438" x="2633663" y="2759075"/>
          <p14:tracePt t="40454" x="2608263" y="2741613"/>
          <p14:tracePt t="40470" x="2598738" y="2741613"/>
          <p14:tracePt t="40487" x="2589213" y="2741613"/>
          <p14:tracePt t="40504" x="2581275" y="2741613"/>
          <p14:tracePt t="40521" x="2571750" y="2741613"/>
          <p14:tracePt t="40537" x="2536825" y="2741613"/>
          <p14:tracePt t="40554" x="2490788" y="2741613"/>
          <p14:tracePt t="40570" x="2455863" y="2741613"/>
          <p14:tracePt t="40587" x="2411413" y="2776538"/>
          <p14:tracePt t="40604" x="2374900" y="2813050"/>
          <p14:tracePt t="40621" x="2312988" y="2884488"/>
          <p14:tracePt t="40638" x="2276475" y="2938463"/>
          <p14:tracePt t="40654" x="2241550" y="2982913"/>
          <p14:tracePt t="40670" x="2232025" y="3000375"/>
          <p14:tracePt t="40687" x="2224088" y="3054350"/>
          <p14:tracePt t="40704" x="2205038" y="3098800"/>
          <p14:tracePt t="40720" x="2179638" y="3160713"/>
          <p14:tracePt t="40737" x="2179638" y="3214688"/>
          <p14:tracePt t="40754" x="2170113" y="3259138"/>
          <p14:tracePt t="40770" x="2160588" y="3295650"/>
          <p14:tracePt t="40787" x="2160588" y="3348038"/>
          <p14:tracePt t="40804" x="2160588" y="3394075"/>
          <p14:tracePt t="40821" x="2160588" y="3446463"/>
          <p14:tracePt t="40837" x="2160588" y="3482975"/>
          <p14:tracePt t="40854" x="2160588" y="3509963"/>
          <p14:tracePt t="40870" x="2160588" y="3562350"/>
          <p14:tracePt t="40887" x="2160588" y="3589338"/>
          <p14:tracePt t="40904" x="2160588" y="3625850"/>
          <p14:tracePt t="40920" x="2160588" y="3679825"/>
          <p14:tracePt t="40937" x="2160588" y="3741738"/>
          <p14:tracePt t="40954" x="2160588" y="3786188"/>
          <p14:tracePt t="40970" x="2160588" y="3848100"/>
          <p14:tracePt t="40987" x="2160588" y="3884613"/>
          <p14:tracePt t="41004" x="2160588" y="3911600"/>
          <p14:tracePt t="41021" x="2160588" y="3965575"/>
          <p14:tracePt t="41037" x="2160588" y="4000500"/>
          <p14:tracePt t="41054" x="2160588" y="4044950"/>
          <p14:tracePt t="41070" x="2160588" y="4062413"/>
          <p14:tracePt t="41087" x="2160588" y="4108450"/>
          <p14:tracePt t="41104" x="2187575" y="4152900"/>
          <p14:tracePt t="41120" x="2187575" y="4187825"/>
          <p14:tracePt t="41137" x="2197100" y="4232275"/>
          <p14:tracePt t="41154" x="2205038" y="4276725"/>
          <p14:tracePt t="41171" x="2232025" y="4340225"/>
          <p14:tracePt t="41187" x="2259013" y="4375150"/>
          <p14:tracePt t="41204" x="2268538" y="4411663"/>
          <p14:tracePt t="41221" x="2268538" y="4419600"/>
          <p14:tracePt t="41237" x="2286000" y="4456113"/>
          <p14:tracePt t="41270" x="2286000" y="4465638"/>
          <p14:tracePt t="41277" x="2295525" y="4473575"/>
          <p14:tracePt t="41288" x="2312988" y="4500563"/>
          <p14:tracePt t="41304" x="2322513" y="4518025"/>
          <p14:tracePt t="41320" x="2330450" y="4537075"/>
          <p14:tracePt t="41337" x="2357438" y="4562475"/>
          <p14:tracePt t="41354" x="2366963" y="4572000"/>
          <p14:tracePt t="41370" x="2374900" y="4581525"/>
          <p14:tracePt t="41387" x="2393950" y="4581525"/>
          <p14:tracePt t="41404" x="2411413" y="4598988"/>
          <p14:tracePt t="41421" x="2473325" y="4616450"/>
          <p14:tracePt t="41437" x="2536825" y="4616450"/>
          <p14:tracePt t="41454" x="2608263" y="4616450"/>
          <p14:tracePt t="41470" x="2660650" y="4616450"/>
          <p14:tracePt t="41487" x="2697163" y="4616450"/>
          <p14:tracePt t="41504" x="2741613" y="4572000"/>
          <p14:tracePt t="41520" x="2803525" y="4500563"/>
          <p14:tracePt t="41537" x="2857500" y="4465638"/>
          <p14:tracePt t="41554" x="2894013" y="4465638"/>
          <p14:tracePt t="41570" x="3054350" y="4465638"/>
          <p14:tracePt t="41587" x="3276600" y="4465638"/>
          <p14:tracePt t="41604" x="3367088" y="4465638"/>
          <p14:tracePt t="41621" x="3571875" y="4500563"/>
          <p14:tracePt t="41637" x="3679825" y="4500563"/>
          <p14:tracePt t="41654" x="3751263" y="4500563"/>
          <p14:tracePt t="41670" x="3795713" y="4500563"/>
          <p14:tracePt t="41687" x="3875088" y="4483100"/>
          <p14:tracePt t="41704" x="3938588" y="4429125"/>
          <p14:tracePt t="41720" x="3965575" y="4411663"/>
          <p14:tracePt t="41737" x="4027488" y="4313238"/>
          <p14:tracePt t="41754" x="4081463" y="4251325"/>
          <p14:tracePt t="41770" x="4160838" y="4125913"/>
          <p14:tracePt t="41787" x="4232275" y="4017963"/>
          <p14:tracePt t="41804" x="4286250" y="3919538"/>
          <p14:tracePt t="41821" x="4330700" y="3830638"/>
          <p14:tracePt t="41838" x="4348163" y="3795713"/>
          <p14:tracePt t="41854" x="4367213" y="3705225"/>
          <p14:tracePt t="41870" x="4367213" y="3633788"/>
          <p14:tracePt t="41887" x="4367213" y="3544888"/>
          <p14:tracePt t="41904" x="4367213" y="3482975"/>
          <p14:tracePt t="41920" x="4375150" y="3429000"/>
          <p14:tracePt t="41938" x="4375150" y="3402013"/>
          <p14:tracePt t="41970" x="4384675" y="3375025"/>
          <p14:tracePt t="41989" x="4394200" y="3367088"/>
          <p14:tracePt t="42004" x="4402138" y="3357563"/>
          <p14:tracePt t="42022" x="4402138" y="3348038"/>
          <p14:tracePt t="42085" x="4402138" y="3340100"/>
          <p14:tracePt t="42133" x="4402138" y="3322638"/>
          <p14:tracePt t="42165" x="4394200" y="3322638"/>
          <p14:tracePt t="42173" x="4375150" y="3322638"/>
          <p14:tracePt t="42181" x="4367213" y="3322638"/>
          <p14:tracePt t="42197" x="4340225" y="3330575"/>
          <p14:tracePt t="42205" x="4330700" y="3340100"/>
          <p14:tracePt t="42221" x="4303713" y="3357563"/>
          <p14:tracePt t="42238" x="4286250" y="3402013"/>
          <p14:tracePt t="42254" x="4259263" y="3455988"/>
          <p14:tracePt t="42271" x="4241800" y="3500438"/>
          <p14:tracePt t="42287" x="4224338" y="3517900"/>
          <p14:tracePt t="42304" x="4187825" y="3562350"/>
          <p14:tracePt t="42321" x="4160838" y="3616325"/>
          <p14:tracePt t="42338" x="4125913" y="3660775"/>
          <p14:tracePt t="42354" x="4062413" y="3768725"/>
          <p14:tracePt t="42370" x="4027488" y="3813175"/>
          <p14:tracePt t="42387" x="3983038" y="3875088"/>
          <p14:tracePt t="42404" x="3938588" y="3956050"/>
          <p14:tracePt t="42421" x="3919538" y="4000500"/>
          <p14:tracePt t="42438" x="3911600" y="4044950"/>
          <p14:tracePt t="42454" x="3911600" y="4081463"/>
          <p14:tracePt t="42470" x="3884613" y="4125913"/>
          <p14:tracePt t="42487" x="3875088" y="4152900"/>
          <p14:tracePt t="42504" x="3875088" y="4170363"/>
          <p14:tracePt t="42520" x="3875088" y="4187825"/>
          <p14:tracePt t="42537" x="3875088" y="4232275"/>
          <p14:tracePt t="42554" x="3875088" y="4259263"/>
          <p14:tracePt t="42570" x="3875088" y="4276725"/>
          <p14:tracePt t="42587" x="3875088" y="4286250"/>
          <p14:tracePt t="42604" x="3875088" y="4313238"/>
          <p14:tracePt t="42620" x="3884613" y="4340225"/>
          <p14:tracePt t="42638" x="3894138" y="4367213"/>
          <p14:tracePt t="42654" x="3919538" y="4402138"/>
          <p14:tracePt t="42670" x="3946525" y="4429125"/>
          <p14:tracePt t="42687" x="3983038" y="4446588"/>
          <p14:tracePt t="42704" x="4044950" y="4473575"/>
          <p14:tracePt t="42720" x="4071938" y="4500563"/>
          <p14:tracePt t="42737" x="4133850" y="4527550"/>
          <p14:tracePt t="42754" x="4170363" y="4527550"/>
          <p14:tracePt t="42770" x="4197350" y="4537075"/>
          <p14:tracePt t="42787" x="4224338" y="4537075"/>
          <p14:tracePt t="42804" x="4251325" y="4554538"/>
          <p14:tracePt t="42820" x="4286250" y="4554538"/>
          <p14:tracePt t="42838" x="4357688" y="4545013"/>
          <p14:tracePt t="42854" x="4411663" y="4527550"/>
          <p14:tracePt t="42870" x="4446588" y="4510088"/>
          <p14:tracePt t="42887" x="4465638" y="4500563"/>
          <p14:tracePt t="42904" x="4510088" y="4483100"/>
          <p14:tracePt t="42920" x="4545013" y="4456113"/>
          <p14:tracePt t="42937" x="4562475" y="4456113"/>
          <p14:tracePt t="42954" x="4572000" y="4438650"/>
          <p14:tracePt t="42970" x="4608513" y="4429125"/>
          <p14:tracePt t="42987" x="4633913" y="4419600"/>
          <p14:tracePt t="43004" x="4714875" y="4367213"/>
          <p14:tracePt t="43021" x="4776788" y="4322763"/>
          <p14:tracePt t="43037" x="4813300" y="4303713"/>
          <p14:tracePt t="43054" x="4848225" y="4276725"/>
          <p14:tracePt t="43070" x="4894263" y="4232275"/>
          <p14:tracePt t="43087" x="4929188" y="4197350"/>
          <p14:tracePt t="43104" x="4946650" y="4179888"/>
          <p14:tracePt t="43120" x="5000625" y="4143375"/>
          <p14:tracePt t="43137" x="5010150" y="4133850"/>
          <p14:tracePt t="43154" x="5045075" y="4081463"/>
          <p14:tracePt t="43170" x="5099050" y="4017963"/>
          <p14:tracePt t="43187" x="5153025" y="3956050"/>
          <p14:tracePt t="43204" x="5187950" y="3902075"/>
          <p14:tracePt t="43221" x="5214938" y="3830638"/>
          <p14:tracePt t="43238" x="5232400" y="3795713"/>
          <p14:tracePt t="43254" x="5241925" y="3786188"/>
          <p14:tracePt t="43271" x="5259388" y="3759200"/>
          <p14:tracePt t="43287" x="5259388" y="3732213"/>
          <p14:tracePt t="43304" x="5259388" y="3705225"/>
          <p14:tracePt t="43320" x="5268913" y="3660775"/>
          <p14:tracePt t="43337" x="5268913" y="3616325"/>
          <p14:tracePt t="43353" x="5268913" y="3571875"/>
          <p14:tracePt t="43370" x="5268913" y="3544888"/>
          <p14:tracePt t="43387" x="5268913" y="3509963"/>
          <p14:tracePt t="43404" x="5268913" y="3500438"/>
          <p14:tracePt t="43437" x="5241925" y="3482975"/>
          <p14:tracePt t="43454" x="5224463" y="3455988"/>
          <p14:tracePt t="43470" x="5205413" y="3438525"/>
          <p14:tracePt t="43487" x="5143500" y="3402013"/>
          <p14:tracePt t="43503" x="5108575" y="3384550"/>
          <p14:tracePt t="43520" x="5062538" y="3367088"/>
          <p14:tracePt t="43537" x="5000625" y="3340100"/>
          <p14:tracePt t="43554" x="4991100" y="3340100"/>
          <p14:tracePt t="43570" x="4965700" y="3330575"/>
          <p14:tracePt t="43587" x="4946650" y="3330575"/>
          <p14:tracePt t="43604" x="4902200" y="3322638"/>
          <p14:tracePt t="43621" x="4830763" y="3322638"/>
          <p14:tracePt t="43638" x="4786313" y="3313113"/>
          <p14:tracePt t="43654" x="4741863" y="3313113"/>
          <p14:tracePt t="43670" x="4697413" y="3295650"/>
          <p14:tracePt t="43687" x="4652963" y="3286125"/>
          <p14:tracePt t="43704" x="4608513" y="3286125"/>
          <p14:tracePt t="43720" x="4545013" y="3276600"/>
          <p14:tracePt t="43737" x="4491038" y="3259138"/>
          <p14:tracePt t="43754" x="4483100" y="3259138"/>
          <p14:tracePt t="43770" x="4438650" y="3259138"/>
          <p14:tracePt t="43787" x="4402138" y="3259138"/>
          <p14:tracePt t="43804" x="4340225" y="3259138"/>
          <p14:tracePt t="43821" x="4268788" y="3259138"/>
          <p14:tracePt t="43837" x="4241800" y="3268663"/>
          <p14:tracePt t="43854" x="4187825" y="3303588"/>
          <p14:tracePt t="43871" x="4116388" y="3367088"/>
          <p14:tracePt t="43887" x="4062413" y="3429000"/>
          <p14:tracePt t="43904" x="4017963" y="3517900"/>
          <p14:tracePt t="43920" x="3990975" y="3581400"/>
          <p14:tracePt t="43937" x="3946525" y="3660775"/>
          <p14:tracePt t="43954" x="3938588" y="3724275"/>
          <p14:tracePt t="43970" x="3911600" y="3822700"/>
          <p14:tracePt t="43987" x="3884613" y="3857625"/>
          <p14:tracePt t="44004" x="3884613" y="3894138"/>
          <p14:tracePt t="44021" x="3875088" y="3946525"/>
          <p14:tracePt t="44037" x="3875088" y="3990975"/>
          <p14:tracePt t="44054" x="3867150" y="4037013"/>
          <p14:tracePt t="44070" x="3867150" y="4098925"/>
          <p14:tracePt t="44087" x="3848100" y="4143375"/>
          <p14:tracePt t="44104" x="3848100" y="4205288"/>
          <p14:tracePt t="44120" x="3848100" y="4241800"/>
          <p14:tracePt t="44137" x="3848100" y="4286250"/>
          <p14:tracePt t="44154" x="3848100" y="4313238"/>
          <p14:tracePt t="44170" x="3848100" y="4340225"/>
          <p14:tracePt t="44187" x="3848100" y="4348163"/>
          <p14:tracePt t="44188" x="3848100" y="4367213"/>
          <p14:tracePt t="44220" x="3848100" y="4375150"/>
          <p14:tracePt t="44237" x="3848100" y="4394200"/>
          <p14:tracePt t="44254" x="3857625" y="4419600"/>
          <p14:tracePt t="44270" x="3857625" y="4429125"/>
          <p14:tracePt t="44287" x="3875088" y="4456113"/>
          <p14:tracePt t="44320" x="3875088" y="4473575"/>
          <p14:tracePt t="44337" x="3884613" y="4483100"/>
          <p14:tracePt t="44354" x="3902075" y="4500563"/>
          <p14:tracePt t="44373" x="3911600" y="4510088"/>
          <p14:tracePt t="44387" x="3919538" y="4510088"/>
          <p14:tracePt t="44403" x="3929063" y="4518025"/>
          <p14:tracePt t="44420" x="3946525" y="4537075"/>
          <p14:tracePt t="44437" x="3965575" y="4554538"/>
          <p14:tracePt t="44454" x="3990975" y="4562475"/>
          <p14:tracePt t="44470" x="4000500" y="4562475"/>
          <p14:tracePt t="44487" x="4017963" y="4589463"/>
          <p14:tracePt t="44504" x="4027488" y="4589463"/>
          <p14:tracePt t="44537" x="4037013" y="4589463"/>
          <p14:tracePt t="44554" x="4062413" y="4598988"/>
          <p14:tracePt t="44570" x="4081463" y="4598988"/>
          <p14:tracePt t="44587" x="4089400" y="4598988"/>
          <p14:tracePt t="44604" x="4125913" y="4598988"/>
          <p14:tracePt t="44620" x="4143375" y="4598988"/>
          <p14:tracePt t="44637" x="4170363" y="4598988"/>
          <p14:tracePt t="44670" x="4179888" y="4598988"/>
          <p14:tracePt t="44688" x="4187825" y="4598988"/>
          <p14:tracePt t="44703" x="4205288" y="4589463"/>
          <p14:tracePt t="44720" x="4241800" y="4572000"/>
          <p14:tracePt t="44737" x="4259263" y="4572000"/>
          <p14:tracePt t="44753" x="4295775" y="4562475"/>
          <p14:tracePt t="44770" x="4313238" y="4562475"/>
          <p14:tracePt t="44787" x="4357688" y="4545013"/>
          <p14:tracePt t="44804" x="4367213" y="4537075"/>
          <p14:tracePt t="44821" x="4402138" y="4537075"/>
          <p14:tracePt t="44837" x="4411663" y="4537075"/>
          <p14:tracePt t="44854" x="4446588" y="4518025"/>
          <p14:tracePt t="44870" x="4456113" y="4510088"/>
          <p14:tracePt t="44887" x="4473575" y="4500563"/>
          <p14:tracePt t="44904" x="4483100" y="4491038"/>
          <p14:tracePt t="44920" x="4491038" y="4491038"/>
          <p14:tracePt t="44937" x="4518025" y="4483100"/>
          <p14:tracePt t="44970" x="4527550" y="4473575"/>
          <p14:tracePt t="44997" x="4562475" y="4456113"/>
          <p14:tracePt t="45029" x="4589463" y="4438650"/>
          <p14:tracePt t="45045" x="4598988" y="4419600"/>
          <p14:tracePt t="45054" x="4616450" y="4411663"/>
          <p14:tracePt t="45070" x="4625975" y="4402138"/>
          <p14:tracePt t="45085" x="4643438" y="4375150"/>
          <p14:tracePt t="45117" x="4652963" y="4367213"/>
          <p14:tracePt t="45141" x="4660900" y="4357688"/>
          <p14:tracePt t="45157" x="4670425" y="4348163"/>
          <p14:tracePt t="45173" x="4679950" y="4340225"/>
          <p14:tracePt t="45189" x="4687888" y="4330700"/>
          <p14:tracePt t="45205" x="4687888" y="4322763"/>
          <p14:tracePt t="45213" x="4697413" y="4313238"/>
          <p14:tracePt t="45252" x="4714875" y="4276725"/>
          <p14:tracePt t="45270" x="4724400" y="4259263"/>
          <p14:tracePt t="45287" x="4732338" y="4251325"/>
          <p14:tracePt t="45304" x="4741863" y="4241800"/>
          <p14:tracePt t="45320" x="4741863" y="4224338"/>
          <p14:tracePt t="45354" x="4751388" y="4197350"/>
          <p14:tracePt t="45397" x="4751388" y="4179888"/>
          <p14:tracePt t="45405" x="4751388" y="4170363"/>
          <p14:tracePt t="45421" x="4751388" y="4160838"/>
          <p14:tracePt t="45437" x="4768850" y="4143375"/>
          <p14:tracePt t="45461" x="4776788" y="4133850"/>
          <p14:tracePt t="45533" x="4776788" y="4125913"/>
          <p14:tracePt t="45621" x="4776788" y="4116388"/>
          <p14:tracePt t="45629" x="4776788" y="4108450"/>
          <p14:tracePt t="45638" x="4776788" y="4071938"/>
          <p14:tracePt t="45654" x="4786313" y="4054475"/>
          <p14:tracePt t="45670" x="4786313" y="4044950"/>
          <p14:tracePt t="45687" x="4786313" y="4010025"/>
          <p14:tracePt t="45703" x="4786313" y="3990975"/>
          <p14:tracePt t="45720" x="4786313" y="3965575"/>
          <p14:tracePt t="45737" x="4786313" y="3956050"/>
          <p14:tracePt t="45754" x="4795838" y="3929063"/>
          <p14:tracePt t="45770" x="4795838" y="3911600"/>
          <p14:tracePt t="45787" x="4795838" y="3894138"/>
          <p14:tracePt t="45804" x="4803775" y="3857625"/>
          <p14:tracePt t="45820" x="4830763" y="3822700"/>
          <p14:tracePt t="45838" x="4830763" y="3776663"/>
          <p14:tracePt t="45854" x="4840288" y="3751263"/>
          <p14:tracePt t="45870" x="4840288" y="3732213"/>
          <p14:tracePt t="45887" x="4840288" y="3724275"/>
          <p14:tracePt t="45904" x="4840288" y="3687763"/>
          <p14:tracePt t="45920" x="4840288" y="3679825"/>
          <p14:tracePt t="45954" x="4840288" y="3670300"/>
          <p14:tracePt t="46069" x="4848225" y="3660775"/>
          <p14:tracePt t="46086" x="4857750" y="3652838"/>
          <p14:tracePt t="46133" x="4875213" y="3652838"/>
          <p14:tracePt t="46141" x="4884738" y="3643313"/>
          <p14:tracePt t="46157" x="4894263" y="3633788"/>
          <p14:tracePt t="46170" x="4894263" y="3616325"/>
          <p14:tracePt t="46187" x="4902200" y="3589338"/>
          <p14:tracePt t="46204" x="4956175" y="3509963"/>
          <p14:tracePt t="46221" x="4983163" y="3455988"/>
          <p14:tracePt t="46238" x="5027613" y="3340100"/>
          <p14:tracePt t="46254" x="5037138" y="3295650"/>
          <p14:tracePt t="46270" x="5037138" y="3232150"/>
          <p14:tracePt t="46287" x="5045075" y="3187700"/>
          <p14:tracePt t="46304" x="5045075" y="3152775"/>
          <p14:tracePt t="46320" x="5045075" y="3133725"/>
          <p14:tracePt t="46337" x="5045075" y="3125788"/>
          <p14:tracePt t="46354" x="5037138" y="3089275"/>
          <p14:tracePt t="46370" x="5018088" y="3071813"/>
          <p14:tracePt t="46387" x="4973638" y="3071813"/>
          <p14:tracePt t="46404" x="4911725" y="3071813"/>
          <p14:tracePt t="46421" x="4795838" y="3071813"/>
          <p14:tracePt t="46438" x="4714875" y="3081338"/>
          <p14:tracePt t="46454" x="4643438" y="3108325"/>
          <p14:tracePt t="46470" x="4537075" y="3160713"/>
          <p14:tracePt t="46487" x="4429125" y="3251200"/>
          <p14:tracePt t="46504" x="4348163" y="3340100"/>
          <p14:tracePt t="46520" x="4268788" y="3419475"/>
          <p14:tracePt t="46537" x="4170363" y="3509963"/>
          <p14:tracePt t="46553" x="4071938" y="3589338"/>
          <p14:tracePt t="46570" x="4027488" y="3643313"/>
          <p14:tracePt t="46587" x="3973513" y="3697288"/>
          <p14:tracePt t="46604" x="3919538" y="3776663"/>
          <p14:tracePt t="46621" x="3884613" y="3867150"/>
          <p14:tracePt t="46638" x="3867150" y="3929063"/>
          <p14:tracePt t="46654" x="3857625" y="3973513"/>
          <p14:tracePt t="46670" x="3857625" y="4010025"/>
          <p14:tracePt t="46687" x="3857625" y="4027488"/>
          <p14:tracePt t="46703" x="3857625" y="4071938"/>
          <p14:tracePt t="46720" x="3857625" y="4089400"/>
          <p14:tracePt t="46737" x="3857625" y="4125913"/>
          <p14:tracePt t="46753" x="3867150" y="4170363"/>
          <p14:tracePt t="46771" x="3884613" y="4197350"/>
          <p14:tracePt t="46787" x="3938588" y="4286250"/>
          <p14:tracePt t="46804" x="3973513" y="4322763"/>
          <p14:tracePt t="46821" x="4017963" y="4367213"/>
          <p14:tracePt t="46838" x="4081463" y="4394200"/>
          <p14:tracePt t="46854" x="4108450" y="4394200"/>
          <p14:tracePt t="46870" x="4152900" y="4394200"/>
          <p14:tracePt t="46887" x="4187825" y="4394200"/>
          <p14:tracePt t="46904" x="4251325" y="4394200"/>
          <p14:tracePt t="46920" x="4286250" y="4394200"/>
          <p14:tracePt t="46937" x="4330700" y="4394200"/>
          <p14:tracePt t="46954" x="4348163" y="4394200"/>
          <p14:tracePt t="46970" x="4357688" y="4394200"/>
          <p14:tracePt t="47004" x="4411663" y="4375150"/>
          <p14:tracePt t="47020" x="4456113" y="4348163"/>
          <p14:tracePt t="47038" x="4510088" y="4295775"/>
          <p14:tracePt t="47054" x="4598988" y="4224338"/>
          <p14:tracePt t="47070" x="4660900" y="4187825"/>
          <p14:tracePt t="47087" x="4705350" y="4152900"/>
          <p14:tracePt t="47103" x="4741863" y="4116388"/>
          <p14:tracePt t="47120" x="4768850" y="4108450"/>
          <p14:tracePt t="47137" x="4776788" y="4098925"/>
          <p14:tracePt t="47170" x="4786313" y="4071938"/>
          <p14:tracePt t="47187" x="4803775" y="4054475"/>
          <p14:tracePt t="47203" x="4840288" y="4010025"/>
          <p14:tracePt t="47221" x="4848225" y="4000500"/>
          <p14:tracePt t="47237" x="4875213" y="3973513"/>
          <p14:tracePt t="47254" x="4884738" y="3956050"/>
          <p14:tracePt t="47270" x="4894263" y="3929063"/>
          <p14:tracePt t="47287" x="4902200" y="3911600"/>
          <p14:tracePt t="47303" x="4938713" y="3867150"/>
          <p14:tracePt t="47320" x="4946650" y="3830638"/>
          <p14:tracePt t="47337" x="4965700" y="3768725"/>
          <p14:tracePt t="47354" x="4965700" y="3714750"/>
          <p14:tracePt t="47370" x="4965700" y="3660775"/>
          <p14:tracePt t="47387" x="4965700" y="3616325"/>
          <p14:tracePt t="47403" x="4965700" y="3608388"/>
          <p14:tracePt t="47420" x="4965700" y="3598863"/>
          <p14:tracePt t="47437" x="4965700" y="3571875"/>
          <p14:tracePt t="47454" x="4965700" y="3554413"/>
          <p14:tracePt t="47470" x="4965700" y="3527425"/>
          <p14:tracePt t="47487" x="4965700" y="3509963"/>
          <p14:tracePt t="47504" x="4965700" y="3490913"/>
          <p14:tracePt t="47520" x="4965700" y="3465513"/>
          <p14:tracePt t="47537" x="4938713" y="3438525"/>
          <p14:tracePt t="47554" x="4938713" y="3402013"/>
          <p14:tracePt t="47570" x="4929188" y="3357563"/>
          <p14:tracePt t="47587" x="4911725" y="3330575"/>
          <p14:tracePt t="47603" x="4902200" y="3303588"/>
          <p14:tracePt t="47620" x="4902200" y="3286125"/>
          <p14:tracePt t="47685" x="4894263" y="3276600"/>
          <p14:tracePt t="47709" x="4875213" y="3286125"/>
          <p14:tracePt t="47757" x="4857750" y="3286125"/>
          <p14:tracePt t="47781" x="4830763" y="3295650"/>
          <p14:tracePt t="47813" x="4813300" y="3295650"/>
          <p14:tracePt t="47821" x="4795838" y="3303588"/>
          <p14:tracePt t="47829" x="4768850" y="3322638"/>
          <p14:tracePt t="47845" x="4759325" y="3340100"/>
          <p14:tracePt t="47855" x="4751388" y="3348038"/>
          <p14:tracePt t="47870" x="4724400" y="3411538"/>
          <p14:tracePt t="47887" x="4687888" y="3446463"/>
          <p14:tracePt t="47904" x="4670425" y="3517900"/>
          <p14:tracePt t="47920" x="4643438" y="3544888"/>
          <p14:tracePt t="47937" x="4589463" y="3643313"/>
          <p14:tracePt t="47954" x="4572000" y="3679825"/>
          <p14:tracePt t="47970" x="4562475" y="3741738"/>
          <p14:tracePt t="47987" x="4545013" y="3786188"/>
          <p14:tracePt t="48004" x="4545013" y="3830638"/>
          <p14:tracePt t="48021" x="4527550" y="3884613"/>
          <p14:tracePt t="48038" x="4500563" y="3946525"/>
          <p14:tracePt t="48054" x="4491038" y="3983038"/>
          <p14:tracePt t="48070" x="4491038" y="4010025"/>
          <p14:tracePt t="48086" x="4465638" y="4044950"/>
          <p14:tracePt t="48104" x="4465638" y="4062413"/>
          <p14:tracePt t="48120" x="4465638" y="4098925"/>
          <p14:tracePt t="48153" x="4465638" y="4108450"/>
          <p14:tracePt t="48285" x="4456113" y="4116388"/>
          <p14:tracePt t="48309" x="4446588" y="4116388"/>
          <p14:tracePt t="48333" x="4438650" y="4108450"/>
          <p14:tracePt t="48341" x="4438650" y="4098925"/>
          <p14:tracePt t="48354" x="4438650" y="4062413"/>
          <p14:tracePt t="48370" x="4411663" y="4037013"/>
          <p14:tracePt t="48387" x="4402138" y="3990975"/>
          <p14:tracePt t="48405" x="4402138" y="3983038"/>
          <p14:tracePt t="48453" x="4384675" y="3965575"/>
          <p14:tracePt t="48477" x="4375150" y="3956050"/>
          <p14:tracePt t="48509" x="4357688" y="3929063"/>
          <p14:tracePt t="48541" x="4348163" y="3919538"/>
          <p14:tracePt t="48557" x="4330700" y="3919538"/>
          <p14:tracePt t="48573" x="4313238" y="3919538"/>
          <p14:tracePt t="48581" x="4303713" y="3919538"/>
          <p14:tracePt t="48597" x="4295775" y="3919538"/>
          <p14:tracePt t="48605" x="4286250" y="3919538"/>
          <p14:tracePt t="48621" x="4259263" y="3919538"/>
          <p14:tracePt t="48637" x="4232275" y="3919538"/>
          <p14:tracePt t="48654" x="4205288" y="3919538"/>
          <p14:tracePt t="48670" x="4187825" y="3919538"/>
          <p14:tracePt t="48686" x="4152900" y="3919538"/>
          <p14:tracePt t="48704" x="4133850" y="3919538"/>
          <p14:tracePt t="48720" x="4108450" y="3919538"/>
          <p14:tracePt t="48737" x="4089400" y="3919538"/>
          <p14:tracePt t="48753" x="4071938" y="3919538"/>
          <p14:tracePt t="48770" x="4054475" y="3919538"/>
          <p14:tracePt t="48787" x="4027488" y="3938588"/>
          <p14:tracePt t="48820" x="3990975" y="3956050"/>
          <p14:tracePt t="48837" x="3973513" y="3973513"/>
          <p14:tracePt t="48855" x="3956050" y="3983038"/>
          <p14:tracePt t="48870" x="3956050" y="3990975"/>
          <p14:tracePt t="48887" x="3946525" y="4000500"/>
          <p14:tracePt t="48904" x="3946525" y="4010025"/>
          <p14:tracePt t="48920" x="3946525" y="4037013"/>
          <p14:tracePt t="48953" x="3946525" y="4044950"/>
          <p14:tracePt t="48970" x="3946525" y="4054475"/>
          <p14:tracePt t="48987" x="3946525" y="4062413"/>
          <p14:tracePt t="49003" x="3946525" y="4081463"/>
          <p14:tracePt t="49021" x="3946525" y="4108450"/>
          <p14:tracePt t="49037" x="3946525" y="4116388"/>
          <p14:tracePt t="49054" x="3946525" y="4133850"/>
          <p14:tracePt t="49070" x="3946525" y="4143375"/>
          <p14:tracePt t="49087" x="3946525" y="4152900"/>
          <p14:tracePt t="49103" x="3946525" y="4170363"/>
          <p14:tracePt t="49120" x="3946525" y="4187825"/>
          <p14:tracePt t="49137" x="3973513" y="4205288"/>
          <p14:tracePt t="49153" x="3983038" y="4224338"/>
          <p14:tracePt t="49170" x="3990975" y="4232275"/>
          <p14:tracePt t="49187" x="4027488" y="4232275"/>
          <p14:tracePt t="49203" x="4037013" y="4241800"/>
          <p14:tracePt t="49205" x="4044950" y="4251325"/>
          <p14:tracePt t="49222" x="4054475" y="4259263"/>
          <p14:tracePt t="49238" x="4062413" y="4268788"/>
          <p14:tracePt t="49253" x="4089400" y="4286250"/>
          <p14:tracePt t="49270" x="4116388" y="4286250"/>
          <p14:tracePt t="49287" x="4143375" y="4303713"/>
          <p14:tracePt t="49303" x="4197350" y="4322763"/>
          <p14:tracePt t="49320" x="4224338" y="4330700"/>
          <p14:tracePt t="49336" x="4251325" y="4330700"/>
          <p14:tracePt t="49353" x="4268788" y="4340225"/>
          <p14:tracePt t="49370" x="4303713" y="4340225"/>
          <p14:tracePt t="49387" x="4348163" y="4367213"/>
          <p14:tracePt t="49404" x="4367213" y="4367213"/>
          <p14:tracePt t="49421" x="4375150" y="4367213"/>
          <p14:tracePt t="49437" x="4411663" y="4367213"/>
          <p14:tracePt t="49454" x="4456113" y="4367213"/>
          <p14:tracePt t="49470" x="4473575" y="4367213"/>
          <p14:tracePt t="49487" x="4491038" y="4367213"/>
          <p14:tracePt t="49503" x="4518025" y="4367213"/>
          <p14:tracePt t="49521" x="4527550" y="4357688"/>
          <p14:tracePt t="49537" x="4572000" y="4357688"/>
          <p14:tracePt t="49553" x="4589463" y="4348163"/>
          <p14:tracePt t="49570" x="4625975" y="4313238"/>
          <p14:tracePt t="49587" x="4643438" y="4303713"/>
          <p14:tracePt t="49603" x="4697413" y="4276725"/>
          <p14:tracePt t="49621" x="4705350" y="4251325"/>
          <p14:tracePt t="49637" x="4732338" y="4205288"/>
          <p14:tracePt t="49654" x="4759325" y="4152900"/>
          <p14:tracePt t="49670" x="4759325" y="4133850"/>
          <p14:tracePt t="49686" x="4759325" y="4089400"/>
          <p14:tracePt t="49703" x="4759325" y="4054475"/>
          <p14:tracePt t="49720" x="4759325" y="4027488"/>
          <p14:tracePt t="49737" x="4759325" y="4017963"/>
          <p14:tracePt t="49753" x="4751388" y="3983038"/>
          <p14:tracePt t="49770" x="4741863" y="3973513"/>
          <p14:tracePt t="49803" x="4732338" y="3956050"/>
          <p14:tracePt t="49820" x="4697413" y="3911600"/>
          <p14:tracePt t="49837" x="4679950" y="3902075"/>
          <p14:tracePt t="49853" x="4652963" y="3894138"/>
          <p14:tracePt t="49870" x="4625975" y="3867150"/>
          <p14:tracePt t="49887" x="4598988" y="3867150"/>
          <p14:tracePt t="49903" x="4562475" y="3857625"/>
          <p14:tracePt t="49920" x="4456113" y="3840163"/>
          <p14:tracePt t="49937" x="4402138" y="3830638"/>
          <p14:tracePt t="49953" x="4348163" y="3803650"/>
          <p14:tracePt t="49970" x="4303713" y="3795713"/>
          <p14:tracePt t="49987" x="4268788" y="3795713"/>
          <p14:tracePt t="50003" x="4259263" y="3795713"/>
          <p14:tracePt t="50020" x="4232275" y="3795713"/>
          <p14:tracePt t="50037" x="4205288" y="3795713"/>
          <p14:tracePt t="50053" x="4179888" y="3795713"/>
          <p14:tracePt t="50070" x="4152900" y="3795713"/>
          <p14:tracePt t="50103" x="4143375" y="3803650"/>
          <p14:tracePt t="50397" x="4133850" y="3803650"/>
          <p14:tracePt t="50405" x="4071938" y="3803650"/>
          <p14:tracePt t="50413" x="3990975" y="3786188"/>
          <p14:tracePt t="50421" x="3840163" y="3724275"/>
          <p14:tracePt t="50437" x="3679825" y="3660775"/>
          <p14:tracePt t="50453" x="3670300" y="3660775"/>
          <p14:tracePt t="50597" x="3670300" y="3643313"/>
          <p14:tracePt t="50605" x="3724275" y="3616325"/>
          <p14:tracePt t="50613" x="3751263" y="3616325"/>
          <p14:tracePt t="50629" x="3768725" y="3616325"/>
          <p14:tracePt t="50638" x="3848100" y="3598863"/>
          <p14:tracePt t="50654" x="3973513" y="3608388"/>
          <p14:tracePt t="50670" x="4125913" y="3608388"/>
          <p14:tracePt t="50686" x="4214813" y="3608388"/>
          <p14:tracePt t="50703" x="4340225" y="3562350"/>
          <p14:tracePt t="50720" x="4394200" y="3527425"/>
          <p14:tracePt t="50737" x="4429125" y="3490913"/>
          <p14:tracePt t="50753" x="4446588" y="3473450"/>
          <p14:tracePt t="50770" x="4465638" y="3455988"/>
          <p14:tracePt t="50787" x="4483100" y="3429000"/>
          <p14:tracePt t="50803" x="4491038" y="3429000"/>
          <p14:tracePt t="50820" x="4500563" y="3419475"/>
          <p14:tracePt t="50861" x="4510088" y="3419475"/>
          <p14:tracePt t="50877" x="4518025" y="3419475"/>
          <p14:tracePt t="50893" x="4554538" y="3411538"/>
          <p14:tracePt t="50909" x="4562475" y="3402013"/>
          <p14:tracePt t="50920" x="4581525" y="3394075"/>
          <p14:tracePt t="50937" x="4589463" y="3375025"/>
          <p14:tracePt t="51029" x="4589463" y="3384550"/>
          <p14:tracePt t="51037" x="4589463" y="3394075"/>
          <p14:tracePt t="51069" x="4589463" y="3402013"/>
          <p14:tracePt t="51101" x="4589463" y="3411538"/>
          <p14:tracePt t="51109" x="4589463" y="3419475"/>
          <p14:tracePt t="51120" x="4589463" y="3429000"/>
          <p14:tracePt t="51137" x="4589463" y="3438525"/>
          <p14:tracePt t="51153" x="4589463" y="3465513"/>
          <p14:tracePt t="51170" x="4589463" y="3509963"/>
          <p14:tracePt t="51187" x="4589463" y="3554413"/>
          <p14:tracePt t="51203" x="4589463" y="3571875"/>
          <p14:tracePt t="51205" x="4589463" y="3608388"/>
          <p14:tracePt t="51220" x="4589463" y="3616325"/>
          <p14:tracePt t="51237" x="4589463" y="3643313"/>
          <p14:tracePt t="51254" x="4589463" y="3679825"/>
          <p14:tracePt t="51270" x="4608513" y="3724275"/>
          <p14:tracePt t="51287" x="4633913" y="3768725"/>
          <p14:tracePt t="51303" x="4643438" y="3795713"/>
          <p14:tracePt t="51320" x="4679950" y="3830638"/>
          <p14:tracePt t="51353" x="4679950" y="3848100"/>
          <p14:tracePt t="51370" x="4687888" y="3867150"/>
          <p14:tracePt t="51387" x="4714875" y="3884613"/>
          <p14:tracePt t="51403" x="4732338" y="3894138"/>
          <p14:tracePt t="51454" x="4741863" y="3894138"/>
          <p14:tracePt t="51485" x="4768850" y="3894138"/>
          <p14:tracePt t="51493" x="4776788" y="3894138"/>
          <p14:tracePt t="51525" x="4786313" y="3894138"/>
          <p14:tracePt t="51533" x="4795838" y="3894138"/>
          <p14:tracePt t="51549" x="4830763" y="3894138"/>
          <p14:tracePt t="51565" x="4840288" y="3884613"/>
          <p14:tracePt t="51573" x="4848225" y="3875088"/>
          <p14:tracePt t="51589" x="4867275" y="3867150"/>
          <p14:tracePt t="51603" x="4884738" y="3848100"/>
          <p14:tracePt t="51620" x="4902200" y="3830638"/>
          <p14:tracePt t="51637" x="4946650" y="3786188"/>
          <p14:tracePt t="51653" x="4973638" y="3768725"/>
          <p14:tracePt t="51670" x="4991100" y="3697288"/>
          <p14:tracePt t="51687" x="5000625" y="3687763"/>
          <p14:tracePt t="51703" x="5018088" y="3670300"/>
          <p14:tracePt t="51720" x="5027613" y="3660775"/>
          <p14:tracePt t="51737" x="5027613" y="3625850"/>
          <p14:tracePt t="51753" x="5054600" y="3589338"/>
          <p14:tracePt t="51770" x="5054600" y="3527425"/>
          <p14:tracePt t="51787" x="5054600" y="3473450"/>
          <p14:tracePt t="51803" x="5054600" y="3375025"/>
          <p14:tracePt t="51820" x="5054600" y="3313113"/>
          <p14:tracePt t="51837" x="5054600" y="3251200"/>
          <p14:tracePt t="51854" x="5054600" y="3205163"/>
          <p14:tracePt t="51870" x="5054600" y="3179763"/>
          <p14:tracePt t="51925" x="5037138" y="3160713"/>
          <p14:tracePt t="51941" x="5018088" y="3160713"/>
          <p14:tracePt t="51949" x="5000625" y="3160713"/>
          <p14:tracePt t="51957" x="4991100" y="3160713"/>
          <p14:tracePt t="51973" x="4983163" y="3160713"/>
          <p14:tracePt t="51989" x="4965700" y="3160713"/>
          <p14:tracePt t="52013" x="4938713" y="3133725"/>
          <p14:tracePt t="52045" x="4929188" y="3133725"/>
          <p14:tracePt t="52054" x="4894263" y="3133725"/>
          <p14:tracePt t="52070" x="4867275" y="3152775"/>
          <p14:tracePt t="52077" x="4848225" y="3152775"/>
          <p14:tracePt t="52087" x="4822825" y="3160713"/>
          <p14:tracePt t="52103" x="4768850" y="3197225"/>
          <p14:tracePt t="52120" x="4751388" y="3214688"/>
          <p14:tracePt t="52137" x="4732338" y="3224213"/>
          <p14:tracePt t="52153" x="4714875" y="3224213"/>
          <p14:tracePt t="52170" x="4697413" y="3241675"/>
          <p14:tracePt t="52187" x="4687888" y="3251200"/>
          <p14:tracePt t="52203" x="4633913" y="3303588"/>
          <p14:tracePt t="52221" x="4598988" y="3340100"/>
          <p14:tracePt t="52236" x="4581525" y="3357563"/>
          <p14:tracePt t="52254" x="4562475" y="3367088"/>
          <p14:tracePt t="52287" x="4562475" y="3375025"/>
          <p14:tracePt t="52303" x="4545013" y="3411538"/>
          <p14:tracePt t="52320" x="4545013" y="3419475"/>
          <p14:tracePt t="52337" x="4537075" y="3429000"/>
          <p14:tracePt t="52353" x="4537075" y="3455988"/>
          <p14:tracePt t="52370" x="4537075" y="3465513"/>
          <p14:tracePt t="52387" x="4537075" y="3490913"/>
          <p14:tracePt t="52403" x="4537075" y="3509963"/>
          <p14:tracePt t="52420" x="4545013" y="3536950"/>
          <p14:tracePt t="52437" x="4572000" y="3554413"/>
          <p14:tracePt t="52454" x="4598988" y="3589338"/>
          <p14:tracePt t="52470" x="4625975" y="3608388"/>
          <p14:tracePt t="52487" x="4652963" y="3633788"/>
          <p14:tracePt t="52503" x="4679950" y="3652838"/>
          <p14:tracePt t="52520" x="4705350" y="3687763"/>
          <p14:tracePt t="52537" x="4741863" y="3705225"/>
          <p14:tracePt t="52553" x="4759325" y="3741738"/>
          <p14:tracePt t="52570" x="4813300" y="3759200"/>
          <p14:tracePt t="52587" x="4822825" y="3768725"/>
          <p14:tracePt t="52621" x="4830763" y="3786188"/>
          <p14:tracePt t="52637" x="4840288" y="3795713"/>
          <p14:tracePt t="52661" x="4848225" y="3795713"/>
          <p14:tracePt t="52677" x="4867275" y="3803650"/>
          <p14:tracePt t="52693" x="4875213" y="3803650"/>
          <p14:tracePt t="52703" x="4894263" y="3813175"/>
          <p14:tracePt t="54525" x="4894263" y="3840163"/>
          <p14:tracePt t="55341" x="4894263" y="3848100"/>
          <p14:tracePt t="55349" x="4894263" y="3857625"/>
          <p14:tracePt t="55357" x="4894263" y="3867150"/>
          <p14:tracePt t="55370" x="4894263" y="3894138"/>
          <p14:tracePt t="55386" x="4894263" y="3902075"/>
          <p14:tracePt t="55403" x="4894263" y="3911600"/>
          <p14:tracePt t="55445" x="4894263" y="3919538"/>
          <p14:tracePt t="55461" x="4894263" y="3938588"/>
          <p14:tracePt t="55477" x="4894263" y="3956050"/>
          <p14:tracePt t="55549" x="4894263" y="3965575"/>
          <p14:tracePt t="55565" x="4894263" y="3973513"/>
          <p14:tracePt t="55581" x="4894263" y="3990975"/>
          <p14:tracePt t="55589" x="4867275" y="4017963"/>
          <p14:tracePt t="55605" x="4857750" y="4027488"/>
          <p14:tracePt t="55621" x="4848225" y="4027488"/>
          <p14:tracePt t="55636" x="4822825" y="4044950"/>
          <p14:tracePt t="55661" x="4813300" y="4054475"/>
          <p14:tracePt t="55693" x="4803775" y="4062413"/>
          <p14:tracePt t="55709" x="4795838" y="4062413"/>
          <p14:tracePt t="55749" x="4768850" y="4044950"/>
          <p14:tracePt t="55757" x="4759325" y="4037013"/>
          <p14:tracePt t="55773" x="4751388" y="4027488"/>
          <p14:tracePt t="55789" x="4751388" y="4017963"/>
          <p14:tracePt t="55910" x="4741863" y="4010025"/>
          <p14:tracePt t="55917" x="4732338" y="4000500"/>
          <p14:tracePt t="55925" x="4724400" y="3990975"/>
          <p14:tracePt t="55949" x="4697413" y="3973513"/>
          <p14:tracePt t="56093" x="4687888" y="3965575"/>
          <p14:tracePt t="56469" x="4679950" y="3956050"/>
          <p14:tracePt t="56477" x="4652963" y="3946525"/>
          <p14:tracePt t="56486" x="4643438" y="3938588"/>
          <p14:tracePt t="56503" x="4572000" y="3884613"/>
          <p14:tracePt t="56520" x="4429125" y="3822700"/>
          <p14:tracePt t="56536" x="4348163" y="3795713"/>
          <p14:tracePt t="56553" x="4259263" y="3732213"/>
          <p14:tracePt t="56570" x="4232275" y="3724275"/>
          <p14:tracePt t="56701" x="4232275" y="3697288"/>
          <p14:tracePt t="56869" x="4232275" y="3687763"/>
          <p14:tracePt t="56901" x="4232275" y="3679825"/>
          <p14:tracePt t="56917" x="4232275" y="3660775"/>
          <p14:tracePt t="56941" x="4232275" y="3652838"/>
          <p14:tracePt t="57013" x="4232275" y="3633788"/>
          <p14:tracePt t="57021" x="4214813" y="3625850"/>
          <p14:tracePt t="57037" x="4197350" y="3616325"/>
          <p14:tracePt t="57045" x="4187825" y="3616325"/>
          <p14:tracePt t="57061" x="4179888" y="3616325"/>
          <p14:tracePt t="57093" x="4160838" y="3616325"/>
          <p14:tracePt t="57101" x="4143375" y="3616325"/>
          <p14:tracePt t="57117" x="4133850" y="3616325"/>
          <p14:tracePt t="57125" x="4125913" y="3616325"/>
          <p14:tracePt t="57136" x="4116388" y="3616325"/>
          <p14:tracePt t="57154" x="4062413" y="3589338"/>
          <p14:tracePt t="57170" x="4017963" y="3589338"/>
          <p14:tracePt t="57186" x="3973513" y="3589338"/>
          <p14:tracePt t="57203" x="3946525" y="3589338"/>
          <p14:tracePt t="57220" x="3902075" y="3589338"/>
          <p14:tracePt t="57237" x="3840163" y="3608388"/>
          <p14:tracePt t="57254" x="3822700" y="3633788"/>
          <p14:tracePt t="57270" x="3822700" y="3643313"/>
          <p14:tracePt t="57287" x="3795713" y="3724275"/>
          <p14:tracePt t="57303" x="3786188" y="3813175"/>
          <p14:tracePt t="57320" x="3776663" y="3884613"/>
          <p14:tracePt t="57336" x="3759200" y="3983038"/>
          <p14:tracePt t="57353" x="3759200" y="4044950"/>
          <p14:tracePt t="57370" x="3732213" y="4089400"/>
          <p14:tracePt t="57386" x="3724275" y="4133850"/>
          <p14:tracePt t="57403" x="3724275" y="4160838"/>
          <p14:tracePt t="57420" x="3724275" y="4179888"/>
          <p14:tracePt t="57437" x="3724275" y="4197350"/>
          <p14:tracePt t="57453" x="3724275" y="4232275"/>
          <p14:tracePt t="57470" x="3724275" y="4251325"/>
          <p14:tracePt t="57503" x="3724275" y="4268788"/>
          <p14:tracePt t="57520" x="3724275" y="4286250"/>
          <p14:tracePt t="57536" x="3732213" y="4295775"/>
          <p14:tracePt t="57569" x="3751263" y="4303713"/>
          <p14:tracePt t="57587" x="3768725" y="4313238"/>
          <p14:tracePt t="57603" x="3830638" y="4348163"/>
          <p14:tracePt t="57620" x="3919538" y="4367213"/>
          <p14:tracePt t="57637" x="4089400" y="4402138"/>
          <p14:tracePt t="57654" x="4179888" y="4429125"/>
          <p14:tracePt t="57670" x="4232275" y="4446588"/>
          <p14:tracePt t="57686" x="4259263" y="4446588"/>
          <p14:tracePt t="57703" x="4286250" y="4446588"/>
          <p14:tracePt t="57720" x="4295775" y="4456113"/>
          <p14:tracePt t="57736" x="4303713" y="4456113"/>
          <p14:tracePt t="57753" x="4348163" y="4456113"/>
          <p14:tracePt t="57770" x="4394200" y="4446588"/>
          <p14:tracePt t="57787" x="4438650" y="4429125"/>
          <p14:tracePt t="57820" x="4465638" y="4411663"/>
          <p14:tracePt t="57854" x="4473575" y="4411663"/>
          <p14:tracePt t="57861" x="4483100" y="4402138"/>
          <p14:tracePt t="57871" x="4491038" y="4394200"/>
          <p14:tracePt t="57886" x="4518025" y="4357688"/>
          <p14:tracePt t="57904" x="4537075" y="4340225"/>
          <p14:tracePt t="57920" x="4545013" y="4322763"/>
          <p14:tracePt t="57936" x="4545013" y="4313238"/>
          <p14:tracePt t="57953" x="4581525" y="4268788"/>
          <p14:tracePt t="57970" x="4581525" y="4251325"/>
          <p14:tracePt t="57986" x="4589463" y="4224338"/>
          <p14:tracePt t="58003" x="4589463" y="4197350"/>
          <p14:tracePt t="58020" x="4589463" y="4170363"/>
          <p14:tracePt t="58037" x="4589463" y="4116388"/>
          <p14:tracePt t="58053" x="4589463" y="4081463"/>
          <p14:tracePt t="58070" x="4589463" y="4044950"/>
          <p14:tracePt t="58086" x="4589463" y="4037013"/>
          <p14:tracePt t="58103" x="4589463" y="4017963"/>
          <p14:tracePt t="58120" x="4572000" y="4010025"/>
          <p14:tracePt t="58136" x="4562475" y="4000500"/>
          <p14:tracePt t="58153" x="4545013" y="3983038"/>
          <p14:tracePt t="58170" x="4527550" y="3973513"/>
          <p14:tracePt t="58186" x="4510088" y="3965575"/>
          <p14:tracePt t="58203" x="4465638" y="3938588"/>
          <p14:tracePt t="58205" x="4456113" y="3929063"/>
          <p14:tracePt t="58220" x="4446588" y="3929063"/>
          <p14:tracePt t="58237" x="4394200" y="3919538"/>
          <p14:tracePt t="58253" x="4375150" y="3919538"/>
          <p14:tracePt t="58270" x="4348163" y="3919538"/>
          <p14:tracePt t="58286" x="4303713" y="3919538"/>
          <p14:tracePt t="58303" x="4295775" y="3919538"/>
          <p14:tracePt t="58320" x="4251325" y="3919538"/>
          <p14:tracePt t="58336" x="4205288" y="3919538"/>
          <p14:tracePt t="58353" x="4187825" y="3919538"/>
          <p14:tracePt t="58370" x="4179888" y="3919538"/>
          <p14:tracePt t="58386" x="4152900" y="3919538"/>
          <p14:tracePt t="58403" x="4133850" y="3919538"/>
          <p14:tracePt t="58420" x="4125913" y="3919538"/>
          <p14:tracePt t="58437" x="4081463" y="3919538"/>
          <p14:tracePt t="58453" x="4071938" y="3919538"/>
          <p14:tracePt t="58470" x="4027488" y="3919538"/>
          <p14:tracePt t="58486" x="4010025" y="3938588"/>
          <p14:tracePt t="58503" x="3956050" y="3965575"/>
          <p14:tracePt t="58520" x="3938588" y="3990975"/>
          <p14:tracePt t="58537" x="3911600" y="4010025"/>
          <p14:tracePt t="58589" x="3911600" y="4027488"/>
          <p14:tracePt t="58597" x="3911600" y="4044950"/>
          <p14:tracePt t="58605" x="3911600" y="4054475"/>
          <p14:tracePt t="58620" x="3911600" y="4062413"/>
          <p14:tracePt t="58637" x="3911600" y="4108450"/>
          <p14:tracePt t="58653" x="3911600" y="4133850"/>
          <p14:tracePt t="58670" x="3911600" y="4152900"/>
          <p14:tracePt t="58686" x="3911600" y="4170363"/>
          <p14:tracePt t="58703" x="3919538" y="4187825"/>
          <p14:tracePt t="58720" x="3919538" y="4197350"/>
          <p14:tracePt t="58736" x="3929063" y="4205288"/>
          <p14:tracePt t="58753" x="3938588" y="4232275"/>
          <p14:tracePt t="58773" x="3965575" y="4259263"/>
          <p14:tracePt t="58805" x="3973513" y="4268788"/>
          <p14:tracePt t="58821" x="3983038" y="4276725"/>
          <p14:tracePt t="58853" x="3990975" y="4286250"/>
          <p14:tracePt t="58877" x="4017963" y="4286250"/>
          <p14:tracePt t="58886" x="4027488" y="4295775"/>
          <p14:tracePt t="58893" x="4037013" y="4303713"/>
          <p14:tracePt t="58917" x="4071938" y="4303713"/>
          <p14:tracePt t="58933" x="4089400" y="4322763"/>
          <p14:tracePt t="58957" x="4108450" y="4322763"/>
          <p14:tracePt t="58973" x="4125913" y="4322763"/>
          <p14:tracePt t="58981" x="4133850" y="4330700"/>
          <p14:tracePt t="58997" x="4143375" y="4330700"/>
          <p14:tracePt t="59005" x="4152900" y="4330700"/>
          <p14:tracePt t="59020" x="4179888" y="4330700"/>
          <p14:tracePt t="59036" x="4187825" y="4330700"/>
          <p14:tracePt t="59053" x="4197350" y="4330700"/>
          <p14:tracePt t="59070" x="4232275" y="4330700"/>
          <p14:tracePt t="59086" x="4251325" y="4330700"/>
          <p14:tracePt t="59103" x="4286250" y="4330700"/>
          <p14:tracePt t="59120" x="4295775" y="4330700"/>
          <p14:tracePt t="59136" x="4303713" y="4330700"/>
          <p14:tracePt t="59169" x="4313238" y="4330700"/>
          <p14:tracePt t="59186" x="4330700" y="4330700"/>
          <p14:tracePt t="59203" x="4357688" y="4330700"/>
          <p14:tracePt t="59205" x="4367213" y="4330700"/>
          <p14:tracePt t="59219" x="4375150" y="4330700"/>
          <p14:tracePt t="59236" x="4384675" y="4322763"/>
          <p14:tracePt t="59254" x="4394200" y="4303713"/>
          <p14:tracePt t="59277" x="4402138" y="4303713"/>
          <p14:tracePt t="59287" x="4411663" y="4295775"/>
          <p14:tracePt t="59309" x="4438650" y="4286250"/>
          <p14:tracePt t="59325" x="4446588" y="4286250"/>
          <p14:tracePt t="59336" x="4456113" y="4276725"/>
          <p14:tracePt t="59357" x="4465638" y="4251325"/>
          <p14:tracePt t="59389" x="4483100" y="4241800"/>
          <p14:tracePt t="59413" x="4491038" y="4232275"/>
          <p14:tracePt t="59437" x="4510088" y="4214813"/>
          <p14:tracePt t="59469" x="4518025" y="4197350"/>
          <p14:tracePt t="59486" x="4537075" y="4187825"/>
          <p14:tracePt t="59533" x="4537075" y="4170363"/>
          <p14:tracePt t="59549" x="4537075" y="4160838"/>
          <p14:tracePt t="59557" x="4537075" y="4152900"/>
          <p14:tracePt t="59570" x="4545013" y="4133850"/>
          <p14:tracePt t="59586" x="4554538" y="4116388"/>
          <p14:tracePt t="59603" x="4554538" y="4108450"/>
          <p14:tracePt t="59620" x="4554538" y="4098925"/>
          <p14:tracePt t="59637" x="4554538" y="4089400"/>
          <p14:tracePt t="59653" x="4554538" y="4054475"/>
          <p14:tracePt t="59670" x="4554538" y="4044950"/>
          <p14:tracePt t="59686" x="4554538" y="4037013"/>
          <p14:tracePt t="59703" x="4554538" y="4027488"/>
          <p14:tracePt t="59720" x="4554538" y="4017963"/>
          <p14:tracePt t="59741" x="4545013" y="4010025"/>
          <p14:tracePt t="59757" x="4527550" y="3983038"/>
          <p14:tracePt t="59781" x="4518025" y="3973513"/>
          <p14:tracePt t="59789" x="4510088" y="3965575"/>
          <p14:tracePt t="59803" x="4500563" y="3956050"/>
          <p14:tracePt t="59819" x="4491038" y="3938588"/>
          <p14:tracePt t="59836" x="4483100" y="3929063"/>
          <p14:tracePt t="59853" x="4446588" y="3902075"/>
          <p14:tracePt t="59870" x="4438650" y="3894138"/>
          <p14:tracePt t="59886" x="4429125" y="3894138"/>
          <p14:tracePt t="59903" x="4394200" y="3894138"/>
          <p14:tracePt t="59920" x="4367213" y="3894138"/>
          <p14:tracePt t="59936" x="4357688" y="3894138"/>
          <p14:tracePt t="59953" x="4313238" y="3894138"/>
          <p14:tracePt t="59970" x="4286250" y="3884613"/>
          <p14:tracePt t="59986" x="4276725" y="3884613"/>
          <p14:tracePt t="60003" x="4259263" y="3884613"/>
          <p14:tracePt t="60019" x="4224338" y="3884613"/>
          <p14:tracePt t="60036" x="4197350" y="3884613"/>
          <p14:tracePt t="60054" x="4152900" y="3884613"/>
          <p14:tracePt t="60070" x="4116388" y="3884613"/>
          <p14:tracePt t="60086" x="4089400" y="3884613"/>
          <p14:tracePt t="60103" x="4062413" y="3884613"/>
          <p14:tracePt t="60120" x="4037013" y="3884613"/>
          <p14:tracePt t="60136" x="4027488" y="3884613"/>
          <p14:tracePt t="60153" x="4017963" y="3884613"/>
          <p14:tracePt t="60186" x="3983038" y="3884613"/>
          <p14:tracePt t="60203" x="3956050" y="3894138"/>
          <p14:tracePt t="60220" x="3946525" y="3902075"/>
          <p14:tracePt t="60236" x="3929063" y="3919538"/>
          <p14:tracePt t="60253" x="3919538" y="3929063"/>
          <p14:tracePt t="60270" x="3911600" y="3946525"/>
          <p14:tracePt t="60286" x="3911600" y="3956050"/>
          <p14:tracePt t="60320" x="3894138" y="3973513"/>
          <p14:tracePt t="60353" x="3894138" y="3990975"/>
          <p14:tracePt t="60370" x="3894138" y="4010025"/>
          <p14:tracePt t="60386" x="3894138" y="4017963"/>
          <p14:tracePt t="60403" x="3894138" y="4054475"/>
          <p14:tracePt t="60420" x="3894138" y="4071938"/>
          <p14:tracePt t="60437" x="3902075" y="4098925"/>
          <p14:tracePt t="60454" x="3919538" y="4143375"/>
          <p14:tracePt t="60470" x="3919538" y="4152900"/>
          <p14:tracePt t="60486" x="3929063" y="4179888"/>
          <p14:tracePt t="60503" x="3946525" y="4205288"/>
          <p14:tracePt t="60519" x="3973513" y="4232275"/>
          <p14:tracePt t="60536" x="3990975" y="4241800"/>
          <p14:tracePt t="60553" x="4010025" y="4268788"/>
          <p14:tracePt t="60570" x="4037013" y="4295775"/>
          <p14:tracePt t="60586" x="4044950" y="4303713"/>
          <p14:tracePt t="60603" x="4081463" y="4330700"/>
          <p14:tracePt t="60620" x="4098925" y="4330700"/>
          <p14:tracePt t="60637" x="4152900" y="4340225"/>
          <p14:tracePt t="60654" x="4179888" y="4348163"/>
          <p14:tracePt t="60670" x="4214813" y="4348163"/>
          <p14:tracePt t="60686" x="4259263" y="4357688"/>
          <p14:tracePt t="60703" x="4313238" y="4357688"/>
          <p14:tracePt t="60720" x="4322763" y="4357688"/>
          <p14:tracePt t="60736" x="4357688" y="4357688"/>
          <p14:tracePt t="60753" x="4367213" y="4357688"/>
          <p14:tracePt t="60769" x="4384675" y="4357688"/>
          <p14:tracePt t="60803" x="4419600" y="4357688"/>
          <p14:tracePt t="60819" x="4429125" y="4357688"/>
          <p14:tracePt t="60836" x="4473575" y="4348163"/>
          <p14:tracePt t="60854" x="4510088" y="4322763"/>
          <p14:tracePt t="60870" x="4518025" y="4268788"/>
          <p14:tracePt t="60886" x="4527550" y="4259263"/>
          <p14:tracePt t="60903" x="4527550" y="4232275"/>
          <p14:tracePt t="60920" x="4527550" y="4187825"/>
          <p14:tracePt t="60936" x="4527550" y="4152900"/>
          <p14:tracePt t="60953" x="4527550" y="4133850"/>
          <p14:tracePt t="60986" x="4527550" y="4108450"/>
          <p14:tracePt t="61003" x="4527550" y="4098925"/>
          <p14:tracePt t="61020" x="4527550" y="4071938"/>
          <p14:tracePt t="61037" x="4518025" y="4027488"/>
          <p14:tracePt t="61053" x="4510088" y="4000500"/>
          <p14:tracePt t="61070" x="4491038" y="3983038"/>
          <p14:tracePt t="61086" x="4473575" y="3956050"/>
          <p14:tracePt t="61103" x="4456113" y="3946525"/>
          <p14:tracePt t="61120" x="4446588" y="3938588"/>
          <p14:tracePt t="61136" x="4438650" y="3929063"/>
          <p14:tracePt t="61153" x="4419600" y="3911600"/>
          <p14:tracePt t="61170" x="4402138" y="3902075"/>
          <p14:tracePt t="61186" x="4384675" y="3894138"/>
          <p14:tracePt t="61203" x="4375150" y="3884613"/>
          <p14:tracePt t="61220" x="4357688" y="3884613"/>
          <p14:tracePt t="61236" x="4322763" y="3875088"/>
          <p14:tracePt t="61254" x="4303713" y="3875088"/>
          <p14:tracePt t="61270" x="4259263" y="3875088"/>
          <p14:tracePt t="61286" x="4232275" y="3875088"/>
          <p14:tracePt t="61303" x="4214813" y="3875088"/>
          <p14:tracePt t="61320" x="4205288" y="3875088"/>
          <p14:tracePt t="61336" x="4197350" y="3875088"/>
          <p14:tracePt t="61353" x="4160838" y="3875088"/>
          <p14:tracePt t="61370" x="4152900" y="3875088"/>
          <p14:tracePt t="61386" x="4125913" y="3875088"/>
          <p14:tracePt t="61403" x="4098925" y="3875088"/>
          <p14:tracePt t="61420" x="4089400" y="3875088"/>
          <p14:tracePt t="61437" x="4081463" y="3884613"/>
          <p14:tracePt t="61453" x="4062413" y="3902075"/>
          <p14:tracePt t="61470" x="4037013" y="3929063"/>
          <p14:tracePt t="61486" x="4017963" y="3946525"/>
          <p14:tracePt t="61503" x="4010025" y="3956050"/>
          <p14:tracePt t="61519" x="4000500" y="3965575"/>
          <p14:tracePt t="61536" x="4000500" y="4000500"/>
          <p14:tracePt t="61553" x="4000500" y="4010025"/>
          <p14:tracePt t="61570" x="4000500" y="4027488"/>
          <p14:tracePt t="61586" x="4000500" y="4054475"/>
          <p14:tracePt t="61603" x="4000500" y="4062413"/>
          <p14:tracePt t="61619" x="4000500" y="4089400"/>
          <p14:tracePt t="61637" x="4010025" y="4108450"/>
          <p14:tracePt t="61653" x="4017963" y="4125913"/>
          <p14:tracePt t="61671" x="4027488" y="4143375"/>
          <p14:tracePt t="61686" x="4027488" y="4160838"/>
          <p14:tracePt t="61703" x="4054475" y="4187825"/>
          <p14:tracePt t="61736" x="4071938" y="4197350"/>
          <p14:tracePt t="61753" x="4081463" y="4205288"/>
          <p14:tracePt t="61786" x="4089400" y="4214813"/>
          <p14:tracePt t="61803" x="4098925" y="4224338"/>
          <p14:tracePt t="61819" x="4108450" y="4224338"/>
          <p14:tracePt t="61837" x="4143375" y="4232275"/>
          <p14:tracePt t="61853" x="4152900" y="4232275"/>
          <p14:tracePt t="61870" x="4160838" y="4241800"/>
          <p14:tracePt t="61886" x="4170363" y="4259263"/>
          <p14:tracePt t="61903" x="4179888" y="4268788"/>
          <p14:tracePt t="61919" x="4232275" y="4276725"/>
          <p14:tracePt t="61937" x="4251325" y="4276725"/>
          <p14:tracePt t="61953" x="4259263" y="4276725"/>
          <p14:tracePt t="61969" x="4268788" y="4276725"/>
          <p14:tracePt t="61986" x="4286250" y="4276725"/>
          <p14:tracePt t="62003" x="4313238" y="4276725"/>
          <p14:tracePt t="62020" x="4322763" y="4276725"/>
          <p14:tracePt t="62037" x="4357688" y="4276725"/>
          <p14:tracePt t="62053" x="4367213" y="4276725"/>
          <p14:tracePt t="62070" x="4384675" y="4276725"/>
          <p14:tracePt t="62086" x="4419600" y="4276725"/>
          <p14:tracePt t="62103" x="4429125" y="4276725"/>
          <p14:tracePt t="62119" x="4438650" y="4276725"/>
          <p14:tracePt t="62136" x="4465638" y="4276725"/>
          <p14:tracePt t="62153" x="4473575" y="4276725"/>
          <p14:tracePt t="62169" x="4483100" y="4276725"/>
          <p14:tracePt t="62186" x="4500563" y="4268788"/>
          <p14:tracePt t="62203" x="4510088" y="4268788"/>
          <p14:tracePt t="62204" x="4527550" y="4251325"/>
          <p14:tracePt t="62236" x="4545013" y="4241800"/>
          <p14:tracePt t="62253" x="4554538" y="4232275"/>
          <p14:tracePt t="62325" x="4554538" y="4224338"/>
          <p14:tracePt t="62333" x="4554538" y="4214813"/>
          <p14:tracePt t="62341" x="4554538" y="4205288"/>
          <p14:tracePt t="62357" x="4554538" y="4179888"/>
          <p14:tracePt t="62369" x="4545013" y="4152900"/>
          <p14:tracePt t="62386" x="4510088" y="4116388"/>
          <p14:tracePt t="62403" x="4456113" y="4081463"/>
          <p14:tracePt t="62419" x="4394200" y="4037013"/>
          <p14:tracePt t="62437" x="4330700" y="3990975"/>
          <p14:tracePt t="62454" x="4251325" y="3902075"/>
          <p14:tracePt t="62470" x="4224338" y="3822700"/>
          <p14:tracePt t="62486" x="4197350" y="3751263"/>
          <p14:tracePt t="62503" x="4170363" y="3598863"/>
          <p14:tracePt t="62519" x="4116388" y="3490913"/>
          <p14:tracePt t="62536" x="4062413" y="3357563"/>
          <p14:tracePt t="62553" x="3965575" y="3214688"/>
          <p14:tracePt t="62570" x="3894138" y="3116263"/>
          <p14:tracePt t="62586" x="3776663" y="2965450"/>
          <p14:tracePt t="62603" x="3554413" y="2759075"/>
          <p14:tracePt t="62619" x="3402013" y="2643188"/>
          <p14:tracePt t="62637" x="3205163" y="2536825"/>
          <p14:tracePt t="62654" x="3133725" y="2500313"/>
          <p14:tracePt t="62717" x="3125788" y="2490788"/>
          <p14:tracePt t="62733" x="3108325" y="2473325"/>
          <p14:tracePt t="62749" x="3108325" y="2465388"/>
          <p14:tracePt t="62773" x="3089275" y="2446338"/>
          <p14:tracePt t="62974" x="3089275" y="2455863"/>
          <p14:tracePt t="62981" x="3108325" y="2465388"/>
          <p14:tracePt t="63021" x="3116263" y="2465388"/>
          <p14:tracePt t="63045" x="3152775" y="2482850"/>
          <p14:tracePt t="63085" x="3170238" y="2500313"/>
          <p14:tracePt t="63141" x="3197225" y="2517775"/>
          <p14:tracePt t="63157" x="3224213" y="2527300"/>
          <p14:tracePt t="63181" x="3232150" y="2536825"/>
          <p14:tracePt t="63213" x="3251200" y="2536825"/>
          <p14:tracePt t="63709" x="3268663" y="2544763"/>
          <p14:tracePt t="63717" x="3268663" y="2562225"/>
          <p14:tracePt t="63733" x="3268663" y="2571750"/>
          <p14:tracePt t="63749" x="3259138" y="2608263"/>
          <p14:tracePt t="63757" x="3259138" y="2616200"/>
          <p14:tracePt t="63769" x="3259138" y="2625725"/>
          <p14:tracePt t="63786" x="3251200" y="2679700"/>
          <p14:tracePt t="63803" x="3214688" y="2759075"/>
          <p14:tracePt t="63819" x="3197225" y="2857500"/>
          <p14:tracePt t="63837" x="3179763" y="2946400"/>
          <p14:tracePt t="63853" x="3170238" y="3098800"/>
          <p14:tracePt t="63870" x="3125788" y="3232150"/>
          <p14:tracePt t="63886" x="3098800" y="3313113"/>
          <p14:tracePt t="63903" x="3054350" y="3402013"/>
          <p14:tracePt t="63919" x="3027363" y="3473450"/>
          <p14:tracePt t="63936" x="3000375" y="3536950"/>
          <p14:tracePt t="63953" x="2990850" y="3598863"/>
          <p14:tracePt t="63969" x="2973388" y="3670300"/>
          <p14:tracePt t="63986" x="2973388" y="3732213"/>
          <p14:tracePt t="64003" x="2973388" y="3776663"/>
          <p14:tracePt t="64019" x="2965450" y="3813175"/>
          <p14:tracePt t="64037" x="2955925" y="3875088"/>
          <p14:tracePt t="64053" x="2946400" y="3911600"/>
          <p14:tracePt t="64070" x="2946400" y="3956050"/>
          <p14:tracePt t="64086" x="2928938" y="4000500"/>
          <p14:tracePt t="64102" x="2928938" y="4062413"/>
          <p14:tracePt t="64119" x="2928938" y="4081463"/>
          <p14:tracePt t="64136" x="2919413" y="4116388"/>
          <p14:tracePt t="64153" x="2919413" y="4133850"/>
          <p14:tracePt t="64170" x="2919413" y="4143375"/>
          <p14:tracePt t="64186" x="2919413" y="4179888"/>
          <p14:tracePt t="64205" x="2919413" y="4187825"/>
          <p14:tracePt t="64261" x="2919413" y="4197350"/>
          <p14:tracePt t="65333" x="2919413" y="4179888"/>
          <p14:tracePt t="65341" x="2938463" y="4160838"/>
          <p14:tracePt t="65357" x="2938463" y="4143375"/>
          <p14:tracePt t="65369" x="2938463" y="4133850"/>
          <p14:tracePt t="65386" x="2946400" y="4116388"/>
          <p14:tracePt t="65403" x="2946400" y="4081463"/>
          <p14:tracePt t="65419" x="2946400" y="4071938"/>
          <p14:tracePt t="65436" x="2946400" y="4027488"/>
          <p14:tracePt t="65453" x="2946400" y="3983038"/>
          <p14:tracePt t="65470" x="2928938" y="3956050"/>
          <p14:tracePt t="65486" x="2919413" y="3894138"/>
          <p14:tracePt t="65503" x="2911475" y="3813175"/>
          <p14:tracePt t="65519" x="2911475" y="3724275"/>
          <p14:tracePt t="65536" x="2874963" y="3625850"/>
          <p14:tracePt t="65552" x="2867025" y="3527425"/>
          <p14:tracePt t="65569" x="2867025" y="3500438"/>
          <p14:tracePt t="65586" x="2867025" y="3473450"/>
          <p14:tracePt t="65603" x="2857500" y="3455988"/>
          <p14:tracePt t="65620" x="2857500" y="3438525"/>
          <p14:tracePt t="65637" x="2840038" y="3384550"/>
          <p14:tracePt t="65669" x="2830513" y="3348038"/>
          <p14:tracePt t="65686" x="2822575" y="3340100"/>
          <p14:tracePt t="65703" x="2813050" y="3313113"/>
          <p14:tracePt t="65719" x="2813050" y="3295650"/>
          <p14:tracePt t="65736" x="2795588" y="3241675"/>
          <p14:tracePt t="65753" x="2786063" y="3187700"/>
          <p14:tracePt t="65769" x="2786063" y="3179763"/>
          <p14:tracePt t="66021" x="2786063" y="3197225"/>
          <p14:tracePt t="66029" x="2786063" y="3214688"/>
          <p14:tracePt t="66038" x="2786063" y="3241675"/>
          <p14:tracePt t="66054" x="2786063" y="3286125"/>
          <p14:tracePt t="66070" x="2786063" y="3330575"/>
          <p14:tracePt t="66086" x="2786063" y="3394075"/>
          <p14:tracePt t="66102" x="2786063" y="3465513"/>
          <p14:tracePt t="66119" x="2786063" y="3527425"/>
          <p14:tracePt t="66136" x="2786063" y="3589338"/>
          <p14:tracePt t="66153" x="2786063" y="3652838"/>
          <p14:tracePt t="66169" x="2786063" y="3724275"/>
          <p14:tracePt t="66186" x="2786063" y="3768725"/>
          <p14:tracePt t="66203" x="2786063" y="3813175"/>
          <p14:tracePt t="66219" x="2786063" y="3848100"/>
          <p14:tracePt t="66236" x="2786063" y="3894138"/>
          <p14:tracePt t="66253" x="2786063" y="3946525"/>
          <p14:tracePt t="66270" x="2786063" y="3983038"/>
          <p14:tracePt t="66286" x="2786063" y="4010025"/>
          <p14:tracePt t="66302" x="2786063" y="4054475"/>
          <p14:tracePt t="66319" x="2786063" y="4089400"/>
          <p14:tracePt t="66336" x="2786063" y="4125913"/>
          <p14:tracePt t="66353" x="2786063" y="4170363"/>
          <p14:tracePt t="66369" x="2786063" y="4214813"/>
          <p14:tracePt t="66386" x="2786063" y="4268788"/>
          <p14:tracePt t="66403" x="2786063" y="4295775"/>
          <p14:tracePt t="66419" x="2786063" y="4313238"/>
          <p14:tracePt t="67573" x="2795588" y="4322763"/>
          <p14:tracePt t="67589" x="2813050" y="4322763"/>
          <p14:tracePt t="67597" x="2822575" y="4313238"/>
          <p14:tracePt t="67605" x="2830513" y="4303713"/>
          <p14:tracePt t="67619" x="2830513" y="4295775"/>
          <p14:tracePt t="67636" x="2840038" y="4259263"/>
          <p14:tracePt t="67653" x="2867025" y="4205288"/>
          <p14:tracePt t="67670" x="2911475" y="4098925"/>
          <p14:tracePt t="67686" x="2955925" y="4037013"/>
          <p14:tracePt t="67702" x="3044825" y="3956050"/>
          <p14:tracePt t="67720" x="3187700" y="3830638"/>
          <p14:tracePt t="67736" x="3313113" y="3759200"/>
          <p14:tracePt t="67752" x="3473450" y="3679825"/>
          <p14:tracePt t="67769" x="3732213" y="3660775"/>
          <p14:tracePt t="67786" x="3938588" y="3608388"/>
          <p14:tracePt t="67803" x="4071938" y="3598863"/>
          <p14:tracePt t="67819" x="4143375" y="3598863"/>
          <p14:tracePt t="67836" x="4179888" y="3589338"/>
          <p14:tracePt t="67869" x="4187825" y="3589338"/>
          <p14:tracePt t="67886" x="4224338" y="3562350"/>
          <p14:tracePt t="67902" x="4251325" y="3562350"/>
          <p14:tracePt t="67919" x="4313238" y="3562350"/>
          <p14:tracePt t="67936" x="4367213" y="3554413"/>
          <p14:tracePt t="67952" x="4465638" y="3554413"/>
          <p14:tracePt t="67969" x="4527550" y="3554413"/>
          <p14:tracePt t="67986" x="4545013" y="3554413"/>
          <p14:tracePt t="68061" x="4554538" y="3554413"/>
          <p14:tracePt t="68085" x="4572000" y="3554413"/>
          <p14:tracePt t="68102" x="4589463" y="3562350"/>
          <p14:tracePt t="68133" x="4598988" y="3571875"/>
          <p14:tracePt t="68157" x="4608513" y="3598863"/>
          <p14:tracePt t="68165" x="4616450" y="3608388"/>
          <p14:tracePt t="68181" x="4616450" y="3616325"/>
          <p14:tracePt t="68189" x="4616450" y="3625850"/>
          <p14:tracePt t="68203" x="4625975" y="3633788"/>
          <p14:tracePt t="68221" x="4633913" y="3652838"/>
          <p14:tracePt t="68245" x="4652963" y="3660775"/>
          <p14:tracePt t="68277" x="4660900" y="3670300"/>
          <p14:tracePt t="68373" x="4670425" y="3679825"/>
          <p14:tracePt t="68525" x="4670425" y="3697288"/>
          <p14:tracePt t="68533" x="4679950" y="3714750"/>
          <p14:tracePt t="68541" x="4687888" y="3724275"/>
          <p14:tracePt t="69101" x="4679950" y="3724275"/>
          <p14:tracePt t="69109" x="4562475" y="3724275"/>
          <p14:tracePt t="69119" x="4491038" y="3724275"/>
          <p14:tracePt t="69136" x="4276725" y="3724275"/>
          <p14:tracePt t="69152" x="4054475" y="3714750"/>
          <p14:tracePt t="69169" x="3929063" y="3697288"/>
          <p14:tracePt t="69186" x="3751263" y="3670300"/>
          <p14:tracePt t="69203" x="3571875" y="3598863"/>
          <p14:tracePt t="69219" x="3384550" y="3554413"/>
          <p14:tracePt t="69236" x="3251200" y="3500438"/>
          <p14:tracePt t="69253" x="3179763" y="3465513"/>
          <p14:tracePt t="69286" x="3152775" y="3455988"/>
          <p14:tracePt t="69303" x="3143250" y="3455988"/>
          <p14:tracePt t="69319" x="3133725" y="3455988"/>
          <p14:tracePt t="69336" x="3089275" y="3446463"/>
          <p14:tracePt t="69352" x="3089275" y="3438525"/>
          <p14:tracePt t="69369" x="3081338" y="3419475"/>
          <p14:tracePt t="69386" x="2973388" y="3402013"/>
          <p14:tracePt t="69403" x="2768600" y="3367088"/>
          <p14:tracePt t="69419" x="2652713" y="3340100"/>
          <p14:tracePt t="69436" x="2633663" y="3340100"/>
          <p14:tracePt t="69525" x="2643188" y="3340100"/>
          <p14:tracePt t="69557" x="2670175" y="3340100"/>
          <p14:tracePt t="69581" x="2679700" y="3340100"/>
          <p14:tracePt t="69613" x="2687638" y="3340100"/>
          <p14:tracePt t="69853" x="2697163" y="3348038"/>
          <p14:tracePt t="69933" x="2705100" y="3357563"/>
          <p14:tracePt t="69957" x="2705100" y="3384550"/>
          <p14:tracePt t="69965" x="2705100" y="3394075"/>
          <p14:tracePt t="69981" x="2705100" y="3402013"/>
          <p14:tracePt t="69997" x="2705100" y="3411538"/>
          <p14:tracePt t="70045" x="2705100" y="3429000"/>
          <p14:tracePt t="70069" x="2705100" y="3438525"/>
          <p14:tracePt t="70077" x="2705100" y="3455988"/>
          <p14:tracePt t="70087" x="2705100" y="3465513"/>
          <p14:tracePt t="70103" x="2705100" y="3482975"/>
          <p14:tracePt t="70119" x="2705100" y="3490913"/>
          <p14:tracePt t="70136" x="2705100" y="3517900"/>
          <p14:tracePt t="70152" x="2705100" y="3544888"/>
          <p14:tracePt t="70169" x="2705100" y="3589338"/>
          <p14:tracePt t="70186" x="2705100" y="3625850"/>
          <p14:tracePt t="70202" x="2705100" y="3670300"/>
          <p14:tracePt t="70219" x="2705100" y="3679825"/>
          <p14:tracePt t="70221" x="2705100" y="3697288"/>
          <p14:tracePt t="70236" x="2705100" y="3714750"/>
          <p14:tracePt t="70253" x="2705100" y="3732213"/>
          <p14:tracePt t="70270" x="2697163" y="3776663"/>
          <p14:tracePt t="70286" x="2687638" y="3795713"/>
          <p14:tracePt t="70302" x="2687638" y="3803650"/>
          <p14:tracePt t="70319" x="2687638" y="3830638"/>
          <p14:tracePt t="70336" x="2687638" y="3840163"/>
          <p14:tracePt t="70353" x="2687638" y="3857625"/>
          <p14:tracePt t="70370" x="2687638" y="3884613"/>
          <p14:tracePt t="70386" x="2687638" y="3894138"/>
          <p14:tracePt t="70403" x="2670175" y="3919538"/>
          <p14:tracePt t="70419" x="2670175" y="3946525"/>
          <p14:tracePt t="70436" x="2670175" y="3973513"/>
          <p14:tracePt t="70453" x="2660650" y="3990975"/>
          <p14:tracePt t="70470" x="2660650" y="4027488"/>
          <p14:tracePt t="70486" x="2660650" y="4037013"/>
          <p14:tracePt t="70502" x="2660650" y="4071938"/>
          <p14:tracePt t="70519" x="2660650" y="4081463"/>
          <p14:tracePt t="70536" x="2652713" y="4098925"/>
          <p14:tracePt t="70552" x="2643188" y="4108450"/>
          <p14:tracePt t="70569" x="2643188" y="4125913"/>
          <p14:tracePt t="70629" x="2643188" y="4133850"/>
          <p14:tracePt t="70693" x="2643188" y="4143375"/>
          <p14:tracePt t="70702" x="2643188" y="4152900"/>
          <p14:tracePt t="72029" x="2643188" y="4170363"/>
          <p14:tracePt t="72045" x="2643188" y="4187825"/>
          <p14:tracePt t="72238" x="2643188" y="4197350"/>
          <p14:tracePt t="72253" x="2652713" y="4205288"/>
          <p14:tracePt t="72397" x="2660650" y="4214813"/>
          <p14:tracePt t="72413" x="2670175" y="4214813"/>
          <p14:tracePt t="72509" x="2687638" y="4214813"/>
          <p14:tracePt t="72525" x="2697163" y="4214813"/>
          <p14:tracePt t="72541" x="2705100" y="4214813"/>
          <p14:tracePt t="72549" x="2724150" y="4214813"/>
          <p14:tracePt t="72557" x="2732088" y="4205288"/>
          <p14:tracePt t="72569" x="2751138" y="4187825"/>
          <p14:tracePt t="72586" x="2803525" y="4170363"/>
          <p14:tracePt t="72602" x="2938463" y="4125913"/>
          <p14:tracePt t="72619" x="3187700" y="4089400"/>
          <p14:tracePt t="72635" x="3429000" y="4071938"/>
          <p14:tracePt t="72653" x="3929063" y="4071938"/>
          <p14:tracePt t="72669" x="4187825" y="4071938"/>
          <p14:tracePt t="72686" x="4429125" y="4071938"/>
          <p14:tracePt t="72702" x="4581525" y="4071938"/>
          <p14:tracePt t="72719" x="4670425" y="4054475"/>
          <p14:tracePt t="72736" x="4679950" y="4044950"/>
          <p14:tracePt t="72765" x="4679950" y="4037013"/>
          <p14:tracePt t="72797" x="4697413" y="4027488"/>
          <p14:tracePt t="72837" x="4697413" y="4000500"/>
          <p14:tracePt t="72845" x="4697413" y="3990975"/>
          <p14:tracePt t="72853" x="4697413" y="3983038"/>
          <p14:tracePt t="72869" x="4705350" y="3938588"/>
          <p14:tracePt t="72886" x="4724400" y="3919538"/>
          <p14:tracePt t="72902" x="4732338" y="3894138"/>
          <p14:tracePt t="72919" x="4768850" y="3848100"/>
          <p14:tracePt t="72936" x="4786313" y="3813175"/>
          <p14:tracePt t="72952" x="4795838" y="3803650"/>
          <p14:tracePt t="73069" x="4795838" y="3786188"/>
          <p14:tracePt t="73077" x="4795838" y="3768725"/>
          <p14:tracePt t="74229" x="4795838" y="3759200"/>
          <p14:tracePt t="74237" x="4768850" y="3759200"/>
          <p14:tracePt t="74245" x="4697413" y="3732213"/>
          <p14:tracePt t="74254" x="4589463" y="3679825"/>
          <p14:tracePt t="74269" x="4581525" y="3679825"/>
          <p14:tracePt t="74573" x="4616450" y="3705225"/>
          <p14:tracePt t="74581" x="4643438" y="3732213"/>
          <p14:tracePt t="74589" x="4643438" y="3741738"/>
          <p14:tracePt t="74602" x="4652963" y="3776663"/>
          <p14:tracePt t="74619" x="4679950" y="3786188"/>
          <p14:tracePt t="74635" x="4687888" y="3795713"/>
          <p14:tracePt t="74653" x="4697413" y="3840163"/>
          <p14:tracePt t="74669" x="4724400" y="3867150"/>
          <p14:tracePt t="74686" x="4732338" y="3894138"/>
          <p14:tracePt t="74702" x="4732338" y="3911600"/>
          <p14:tracePt t="74719" x="4759325" y="3938588"/>
          <p14:tracePt t="74997" x="4759325" y="3956050"/>
          <p14:tracePt t="75117" x="4759325" y="3965575"/>
          <p14:tracePt t="75173" x="4768850" y="3973513"/>
          <p14:tracePt t="75189" x="4776788" y="3983038"/>
          <p14:tracePt t="75357" x="4786313" y="3983038"/>
          <p14:tracePt t="75381" x="4795838" y="3983038"/>
          <p14:tracePt t="75405" x="4822825" y="3983038"/>
          <p14:tracePt t="75429" x="4848225" y="3965575"/>
          <p14:tracePt t="76853" x="4848225" y="3956050"/>
          <p14:tracePt t="76877" x="4848225" y="3946525"/>
          <p14:tracePt t="76893" x="4848225" y="3919538"/>
          <p14:tracePt t="76941" x="4840288" y="3902075"/>
          <p14:tracePt t="77029" x="4786313" y="3884613"/>
          <p14:tracePt t="77037" x="4705350" y="3840163"/>
          <p14:tracePt t="77045" x="4625975" y="3803650"/>
          <p14:tracePt t="77053" x="4518025" y="3786188"/>
          <p14:tracePt t="77069" x="4500563" y="3776663"/>
          <p14:tracePt t="77085" x="4491038" y="3768725"/>
          <p14:tracePt t="77381" x="4510088" y="3768725"/>
          <p14:tracePt t="77389" x="4510088" y="3776663"/>
          <p14:tracePt t="77402" x="4518025" y="3786188"/>
          <p14:tracePt t="77421" x="4527550" y="3786188"/>
          <p14:tracePt t="77501" x="4554538" y="3786188"/>
          <p14:tracePt t="77557" x="4562475" y="3786188"/>
          <p14:tracePt t="77581" x="4572000" y="3786188"/>
          <p14:tracePt t="77605" x="4598988" y="3813175"/>
          <p14:tracePt t="77629" x="4608513" y="3822700"/>
          <p14:tracePt t="77653" x="4616450" y="3830638"/>
          <p14:tracePt t="77669" x="4625975" y="3840163"/>
          <p14:tracePt t="77677" x="4633913" y="3840163"/>
          <p14:tracePt t="77687" x="4643438" y="3848100"/>
          <p14:tracePt t="77702" x="4660900" y="3867150"/>
          <p14:tracePt t="77719" x="4679950" y="3884613"/>
          <p14:tracePt t="77735" x="4687888" y="3894138"/>
          <p14:tracePt t="77752" x="4687888" y="3902075"/>
          <p14:tracePt t="77769" x="4697413" y="3919538"/>
          <p14:tracePt t="77785" x="4697413" y="3929063"/>
          <p14:tracePt t="77802" x="4705350" y="3938588"/>
          <p14:tracePt t="77819" x="4724400" y="3956050"/>
          <p14:tracePt t="77893" x="4732338" y="3965575"/>
          <p14:tracePt t="78005" x="4741863" y="3973513"/>
          <p14:tracePt t="78069" x="4759325" y="3973513"/>
          <p14:tracePt t="78086" x="4768850" y="3973513"/>
          <p14:tracePt t="78102" x="4786313" y="3973513"/>
          <p14:tracePt t="78109" x="4795838" y="3973513"/>
          <p14:tracePt t="78119" x="4813300" y="3973513"/>
          <p14:tracePt t="78149" x="4822825" y="3973513"/>
          <p14:tracePt t="78157" x="4830763" y="3973513"/>
          <p14:tracePt t="78173" x="4857750" y="3973513"/>
          <p14:tracePt t="78186" x="4867275" y="3973513"/>
          <p14:tracePt t="78202" x="4875213" y="3973513"/>
          <p14:tracePt t="78229" x="4884738" y="3973513"/>
          <p14:tracePt t="78285" x="4894263" y="3956050"/>
          <p14:tracePt t="78317" x="4919663" y="3956050"/>
          <p14:tracePt t="78341" x="4946650" y="3946525"/>
          <p14:tracePt t="78494" x="4946650" y="3929063"/>
          <p14:tracePt t="78502" x="4938713" y="3911600"/>
          <p14:tracePt t="78517" x="4929188" y="3894138"/>
          <p14:tracePt t="78533" x="4919663" y="3884613"/>
          <p14:tracePt t="78541" x="4919663" y="3875088"/>
          <p14:tracePt t="78552" x="4911725" y="3867150"/>
          <p14:tracePt t="78569" x="4894263" y="3848100"/>
          <p14:tracePt t="78602" x="4867275" y="3830638"/>
          <p14:tracePt t="78619" x="4822825" y="3803650"/>
          <p14:tracePt t="78636" x="4813300" y="3795713"/>
          <p14:tracePt t="78652" x="4776788" y="3795713"/>
          <p14:tracePt t="78669" x="4741863" y="3786188"/>
          <p14:tracePt t="78702" x="4724400" y="3786188"/>
          <p14:tracePt t="78719" x="4714875" y="3786188"/>
          <p14:tracePt t="78735" x="4705350" y="3786188"/>
          <p14:tracePt t="78789" x="4687888" y="3786188"/>
          <p14:tracePt t="78973" x="4679950" y="3786188"/>
          <p14:tracePt t="79149" x="4660900" y="3786188"/>
          <p14:tracePt t="79157" x="4652963" y="3786188"/>
          <p14:tracePt t="79168" x="4625975" y="3786188"/>
          <p14:tracePt t="79185" x="4572000" y="3786188"/>
          <p14:tracePt t="79261" x="4562475" y="3786188"/>
          <p14:tracePt t="79765" x="4581525" y="3786188"/>
          <p14:tracePt t="79781" x="4598988" y="3786188"/>
          <p14:tracePt t="79797" x="4608513" y="3786188"/>
          <p14:tracePt t="79813" x="4616450" y="3786188"/>
          <p14:tracePt t="79821" x="4625975" y="3786188"/>
          <p14:tracePt t="79845" x="4652963" y="3786188"/>
          <p14:tracePt t="79877" x="4660900" y="3786188"/>
          <p14:tracePt t="79885" x="4679950" y="3795713"/>
          <p14:tracePt t="79917" x="4705350" y="3795713"/>
          <p14:tracePt t="79933" x="4714875" y="3795713"/>
          <p14:tracePt t="79941" x="4724400" y="3795713"/>
          <p14:tracePt t="79957" x="4732338" y="3795713"/>
          <p14:tracePt t="79981" x="4759325" y="3795713"/>
          <p14:tracePt t="80021" x="4768850" y="3795713"/>
          <p14:tracePt t="80037" x="4776788" y="3813175"/>
          <p14:tracePt t="80053" x="4786313" y="3813175"/>
          <p14:tracePt t="80061" x="4822825" y="3822700"/>
          <p14:tracePt t="80070" x="4830763" y="3830638"/>
          <p14:tracePt t="80086" x="4840288" y="3830638"/>
          <p14:tracePt t="80102" x="4875213" y="3857625"/>
          <p14:tracePt t="80118" x="4938713" y="3875088"/>
          <p14:tracePt t="80152" x="4946650" y="3875088"/>
          <p14:tracePt t="80169" x="4956175" y="3875088"/>
          <p14:tracePt t="80197" x="4983163" y="3875088"/>
          <p14:tracePt t="80205" x="4991100" y="3884613"/>
          <p14:tracePt t="80221" x="5000625" y="3884613"/>
          <p14:tracePt t="80236" x="5010150" y="3884613"/>
          <p14:tracePt t="80252" x="5045075" y="3902075"/>
          <p14:tracePt t="80269" x="5072063" y="3919538"/>
          <p14:tracePt t="80286" x="5108575" y="3919538"/>
          <p14:tracePt t="80302" x="5126038" y="3929063"/>
          <p14:tracePt t="80319" x="5133975" y="3929063"/>
          <p14:tracePt t="80352" x="5153025" y="3929063"/>
          <p14:tracePt t="80369" x="5160963" y="3929063"/>
          <p14:tracePt t="80957" x="5160963" y="3919538"/>
          <p14:tracePt t="80965" x="5027613" y="3884613"/>
          <p14:tracePt t="80973" x="4857750" y="3822700"/>
          <p14:tracePt t="80985" x="4759325" y="3813175"/>
          <p14:tracePt t="81002" x="4589463" y="3724275"/>
          <p14:tracePt t="81019" x="4491038" y="3652838"/>
          <p14:tracePt t="81035" x="4483100" y="3643313"/>
          <p14:tracePt t="81221" x="4491038" y="3643313"/>
          <p14:tracePt t="81237" x="4518025" y="3643313"/>
          <p14:tracePt t="81253" x="4545013" y="3652838"/>
          <p14:tracePt t="81261" x="4554538" y="3660775"/>
          <p14:tracePt t="81301" x="4572000" y="3660775"/>
          <p14:tracePt t="81309" x="4598988" y="3670300"/>
          <p14:tracePt t="81325" x="4608513" y="3670300"/>
          <p14:tracePt t="81335" x="4633913" y="3670300"/>
          <p14:tracePt t="81352" x="4660900" y="3670300"/>
          <p14:tracePt t="81369" x="4687888" y="3670300"/>
          <p14:tracePt t="81385" x="4705350" y="3670300"/>
          <p14:tracePt t="81418" x="4714875" y="3670300"/>
          <p14:tracePt t="81435" x="4741863" y="3670300"/>
          <p14:tracePt t="81453" x="4751388" y="3670300"/>
          <p14:tracePt t="81477" x="4759325" y="3670300"/>
          <p14:tracePt t="81493" x="4768850" y="3670300"/>
          <p14:tracePt t="81503" x="4776788" y="3670300"/>
          <p14:tracePt t="81519" x="4795838" y="3670300"/>
          <p14:tracePt t="81535" x="4840288" y="3670300"/>
          <p14:tracePt t="81552" x="4875213" y="3670300"/>
          <p14:tracePt t="81569" x="4902200" y="3670300"/>
          <p14:tracePt t="81585" x="4919663" y="3670300"/>
          <p14:tracePt t="81619" x="4929188" y="3670300"/>
          <p14:tracePt t="81669" x="4938713" y="3679825"/>
          <p14:tracePt t="81686" x="4946650" y="3679825"/>
          <p14:tracePt t="81733" x="4956175" y="3679825"/>
          <p14:tracePt t="81765" x="4973638" y="3679825"/>
          <p14:tracePt t="81773" x="4983163" y="3687763"/>
          <p14:tracePt t="81789" x="5018088" y="3705225"/>
          <p14:tracePt t="81802" x="5027613" y="3714750"/>
          <p14:tracePt t="81837" x="5037138" y="3724275"/>
          <p14:tracePt t="81861" x="5045075" y="3732213"/>
          <p14:tracePt t="81869" x="5054600" y="3732213"/>
          <p14:tracePt t="81886" x="5062538" y="3741738"/>
          <p14:tracePt t="81902" x="5072063" y="3741738"/>
          <p14:tracePt t="81909" x="5089525" y="3741738"/>
          <p14:tracePt t="81919" x="5099050" y="3751263"/>
          <p14:tracePt t="81935" x="5099050" y="3768725"/>
          <p14:tracePt t="81952" x="5116513" y="3786188"/>
          <p14:tracePt t="81985" x="5126038" y="3795713"/>
          <p14:tracePt t="82002" x="5133975" y="3803650"/>
          <p14:tracePt t="82019" x="5143500" y="3813175"/>
          <p14:tracePt t="82035" x="5153025" y="3822700"/>
          <p14:tracePt t="82052" x="5170488" y="3840163"/>
          <p14:tracePt t="82068" x="5180013" y="3857625"/>
          <p14:tracePt t="82085" x="5187950" y="3867150"/>
          <p14:tracePt t="82103" x="5197475" y="3884613"/>
          <p14:tracePt t="82135" x="5214938" y="3929063"/>
          <p14:tracePt t="82152" x="5224463" y="3938588"/>
          <p14:tracePt t="82169" x="5232400" y="3965575"/>
          <p14:tracePt t="82185" x="5232400" y="3973513"/>
          <p14:tracePt t="82202" x="5241925" y="3983038"/>
          <p14:tracePt t="82218" x="5241925" y="3990975"/>
          <p14:tracePt t="82235" x="5241925" y="4000500"/>
          <p14:tracePt t="82252" x="5251450" y="4037013"/>
          <p14:tracePt t="82269" x="5276850" y="4062413"/>
          <p14:tracePt t="82287" x="5286375" y="4089400"/>
          <p14:tracePt t="82309" x="5286375" y="4098925"/>
          <p14:tracePt t="82325" x="5286375" y="4133850"/>
          <p14:tracePt t="82341" x="5286375" y="4143375"/>
          <p14:tracePt t="82357" x="5295900" y="4152900"/>
          <p14:tracePt t="82821" x="5276850" y="4143375"/>
          <p14:tracePt t="82829" x="5232400" y="4125913"/>
          <p14:tracePt t="82837" x="5197475" y="4098925"/>
          <p14:tracePt t="82852" x="5187950" y="4089400"/>
          <p14:tracePt t="82893" x="5187950" y="4081463"/>
          <p14:tracePt t="82902" x="5187950" y="4044950"/>
          <p14:tracePt t="82909" x="5187950" y="3973513"/>
          <p14:tracePt t="82919" x="5187950" y="3938588"/>
          <p14:tracePt t="82935" x="5187950" y="3813175"/>
          <p14:tracePt t="82952" x="5187950" y="3687763"/>
          <p14:tracePt t="82969" x="5187950" y="3589338"/>
          <p14:tracePt t="82985" x="5187950" y="3482975"/>
          <p14:tracePt t="83002" x="5187950" y="3402013"/>
          <p14:tracePt t="83019" x="5187950" y="3357563"/>
          <p14:tracePt t="83035" x="5187950" y="3295650"/>
          <p14:tracePt t="83052" x="5187950" y="3251200"/>
          <p14:tracePt t="83069" x="5187950" y="3197225"/>
          <p14:tracePt t="83085" x="5187950" y="3108325"/>
          <p14:tracePt t="83102" x="5187950" y="3044825"/>
          <p14:tracePt t="83119" x="5187950" y="2973388"/>
          <p14:tracePt t="83135" x="5153025" y="2857500"/>
          <p14:tracePt t="83152" x="5153025" y="2803525"/>
          <p14:tracePt t="83168" x="5153025" y="2724150"/>
          <p14:tracePt t="83185" x="5153025" y="2687638"/>
          <p14:tracePt t="83202" x="5153025" y="2679700"/>
          <p14:tracePt t="83219" x="5153025" y="2670175"/>
          <p14:tracePt t="83235" x="5153025" y="2660650"/>
          <p14:tracePt t="83253" x="5153025" y="2643188"/>
          <p14:tracePt t="83254" x="5153025" y="2625725"/>
          <p14:tracePt t="83270" x="5153025" y="2616200"/>
          <p14:tracePt t="83286" x="5153025" y="2589213"/>
          <p14:tracePt t="83302" x="5153025" y="2571750"/>
          <p14:tracePt t="83319" x="5153025" y="2527300"/>
          <p14:tracePt t="83335" x="5153025" y="2500313"/>
          <p14:tracePt t="83352" x="5153025" y="2473325"/>
          <p14:tracePt t="83517" x="5153025" y="2465388"/>
          <p14:tracePt t="83525" x="5170488" y="2465388"/>
          <p14:tracePt t="83541" x="5180013" y="2482850"/>
          <p14:tracePt t="83552" x="5180013" y="2509838"/>
          <p14:tracePt t="83568" x="5180013" y="2527300"/>
          <p14:tracePt t="83585" x="5180013" y="2562225"/>
          <p14:tracePt t="83602" x="5197475" y="2589213"/>
          <p14:tracePt t="83619" x="5197475" y="2616200"/>
          <p14:tracePt t="83635" x="5197475" y="2633663"/>
          <p14:tracePt t="83652" x="5197475" y="2652713"/>
          <p14:tracePt t="83669" x="5214938" y="2687638"/>
          <p14:tracePt t="83686" x="5214938" y="2741613"/>
          <p14:tracePt t="83702" x="5214938" y="2759075"/>
          <p14:tracePt t="83718" x="5214938" y="2803525"/>
          <p14:tracePt t="83735" x="5214938" y="2847975"/>
          <p14:tracePt t="83752" x="5214938" y="2894013"/>
          <p14:tracePt t="83768" x="5214938" y="2919413"/>
          <p14:tracePt t="83785" x="5214938" y="2955925"/>
          <p14:tracePt t="83802" x="5214938" y="2973388"/>
          <p14:tracePt t="83818" x="5214938" y="3017838"/>
          <p14:tracePt t="83835" x="5214938" y="3054350"/>
          <p14:tracePt t="83852" x="5214938" y="3071813"/>
          <p14:tracePt t="83869" x="5214938" y="3125788"/>
          <p14:tracePt t="83886" x="5214938" y="3170238"/>
          <p14:tracePt t="83902" x="5214938" y="3214688"/>
          <p14:tracePt t="83919" x="5214938" y="3241675"/>
          <p14:tracePt t="83935" x="5214938" y="3286125"/>
          <p14:tracePt t="83952" x="5214938" y="3340100"/>
          <p14:tracePt t="83969" x="5214938" y="3375025"/>
          <p14:tracePt t="83985" x="5214938" y="3402013"/>
          <p14:tracePt t="84002" x="5214938" y="3446463"/>
          <p14:tracePt t="84019" x="5224463" y="3473450"/>
          <p14:tracePt t="84035" x="5224463" y="3527425"/>
          <p14:tracePt t="84052" x="5232400" y="3562350"/>
          <p14:tracePt t="84069" x="5232400" y="3625850"/>
          <p14:tracePt t="84086" x="5232400" y="3670300"/>
          <p14:tracePt t="84102" x="5259388" y="3697288"/>
          <p14:tracePt t="84119" x="5259388" y="3751263"/>
          <p14:tracePt t="84135" x="5259388" y="3795713"/>
          <p14:tracePt t="84152" x="5259388" y="3840163"/>
          <p14:tracePt t="84169" x="5259388" y="3857625"/>
          <p14:tracePt t="84185" x="5259388" y="3867150"/>
          <p14:tracePt t="84202" x="5259388" y="3902075"/>
          <p14:tracePt t="84219" x="5259388" y="3938588"/>
          <p14:tracePt t="84235" x="5259388" y="3965575"/>
          <p14:tracePt t="84252" x="5259388" y="4010025"/>
          <p14:tracePt t="84253" x="5259388" y="4017963"/>
          <p14:tracePt t="84269" x="5259388" y="4062413"/>
          <p14:tracePt t="84286" x="5259388" y="4081463"/>
          <p14:tracePt t="84302" x="5259388" y="4116388"/>
          <p14:tracePt t="84319" x="5259388" y="4133850"/>
          <p14:tracePt t="84335" x="5259388" y="4170363"/>
          <p14:tracePt t="84352" x="5259388" y="4187825"/>
          <p14:tracePt t="84369" x="5259388" y="4205288"/>
          <p14:tracePt t="84402" x="5259388" y="4214813"/>
          <p14:tracePt t="84421" x="5259388" y="4224338"/>
          <p14:tracePt t="84477" x="5259388" y="4241800"/>
          <p14:tracePt t="84509" x="5259388" y="4259263"/>
          <p14:tracePt t="84525" x="5259388" y="4268788"/>
          <p14:tracePt t="85077" x="5268913" y="4268788"/>
          <p14:tracePt t="85085" x="5276850" y="4268788"/>
          <p14:tracePt t="85109" x="5295900" y="4268788"/>
          <p14:tracePt t="85118" x="5313363" y="4259263"/>
          <p14:tracePt t="85133" x="5322888" y="4251325"/>
          <p14:tracePt t="85141" x="5367338" y="4205288"/>
          <p14:tracePt t="85157" x="5384800" y="4197350"/>
          <p14:tracePt t="85168" x="5394325" y="4187825"/>
          <p14:tracePt t="85185" x="5402263" y="4170363"/>
          <p14:tracePt t="85202" x="5429250" y="4152900"/>
          <p14:tracePt t="85237" x="5438775" y="4152900"/>
          <p14:tracePt t="85261" x="5446713" y="4152900"/>
          <p14:tracePt t="85285" x="5465763" y="4152900"/>
          <p14:tracePt t="85302" x="5483225" y="4152900"/>
          <p14:tracePt t="85309" x="5491163" y="4152900"/>
          <p14:tracePt t="85349" x="5500688" y="4143375"/>
          <p14:tracePt t="85381" x="5518150" y="4143375"/>
          <p14:tracePt t="85437" x="5527675" y="4143375"/>
          <p14:tracePt t="85453" x="5537200" y="4133850"/>
          <p14:tracePt t="85461" x="5554663" y="4125913"/>
          <p14:tracePt t="85485" x="5554663" y="4116388"/>
          <p14:tracePt t="85502" x="5554663" y="4108450"/>
          <p14:tracePt t="85509" x="5554663" y="4089400"/>
          <p14:tracePt t="85525" x="5554663" y="4071938"/>
          <p14:tracePt t="85535" x="5554663" y="4062413"/>
          <p14:tracePt t="85552" x="5554663" y="4054475"/>
          <p14:tracePt t="85613" x="5537200" y="4027488"/>
          <p14:tracePt t="85637" x="5527675" y="4017963"/>
          <p14:tracePt t="85645" x="5518150" y="4010025"/>
          <p14:tracePt t="85653" x="5510213" y="4000500"/>
          <p14:tracePt t="85669" x="5500688" y="4000500"/>
          <p14:tracePt t="85686" x="5473700" y="3983038"/>
          <p14:tracePt t="85702" x="5465763" y="3983038"/>
          <p14:tracePt t="85718" x="5446713" y="3956050"/>
          <p14:tracePt t="85736" x="5419725" y="3956050"/>
          <p14:tracePt t="85752" x="5411788" y="3956050"/>
          <p14:tracePt t="85768" x="5394325" y="3956050"/>
          <p14:tracePt t="85785" x="5384800" y="3956050"/>
          <p14:tracePt t="85802" x="5367338" y="3956050"/>
          <p14:tracePt t="85818" x="5357813" y="3956050"/>
          <p14:tracePt t="85835" x="5330825" y="3956050"/>
          <p14:tracePt t="85852" x="5303838" y="3956050"/>
          <p14:tracePt t="85869" x="5232400" y="3956050"/>
          <p14:tracePt t="85885" x="5205413" y="3956050"/>
          <p14:tracePt t="85902" x="5180013" y="3956050"/>
          <p14:tracePt t="85935" x="5160963" y="3956050"/>
          <p14:tracePt t="85952" x="5153025" y="3956050"/>
          <p14:tracePt t="85968" x="5143500" y="3956050"/>
          <p14:tracePt t="85985" x="5108575" y="3956050"/>
          <p14:tracePt t="86002" x="5099050" y="3965575"/>
          <p14:tracePt t="86018" x="5081588" y="4000500"/>
          <p14:tracePt t="86052" x="5072063" y="4010025"/>
          <p14:tracePt t="86069" x="5054600" y="4044950"/>
          <p14:tracePt t="86086" x="5045075" y="4062413"/>
          <p14:tracePt t="86102" x="5045075" y="4081463"/>
          <p14:tracePt t="86119" x="5045075" y="4108450"/>
          <p14:tracePt t="86135" x="5045075" y="4125913"/>
          <p14:tracePt t="86152" x="5045075" y="4160838"/>
          <p14:tracePt t="86168" x="5045075" y="4179888"/>
          <p14:tracePt t="86185" x="5045075" y="4224338"/>
          <p14:tracePt t="86202" x="5045075" y="4232275"/>
          <p14:tracePt t="86218" x="5045075" y="4259263"/>
          <p14:tracePt t="86235" x="5045075" y="4268788"/>
          <p14:tracePt t="86252" x="5054600" y="4276725"/>
          <p14:tracePt t="86285" x="5062538" y="4295775"/>
          <p14:tracePt t="86318" x="5062538" y="4313238"/>
          <p14:tracePt t="86335" x="5081588" y="4322763"/>
          <p14:tracePt t="86351" x="5099050" y="4330700"/>
          <p14:tracePt t="86385" x="5116513" y="4340225"/>
          <p14:tracePt t="86401" x="5160963" y="4357688"/>
          <p14:tracePt t="86418" x="5170488" y="4357688"/>
          <p14:tracePt t="86435" x="5205413" y="4375150"/>
          <p14:tracePt t="86452" x="5214938" y="4375150"/>
          <p14:tracePt t="86468" x="5224463" y="4375150"/>
          <p14:tracePt t="86485" x="5232400" y="4375150"/>
          <p14:tracePt t="86502" x="5268913" y="4375150"/>
          <p14:tracePt t="86518" x="5276850" y="4375150"/>
          <p14:tracePt t="86535" x="5303838" y="4375150"/>
          <p14:tracePt t="86552" x="5313363" y="4375150"/>
          <p14:tracePt t="86585" x="5330825" y="4375150"/>
          <p14:tracePt t="86601" x="5340350" y="4375150"/>
          <p14:tracePt t="86618" x="5357813" y="4375150"/>
          <p14:tracePt t="86635" x="5375275" y="4375150"/>
          <p14:tracePt t="86652" x="5394325" y="4375150"/>
          <p14:tracePt t="86669" x="5429250" y="4375150"/>
          <p14:tracePt t="86686" x="5465763" y="4375150"/>
          <p14:tracePt t="86702" x="5473700" y="4375150"/>
          <p14:tracePt t="86718" x="5491163" y="4375150"/>
          <p14:tracePt t="86752" x="5527675" y="4367213"/>
          <p14:tracePt t="86768" x="5537200" y="4348163"/>
          <p14:tracePt t="86785" x="5554663" y="4330700"/>
          <p14:tracePt t="86802" x="5572125" y="4322763"/>
          <p14:tracePt t="86818" x="5589588" y="4303713"/>
          <p14:tracePt t="86835" x="5599113" y="4286250"/>
          <p14:tracePt t="86852" x="5608638" y="4259263"/>
          <p14:tracePt t="86869" x="5634038" y="4205288"/>
          <p14:tracePt t="86886" x="5643563" y="4143375"/>
          <p14:tracePt t="86902" x="5643563" y="4116388"/>
          <p14:tracePt t="86918" x="5661025" y="4089400"/>
          <p14:tracePt t="86935" x="5661025" y="4044950"/>
          <p14:tracePt t="86952" x="5661025" y="4000500"/>
          <p14:tracePt t="86969" x="5661025" y="3973513"/>
          <p14:tracePt t="86985" x="5661025" y="3946525"/>
          <p14:tracePt t="87002" x="5661025" y="3929063"/>
          <p14:tracePt t="87018" x="5643563" y="3902075"/>
          <p14:tracePt t="87035" x="5626100" y="3884613"/>
          <p14:tracePt t="87069" x="5599113" y="3884613"/>
          <p14:tracePt t="87086" x="5537200" y="3884613"/>
          <p14:tracePt t="87102" x="5473700" y="3884613"/>
          <p14:tracePt t="87118" x="5411788" y="3875088"/>
          <p14:tracePt t="87135" x="5313363" y="3813175"/>
          <p14:tracePt t="87152" x="5205413" y="3803650"/>
          <p14:tracePt t="87168" x="5108575" y="3759200"/>
          <p14:tracePt t="87185" x="4983163" y="3732213"/>
          <p14:tracePt t="87202" x="4929188" y="3714750"/>
          <p14:tracePt t="87218" x="4884738" y="3714750"/>
          <p14:tracePt t="87235" x="4848225" y="3697288"/>
          <p14:tracePt t="87293" x="4830763" y="3697288"/>
          <p14:tracePt t="87309" x="4822825" y="3697288"/>
          <p14:tracePt t="87333" x="4813300" y="3697288"/>
          <p14:tracePt t="87373" x="4795838" y="3697288"/>
          <p14:tracePt t="87381" x="4776788" y="3697288"/>
          <p14:tracePt t="87389" x="4768850" y="3697288"/>
          <p14:tracePt t="87402" x="4759325" y="3697288"/>
          <p14:tracePt t="87418" x="4751388" y="3697288"/>
          <p14:tracePt t="87597" x="4768850" y="3697288"/>
          <p14:tracePt t="87605" x="4776788" y="3697288"/>
          <p14:tracePt t="87618" x="4813300" y="3697288"/>
          <p14:tracePt t="87635" x="4894263" y="3705225"/>
          <p14:tracePt t="87652" x="4929188" y="3705225"/>
          <p14:tracePt t="87669" x="4965700" y="3724275"/>
          <p14:tracePt t="87686" x="5010150" y="3751263"/>
          <p14:tracePt t="87702" x="5037138" y="3776663"/>
          <p14:tracePt t="87718" x="5054600" y="3786188"/>
          <p14:tracePt t="87735" x="5089525" y="3822700"/>
          <p14:tracePt t="87752" x="5108575" y="3840163"/>
          <p14:tracePt t="87768" x="5160963" y="3884613"/>
          <p14:tracePt t="87785" x="5205413" y="3919538"/>
          <p14:tracePt t="87802" x="5276850" y="3973513"/>
          <p14:tracePt t="87818" x="5313363" y="4010025"/>
          <p14:tracePt t="87835" x="5322888" y="4054475"/>
          <p14:tracePt t="87852" x="5322888" y="4098925"/>
          <p14:tracePt t="87868" x="5322888" y="4125913"/>
          <p14:tracePt t="87886" x="5322888" y="4152900"/>
          <p14:tracePt t="87902" x="5322888" y="4170363"/>
          <p14:tracePt t="87918" x="5322888" y="4197350"/>
          <p14:tracePt t="87935" x="5322888" y="4214813"/>
          <p14:tracePt t="87952" x="5322888" y="4224338"/>
          <p14:tracePt t="87968" x="5330825" y="4251325"/>
          <p14:tracePt t="88133" x="5330825" y="4224338"/>
          <p14:tracePt t="88141" x="5330825" y="4214813"/>
          <p14:tracePt t="88151" x="5330825" y="4170363"/>
          <p14:tracePt t="88168" x="5330825" y="4108450"/>
          <p14:tracePt t="88185" x="5330825" y="4044950"/>
          <p14:tracePt t="88202" x="5330825" y="3983038"/>
          <p14:tracePt t="88218" x="5330825" y="3919538"/>
          <p14:tracePt t="88235" x="5330825" y="3848100"/>
          <p14:tracePt t="88251" x="5330825" y="3768725"/>
          <p14:tracePt t="88269" x="5384800" y="3517900"/>
          <p14:tracePt t="88286" x="5384800" y="3411538"/>
          <p14:tracePt t="88303" x="5384800" y="3322638"/>
          <p14:tracePt t="88318" x="5384800" y="3259138"/>
          <p14:tracePt t="88335" x="5384800" y="3205163"/>
          <p14:tracePt t="88352" x="5394325" y="3197225"/>
          <p14:tracePt t="88368" x="5394325" y="3179763"/>
          <p14:tracePt t="88385" x="5394325" y="3170238"/>
          <p14:tracePt t="88402" x="5394325" y="3160713"/>
          <p14:tracePt t="88418" x="5394325" y="3143250"/>
          <p14:tracePt t="88435" x="5394325" y="3116263"/>
          <p14:tracePt t="88451" x="5394325" y="3081338"/>
          <p14:tracePt t="88469" x="5394325" y="2982913"/>
          <p14:tracePt t="88485" x="5394325" y="2911475"/>
          <p14:tracePt t="88502" x="5394325" y="2813050"/>
          <p14:tracePt t="88518" x="5394325" y="2768600"/>
          <p14:tracePt t="88535" x="5394325" y="2759075"/>
          <p14:tracePt t="88589" x="5394325" y="2795588"/>
          <p14:tracePt t="88597" x="5394325" y="2847975"/>
          <p14:tracePt t="88605" x="5394325" y="2894013"/>
          <p14:tracePt t="88618" x="5394325" y="2965450"/>
          <p14:tracePt t="88635" x="5394325" y="3089275"/>
          <p14:tracePt t="88652" x="5394325" y="3214688"/>
          <p14:tracePt t="88668" x="5394325" y="3340100"/>
          <p14:tracePt t="88686" x="5394325" y="3517900"/>
          <p14:tracePt t="88702" x="5394325" y="3643313"/>
          <p14:tracePt t="88718" x="5394325" y="3786188"/>
          <p14:tracePt t="88735" x="5394325" y="3919538"/>
          <p14:tracePt t="88752" x="5394325" y="4044950"/>
          <p14:tracePt t="88768" x="5394325" y="4133850"/>
          <p14:tracePt t="88785" x="5394325" y="4205288"/>
          <p14:tracePt t="88802" x="5394325" y="4268788"/>
          <p14:tracePt t="88819" x="5394325" y="4322763"/>
          <p14:tracePt t="88835" x="5394325" y="4357688"/>
          <p14:tracePt t="88851" x="5394325" y="4375150"/>
          <p14:tracePt t="88893" x="5394325" y="4384675"/>
          <p14:tracePt t="88973" x="5394325" y="4394200"/>
          <p14:tracePt t="88981" x="5357813" y="4394200"/>
          <p14:tracePt t="88989" x="5313363" y="4394200"/>
          <p14:tracePt t="89001" x="5241925" y="4438650"/>
          <p14:tracePt t="89018" x="5054600" y="4527550"/>
          <p14:tracePt t="89035" x="4795838" y="4633913"/>
          <p14:tracePt t="89052" x="4518025" y="4751388"/>
          <p14:tracePt t="89068" x="4214813" y="4902200"/>
          <p14:tracePt t="89086" x="3803650" y="5180013"/>
          <p14:tracePt t="89102" x="3652838" y="5276850"/>
          <p14:tracePt t="89118" x="3500438" y="5340350"/>
          <p14:tracePt t="89135" x="3411538" y="5357813"/>
          <p14:tracePt t="89152" x="3375025" y="5357813"/>
          <p14:tracePt t="89333" x="3367088" y="5375275"/>
          <p14:tracePt t="89341" x="3340100" y="5402263"/>
          <p14:tracePt t="89351" x="3330575" y="5411788"/>
          <p14:tracePt t="89368" x="3322638" y="5419725"/>
          <p14:tracePt t="89385" x="3295650" y="5446713"/>
          <p14:tracePt t="89402" x="3276600" y="5491163"/>
          <p14:tracePt t="89418" x="3268663" y="5510213"/>
          <p14:tracePt t="89435" x="3251200" y="5518150"/>
          <p14:tracePt t="89452" x="3232150" y="5518150"/>
          <p14:tracePt t="89469" x="3160713" y="5518150"/>
          <p14:tracePt t="89485" x="3133725" y="5510213"/>
          <p14:tracePt t="89502" x="3116263" y="5491163"/>
          <p14:tracePt t="89518" x="3098800" y="5483225"/>
          <p14:tracePt t="89535" x="3054350" y="5483225"/>
          <p14:tracePt t="89552" x="3009900" y="5483225"/>
          <p14:tracePt t="89569" x="2990850" y="5473700"/>
          <p14:tracePt t="89585" x="2965450" y="5473700"/>
          <p14:tracePt t="89602" x="2928938" y="5456238"/>
          <p14:tracePt t="89618" x="2901950" y="5438775"/>
          <p14:tracePt t="89635" x="2874963" y="5438775"/>
          <p14:tracePt t="89652" x="2857500" y="5429250"/>
          <p14:tracePt t="89669" x="2840038" y="5429250"/>
          <p14:tracePt t="89685" x="2795588" y="5419725"/>
          <p14:tracePt t="89702" x="2751138" y="5419725"/>
          <p14:tracePt t="89718" x="2732088" y="5419725"/>
          <p14:tracePt t="89765" x="2724150" y="5419725"/>
          <p14:tracePt t="89893" x="2714625" y="5419725"/>
          <p14:tracePt t="89902" x="2705100" y="5419725"/>
          <p14:tracePt t="90005" x="2705100" y="5429250"/>
          <p14:tracePt t="90013" x="2732088" y="5446713"/>
          <p14:tracePt t="90021" x="2741613" y="5446713"/>
          <p14:tracePt t="90035" x="2751138" y="5446713"/>
          <p14:tracePt t="90052" x="2795588" y="5456238"/>
          <p14:tracePt t="90069" x="2840038" y="5456238"/>
          <p14:tracePt t="90085" x="2884488" y="5456238"/>
          <p14:tracePt t="90102" x="2901950" y="5456238"/>
          <p14:tracePt t="90135" x="2911475" y="5456238"/>
          <p14:tracePt t="90157" x="2946400" y="5456238"/>
          <p14:tracePt t="90168" x="2955925" y="5456238"/>
          <p14:tracePt t="90185" x="2990850" y="5456238"/>
          <p14:tracePt t="90201" x="3017838" y="5456238"/>
          <p14:tracePt t="90218" x="3081338" y="5456238"/>
          <p14:tracePt t="90235" x="3160713" y="5456238"/>
          <p14:tracePt t="90252" x="3224213" y="5456238"/>
          <p14:tracePt t="90268" x="3303588" y="5456238"/>
          <p14:tracePt t="90286" x="3375025" y="5446713"/>
          <p14:tracePt t="90302" x="3419475" y="5438775"/>
          <p14:tracePt t="90318" x="3429000" y="5438775"/>
          <p14:tracePt t="90335" x="3438525" y="5438775"/>
          <p14:tracePt t="93381" x="3465513" y="5438775"/>
          <p14:tracePt t="93413" x="3473450" y="5438775"/>
          <p14:tracePt t="93453" x="3482975" y="5438775"/>
          <p14:tracePt t="93589" x="3490913" y="5438775"/>
          <p14:tracePt t="93933" x="3482975" y="5438775"/>
          <p14:tracePt t="93941" x="3473450" y="5438775"/>
          <p14:tracePt t="93957" x="3455988" y="5438775"/>
          <p14:tracePt t="93968" x="3438525" y="5438775"/>
          <p14:tracePt t="93985" x="3402013" y="5438775"/>
          <p14:tracePt t="94002" x="3375025" y="5438775"/>
          <p14:tracePt t="94018" x="3367088" y="5438775"/>
          <p14:tracePt t="94035" x="3357563" y="5438775"/>
          <p14:tracePt t="94051" x="3322638" y="5438775"/>
          <p14:tracePt t="94069" x="3313113" y="5438775"/>
          <p14:tracePt t="94085" x="3276600" y="5438775"/>
          <p14:tracePt t="94102" x="3259138" y="5438775"/>
          <p14:tracePt t="94118" x="3214688" y="5438775"/>
          <p14:tracePt t="94135" x="3197225" y="5429250"/>
          <p14:tracePt t="94151" x="3170238" y="5429250"/>
          <p14:tracePt t="94185" x="3160713" y="5429250"/>
          <p14:tracePt t="94201" x="3108325" y="5419725"/>
          <p14:tracePt t="94218" x="3044825" y="5419725"/>
          <p14:tracePt t="94234" x="3009900" y="5394325"/>
          <p14:tracePt t="94251" x="2990850" y="5384800"/>
          <p14:tracePt t="94268" x="2982913" y="5384800"/>
          <p14:tracePt t="94325" x="2973388" y="5375275"/>
          <p14:tracePt t="94766" x="2982913" y="5375275"/>
          <p14:tracePt t="94782" x="2990850" y="5375275"/>
          <p14:tracePt t="94798" x="3000375" y="5375275"/>
          <p14:tracePt t="94805" x="3027363" y="5375275"/>
          <p14:tracePt t="94818" x="3036888" y="5375275"/>
          <p14:tracePt t="94835" x="3081338" y="5375275"/>
          <p14:tracePt t="94851" x="3108325" y="5375275"/>
          <p14:tracePt t="94868" x="3152775" y="5375275"/>
          <p14:tracePt t="94885" x="3251200" y="5375275"/>
          <p14:tracePt t="94902" x="3286125" y="5375275"/>
          <p14:tracePt t="94918" x="3348038" y="5375275"/>
          <p14:tracePt t="94934" x="3419475" y="5394325"/>
          <p14:tracePt t="94951" x="3473450" y="5394325"/>
          <p14:tracePt t="94968" x="3500438" y="5394325"/>
          <p14:tracePt t="94985" x="3509963" y="5394325"/>
          <p14:tracePt t="95001" x="3517900" y="5394325"/>
          <p14:tracePt t="95019" x="3544888" y="5394325"/>
          <p14:tracePt t="95077" x="3554413" y="5394325"/>
          <p14:tracePt t="95245" x="3562350" y="5394325"/>
          <p14:tracePt t="95277" x="3571875" y="5394325"/>
          <p14:tracePt t="95349" x="3598863" y="5375275"/>
          <p14:tracePt t="95453" x="3608388" y="5375275"/>
          <p14:tracePt t="95573" x="3616325" y="5375275"/>
          <p14:tracePt t="95605" x="3625850" y="5375275"/>
          <p14:tracePt t="95621" x="3660775" y="5375275"/>
          <p14:tracePt t="95629" x="3670300" y="5375275"/>
          <p14:tracePt t="95637" x="3714750" y="5375275"/>
          <p14:tracePt t="95652" x="3768725" y="5375275"/>
          <p14:tracePt t="95668" x="3848100" y="5375275"/>
          <p14:tracePt t="95685" x="3911600" y="5375275"/>
          <p14:tracePt t="95702" x="3965575" y="5375275"/>
          <p14:tracePt t="95718" x="3973513" y="5375275"/>
          <p14:tracePt t="95837" x="3983038" y="5375275"/>
          <p14:tracePt t="95917" x="3983038" y="5394325"/>
          <p14:tracePt t="95925" x="3973513" y="5402263"/>
          <p14:tracePt t="95934" x="3965575" y="5402263"/>
          <p14:tracePt t="95951" x="3894138" y="5402263"/>
          <p14:tracePt t="95968" x="3840163" y="5402263"/>
          <p14:tracePt t="95984" x="3830638" y="5402263"/>
          <p14:tracePt t="96053" x="3813175" y="5402263"/>
          <p14:tracePt t="96061" x="3786188" y="5402263"/>
          <p14:tracePt t="96069" x="3751263" y="5402263"/>
          <p14:tracePt t="96085" x="3741738" y="5402263"/>
          <p14:tracePt t="96101" x="3724275" y="5402263"/>
          <p14:tracePt t="96205" x="3732213" y="5402263"/>
          <p14:tracePt t="96213" x="3741738" y="5402263"/>
          <p14:tracePt t="96221" x="3776663" y="5384800"/>
          <p14:tracePt t="96234" x="3786188" y="5384800"/>
          <p14:tracePt t="96251" x="3803650" y="5375275"/>
          <p14:tracePt t="96268" x="3840163" y="5375275"/>
          <p14:tracePt t="96285" x="3894138" y="5375275"/>
          <p14:tracePt t="96301" x="3902075" y="5375275"/>
          <p14:tracePt t="96318" x="3938588" y="5375275"/>
          <p14:tracePt t="96334" x="3946525" y="5375275"/>
          <p14:tracePt t="96351" x="3956050" y="5375275"/>
          <p14:tracePt t="96368" x="3965575" y="5375275"/>
          <p14:tracePt t="96385" x="3990975" y="5375275"/>
          <p14:tracePt t="96401" x="4000500" y="5375275"/>
          <p14:tracePt t="96418" x="4017963" y="5375275"/>
          <p14:tracePt t="96434" x="4081463" y="5375275"/>
          <p14:tracePt t="96451" x="4125913" y="5375275"/>
          <p14:tracePt t="96813" x="4116388" y="5384800"/>
          <p14:tracePt t="96829" x="4108450" y="5394325"/>
          <p14:tracePt t="96845" x="4081463" y="5394325"/>
          <p14:tracePt t="96853" x="4062413" y="5394325"/>
          <p14:tracePt t="96861" x="4044950" y="5411788"/>
          <p14:tracePt t="96885" x="4027488" y="5411788"/>
          <p14:tracePt t="96893" x="4017963" y="5411788"/>
          <p14:tracePt t="96902" x="4010025" y="5411788"/>
          <p14:tracePt t="96918" x="3973513" y="5419725"/>
          <p14:tracePt t="96934" x="3956050" y="5419725"/>
          <p14:tracePt t="96951" x="3938588" y="5419725"/>
          <p14:tracePt t="96968" x="3911600" y="5419725"/>
          <p14:tracePt t="96985" x="3894138" y="5419725"/>
          <p14:tracePt t="97001" x="3848100" y="5419725"/>
          <p14:tracePt t="97018" x="3813175" y="5419725"/>
          <p14:tracePt t="97035" x="3795713" y="5419725"/>
          <p14:tracePt t="97068" x="3751263" y="5419725"/>
          <p14:tracePt t="97085" x="3687763" y="5419725"/>
          <p14:tracePt t="97102" x="3670300" y="5419725"/>
          <p14:tracePt t="97135" x="3660775" y="5419725"/>
          <p14:tracePt t="97181" x="3652838" y="5419725"/>
          <p14:tracePt t="97197" x="3625850" y="5411788"/>
          <p14:tracePt t="97237" x="3616325" y="5384800"/>
          <p14:tracePt t="98525" x="3625850" y="5384800"/>
          <p14:tracePt t="98557" x="3633788" y="5384800"/>
          <p14:tracePt t="98597" x="3643313" y="5384800"/>
          <p14:tracePt t="98613" x="3670300" y="5384800"/>
          <p14:tracePt t="99093" x="3679825" y="5384800"/>
          <p14:tracePt t="99221" x="3687763" y="5384800"/>
          <p14:tracePt t="99421" x="3697288" y="5384800"/>
          <p14:tracePt t="99445" x="3724275" y="5384800"/>
          <p14:tracePt t="99589" x="3732213" y="5384800"/>
          <p14:tracePt t="99685" x="3741738" y="5384800"/>
          <p14:tracePt t="99693" x="3751263" y="5375275"/>
          <p14:tracePt t="100613" x="3768725" y="5375275"/>
          <p14:tracePt t="100965" x="3786188" y="5375275"/>
          <p14:tracePt t="100989" x="3795713" y="5375275"/>
          <p14:tracePt t="101013" x="3803650" y="5375275"/>
          <p14:tracePt t="101037" x="3822700" y="5375275"/>
          <p14:tracePt t="101085" x="3830638" y="5375275"/>
          <p14:tracePt t="101101" x="3840163" y="5375275"/>
          <p14:tracePt t="101109" x="3857625" y="5375275"/>
          <p14:tracePt t="101125" x="3875088" y="5375275"/>
          <p14:tracePt t="101149" x="3884613" y="5375275"/>
          <p14:tracePt t="101165" x="3894138" y="5375275"/>
          <p14:tracePt t="101181" x="3902075" y="5375275"/>
          <p14:tracePt t="101205" x="3929063" y="5375275"/>
          <p14:tracePt t="101229" x="3938588" y="5375275"/>
          <p14:tracePt t="101245" x="3946525" y="5375275"/>
          <p14:tracePt t="101277" x="3956050" y="5375275"/>
          <p14:tracePt t="101325" x="3983038" y="5357813"/>
          <p14:tracePt t="101381" x="3990975" y="5357813"/>
          <p14:tracePt t="101461" x="4000500" y="5357813"/>
          <p14:tracePt t="101565" x="4010025" y="5357813"/>
          <p14:tracePt t="102278" x="4037013" y="5340350"/>
          <p14:tracePt t="102310" x="4062413" y="5322888"/>
          <p14:tracePt t="102382" x="4071938" y="5322888"/>
          <p14:tracePt t="102397" x="4089400" y="5322888"/>
          <p14:tracePt t="102405" x="4098925" y="5313363"/>
          <p14:tracePt t="102493" x="4108450" y="5313363"/>
          <p14:tracePt t="102517" x="4116388" y="5313363"/>
          <p14:tracePt t="102845" x="4133850" y="5313363"/>
          <p14:tracePt t="102949" x="4133850" y="5330825"/>
          <p14:tracePt t="102965" x="4133850" y="5340350"/>
          <p14:tracePt t="102973" x="4125913" y="5348288"/>
          <p14:tracePt t="103077" x="4116388" y="5357813"/>
          <p14:tracePt t="103141" x="4108450" y="5367338"/>
          <p14:tracePt t="103149" x="4098925" y="5375275"/>
          <p14:tracePt t="104934" x="4089400" y="5367338"/>
          <p14:tracePt t="104949" x="4071938" y="5367338"/>
          <p14:tracePt t="104957" x="4054475" y="5367338"/>
          <p14:tracePt t="104968" x="4037013" y="5367338"/>
          <p14:tracePt t="104984" x="4000500" y="5367338"/>
          <p14:tracePt t="105001" x="3973513" y="5357813"/>
          <p14:tracePt t="105061" x="3956050" y="5357813"/>
          <p14:tracePt t="105077" x="3946525" y="5357813"/>
          <p14:tracePt t="105325" x="3938588" y="5348288"/>
          <p14:tracePt t="105334" x="3929063" y="5330825"/>
          <p14:tracePt t="105389" x="3919538" y="5322888"/>
          <p14:tracePt t="105413" x="3894138" y="5313363"/>
          <p14:tracePt t="105445" x="3884613" y="5303838"/>
          <p14:tracePt t="105517" x="3875088" y="5303838"/>
          <p14:tracePt t="105533" x="3857625" y="5303838"/>
          <p14:tracePt t="105541" x="3848100" y="5295900"/>
          <p14:tracePt t="106302" x="3848100" y="5286375"/>
          <p14:tracePt t="106318" x="3857625" y="5286375"/>
          <p14:tracePt t="106349" x="3875088" y="5286375"/>
          <p14:tracePt t="106365" x="3884613" y="5286375"/>
          <p14:tracePt t="106373" x="3902075" y="5286375"/>
          <p14:tracePt t="106389" x="3929063" y="5286375"/>
          <p14:tracePt t="106405" x="3956050" y="5286375"/>
          <p14:tracePt t="106417" x="3965575" y="5286375"/>
          <p14:tracePt t="106434" x="3990975" y="5286375"/>
          <p14:tracePt t="106451" x="4000500" y="5286375"/>
          <p14:tracePt t="106467" x="4017963" y="5286375"/>
          <p14:tracePt t="106485" x="4037013" y="5286375"/>
          <p14:tracePt t="106501" x="4133850" y="5295900"/>
          <p14:tracePt t="106518" x="4197350" y="5313363"/>
          <p14:tracePt t="106534" x="4259263" y="5340350"/>
          <p14:tracePt t="106551" x="4286250" y="5340350"/>
          <p14:tracePt t="106567" x="4295775" y="5340350"/>
          <p14:tracePt t="106601" x="4303713" y="5340350"/>
          <p14:tracePt t="106877" x="4313238" y="5340350"/>
          <p14:tracePt t="106933" x="4340225" y="5340350"/>
          <p14:tracePt t="106950" x="4357688" y="5348288"/>
          <p14:tracePt t="106989" x="4367213" y="5348288"/>
          <p14:tracePt t="107005" x="4394200" y="5348288"/>
          <p14:tracePt t="107021" x="4402138" y="5348288"/>
          <p14:tracePt t="107037" x="4419600" y="5357813"/>
          <p14:tracePt t="107045" x="4446588" y="5357813"/>
          <p14:tracePt t="107061" x="4456113" y="5357813"/>
          <p14:tracePt t="107077" x="4465638" y="5357813"/>
          <p14:tracePt t="107173" x="4473575" y="5357813"/>
          <p14:tracePt t="107261" x="4500563" y="5357813"/>
          <p14:tracePt t="107389" x="4510088" y="5357813"/>
          <p14:tracePt t="107629" x="4518025" y="5357813"/>
          <p14:tracePt t="107653" x="4527550" y="5357813"/>
          <p14:tracePt t="107749" x="4554538" y="5357813"/>
          <p14:tracePt t="107781" x="4562475" y="5357813"/>
          <p14:tracePt t="108365" x="4581525" y="5357813"/>
          <p14:tracePt t="108381" x="4608513" y="5357813"/>
          <p14:tracePt t="108421" x="4616450" y="5357813"/>
          <p14:tracePt t="108493" x="4625975" y="5357813"/>
          <p14:tracePt t="108509" x="4633913" y="5357813"/>
          <p14:tracePt t="108525" x="4660900" y="5357813"/>
          <p14:tracePt t="108669" x="4670425" y="5357813"/>
          <p14:tracePt t="108725" x="4679950" y="5357813"/>
          <p14:tracePt t="108845" x="4714875" y="5357813"/>
          <p14:tracePt t="108861" x="4724400" y="5357813"/>
          <p14:tracePt t="108869" x="4732338" y="5357813"/>
          <p14:tracePt t="109589" x="4768850" y="5348288"/>
          <p14:tracePt t="109613" x="4776788" y="5348288"/>
          <p14:tracePt t="109621" x="4786313" y="5348288"/>
          <p14:tracePt t="109634" x="4795838" y="5348288"/>
          <p14:tracePt t="109651" x="4830763" y="5330825"/>
          <p14:tracePt t="109669" x="4840288" y="5330825"/>
          <p14:tracePt t="109684" x="4857750" y="5330825"/>
          <p14:tracePt t="109701" x="4911725" y="5322888"/>
          <p14:tracePt t="109718" x="4956175" y="5322888"/>
          <p14:tracePt t="109734" x="5000625" y="5322888"/>
          <p14:tracePt t="109750" x="5045075" y="5322888"/>
          <p14:tracePt t="109768" x="5062538" y="5322888"/>
          <p14:tracePt t="109784" x="5099050" y="5322888"/>
          <p14:tracePt t="109817" x="5108575" y="5322888"/>
          <p14:tracePt t="109901" x="5116513" y="5322888"/>
          <p14:tracePt t="110029" x="5126038" y="5322888"/>
          <p14:tracePt t="110189" x="5133975" y="5322888"/>
          <p14:tracePt t="110213" x="5133975" y="5330825"/>
          <p14:tracePt t="110229" x="5133975" y="5340350"/>
          <p14:tracePt t="110237" x="5133975" y="5348288"/>
          <p14:tracePt t="110261" x="5160963" y="5384800"/>
          <p14:tracePt t="110701" x="5160963" y="5402263"/>
          <p14:tracePt t="115869" x="5170488" y="5394325"/>
          <p14:tracePt t="115957" x="5170488" y="5384800"/>
          <p14:tracePt t="115973" x="5180013" y="5375275"/>
          <p14:tracePt t="115997" x="5180013" y="5357813"/>
          <p14:tracePt t="116005" x="5224463" y="5295900"/>
          <p14:tracePt t="116017" x="5224463" y="5259388"/>
          <p14:tracePt t="116033" x="5259388" y="5232400"/>
          <p14:tracePt t="116230" x="5295900" y="5205413"/>
          <p14:tracePt t="116246" x="5303838" y="5187950"/>
          <p14:tracePt t="116254" x="5322888" y="5072063"/>
          <p14:tracePt t="116267" x="5322888" y="4973638"/>
          <p14:tracePt t="116283" x="5322888" y="4803775"/>
          <p14:tracePt t="116301" x="5286375" y="4581525"/>
          <p14:tracePt t="116317" x="5286375" y="4429125"/>
          <p14:tracePt t="116334" x="5241925" y="4268788"/>
          <p14:tracePt t="116350" x="5214938" y="4197350"/>
          <p14:tracePt t="116367" x="5197475" y="4098925"/>
          <p14:tracePt t="116384" x="5187950" y="4010025"/>
          <p14:tracePt t="116400" x="5170488" y="3884613"/>
          <p14:tracePt t="116417" x="5133975" y="3724275"/>
          <p14:tracePt t="116433" x="5126038" y="3598863"/>
          <p14:tracePt t="116450" x="5108575" y="3482975"/>
          <p14:tracePt t="116467" x="5099050" y="3419475"/>
          <p14:tracePt t="116483" x="5099050" y="3384550"/>
          <p14:tracePt t="116500" x="5072063" y="3340100"/>
          <p14:tracePt t="116517" x="5072063" y="3303588"/>
          <p14:tracePt t="116534" x="5072063" y="3259138"/>
          <p14:tracePt t="116550" x="5072063" y="3214688"/>
          <p14:tracePt t="116567" x="5072063" y="3170238"/>
          <p14:tracePt t="116584" x="5072063" y="3143250"/>
          <p14:tracePt t="116600" x="5072063" y="3108325"/>
          <p14:tracePt t="116617" x="5072063" y="3081338"/>
          <p14:tracePt t="116634" x="5081588" y="3036888"/>
          <p14:tracePt t="116650" x="5089525" y="2982913"/>
          <p14:tracePt t="116667" x="5099050" y="2946400"/>
          <p14:tracePt t="116684" x="5133975" y="2911475"/>
          <p14:tracePt t="116701" x="5143500" y="2884488"/>
          <p14:tracePt t="116717" x="5143500" y="2874963"/>
          <p14:tracePt t="116941" x="5153025" y="2874963"/>
          <p14:tracePt t="116981" x="5153025" y="2884488"/>
          <p14:tracePt t="116997" x="5160963" y="2894013"/>
          <p14:tracePt t="117005" x="5180013" y="2901950"/>
          <p14:tracePt t="117021" x="5180013" y="2911475"/>
          <p14:tracePt t="117033" x="5180013" y="2928938"/>
          <p14:tracePt t="117050" x="5180013" y="2946400"/>
          <p14:tracePt t="117067" x="5187950" y="2965450"/>
          <p14:tracePt t="117084" x="5187950" y="2973388"/>
          <p14:tracePt t="117100" x="5197475" y="3000375"/>
          <p14:tracePt t="117135" x="5197475" y="3027363"/>
          <p14:tracePt t="117150" x="5205413" y="3044825"/>
          <p14:tracePt t="117167" x="5205413" y="3071813"/>
          <p14:tracePt t="117184" x="5205413" y="3081338"/>
          <p14:tracePt t="117200" x="5205413" y="3098800"/>
          <p14:tracePt t="117217" x="5205413" y="3125788"/>
          <p14:tracePt t="117234" x="5214938" y="3152775"/>
          <p14:tracePt t="117250" x="5224463" y="3179763"/>
          <p14:tracePt t="117267" x="5224463" y="3187700"/>
          <p14:tracePt t="117284" x="5224463" y="3205163"/>
          <p14:tracePt t="117301" x="5241925" y="3251200"/>
          <p14:tracePt t="117317" x="5241925" y="3286125"/>
          <p14:tracePt t="117334" x="5241925" y="3322638"/>
          <p14:tracePt t="117350" x="5251450" y="3330575"/>
          <p14:tracePt t="117367" x="5251450" y="3340100"/>
          <p14:tracePt t="117405" x="5251450" y="3348038"/>
          <p14:tracePt t="117421" x="5251450" y="3367088"/>
          <p14:tracePt t="117434" x="5251450" y="3375025"/>
          <p14:tracePt t="117450" x="5251450" y="3394075"/>
          <p14:tracePt t="117467" x="5251450" y="3411538"/>
          <p14:tracePt t="117484" x="5251450" y="3446463"/>
          <p14:tracePt t="117500" x="5251450" y="3473450"/>
          <p14:tracePt t="117517" x="5259388" y="3490913"/>
          <p14:tracePt t="117534" x="5259388" y="3527425"/>
          <p14:tracePt t="117550" x="5286375" y="3554413"/>
          <p14:tracePt t="117567" x="5286375" y="3589338"/>
          <p14:tracePt t="117584" x="5295900" y="3652838"/>
          <p14:tracePt t="117600" x="5295900" y="3705225"/>
          <p14:tracePt t="117617" x="5295900" y="3741738"/>
          <p14:tracePt t="117634" x="5303838" y="3786188"/>
          <p14:tracePt t="117650" x="5303838" y="3803650"/>
          <p14:tracePt t="117667" x="5303838" y="3822700"/>
          <p14:tracePt t="117684" x="5322888" y="3867150"/>
          <p14:tracePt t="117700" x="5322888" y="3875088"/>
          <p14:tracePt t="117717" x="5322888" y="3902075"/>
          <p14:tracePt t="117734" x="5322888" y="3929063"/>
          <p14:tracePt t="117750" x="5322888" y="3946525"/>
          <p14:tracePt t="117767" x="5322888" y="3956050"/>
          <p14:tracePt t="117784" x="5322888" y="3973513"/>
          <p14:tracePt t="117800" x="5322888" y="4000500"/>
          <p14:tracePt t="117817" x="5322888" y="4010025"/>
          <p14:tracePt t="117834" x="5322888" y="4027488"/>
          <p14:tracePt t="117850" x="5322888" y="4054475"/>
          <p14:tracePt t="117867" x="5322888" y="4071938"/>
          <p14:tracePt t="117884" x="5322888" y="4081463"/>
          <p14:tracePt t="117901" x="5322888" y="4116388"/>
          <p14:tracePt t="117917" x="5322888" y="4125913"/>
          <p14:tracePt t="117933" x="5322888" y="4133850"/>
          <p14:tracePt t="117950" x="5322888" y="4152900"/>
          <p14:tracePt t="117973" x="5322888" y="4170363"/>
          <p14:tracePt t="118005" x="5322888" y="4179888"/>
          <p14:tracePt t="118053" x="5322888" y="4187825"/>
          <p14:tracePt t="118085" x="5322888" y="4205288"/>
          <p14:tracePt t="118101" x="5322888" y="4214813"/>
          <p14:tracePt t="118125" x="5322888" y="4224338"/>
          <p14:tracePt t="118141" x="5322888" y="4241800"/>
          <p14:tracePt t="118157" x="5322888" y="4259263"/>
          <p14:tracePt t="118173" x="5322888" y="4268788"/>
          <p14:tracePt t="118189" x="5322888" y="4276725"/>
          <p14:tracePt t="118205" x="5322888" y="4286250"/>
          <p14:tracePt t="118229" x="5322888" y="4313238"/>
          <p14:tracePt t="120966" x="5322888" y="4322763"/>
          <p14:tracePt t="120974" x="5322888" y="4330700"/>
          <p14:tracePt t="121005" x="5322888" y="4340225"/>
          <p14:tracePt t="121029" x="5322888" y="4367213"/>
          <p14:tracePt t="121045" x="5322888" y="4375150"/>
          <p14:tracePt t="121061" x="5322888" y="4384675"/>
          <p14:tracePt t="121069" x="5322888" y="4394200"/>
          <p14:tracePt t="121085" x="5322888" y="4429125"/>
          <p14:tracePt t="121093" x="5322888" y="4438650"/>
          <p14:tracePt t="121101" x="5322888" y="4473575"/>
          <p14:tracePt t="121117" x="5322888" y="4483100"/>
          <p14:tracePt t="121134" x="5348288" y="4589463"/>
          <p14:tracePt t="121150" x="5348288" y="4705350"/>
          <p14:tracePt t="121167" x="5357813" y="4830763"/>
          <p14:tracePt t="121183" x="5357813" y="4894263"/>
          <p14:tracePt t="121200" x="5259388" y="4894263"/>
          <p14:tracePt t="121217" x="5072063" y="4894263"/>
          <p14:tracePt t="121233" x="5045075" y="4902200"/>
          <p14:tracePt t="121250" x="5037138" y="4902200"/>
          <p14:tracePt t="121405" x="5062538" y="4902200"/>
          <p14:tracePt t="121413" x="5116513" y="4902200"/>
          <p14:tracePt t="121421" x="5170488" y="4902200"/>
          <p14:tracePt t="121434" x="5205413" y="4919663"/>
          <p14:tracePt t="121450" x="5259388" y="4919663"/>
          <p14:tracePt t="121467" x="5268913" y="4919663"/>
          <p14:tracePt t="121500" x="5276850" y="4911725"/>
          <p14:tracePt t="121518" x="5286375" y="4894263"/>
          <p14:tracePt t="121533" x="5295900" y="4884738"/>
          <p14:tracePt t="121597" x="5303838" y="4875213"/>
          <p14:tracePt t="121621" x="5303838" y="4867275"/>
          <p14:tracePt t="121629" x="5303838" y="4857750"/>
          <p14:tracePt t="121637" x="5313363" y="4848225"/>
          <p14:tracePt t="121650" x="5313363" y="4840288"/>
          <p14:tracePt t="121667" x="5330825" y="4813300"/>
          <p14:tracePt t="121683" x="5330825" y="4795838"/>
          <p14:tracePt t="121701" x="5367338" y="4751388"/>
          <p14:tracePt t="121717" x="5375275" y="4643438"/>
          <p14:tracePt t="121734" x="5419725" y="4527550"/>
          <p14:tracePt t="121750" x="5446713" y="4456113"/>
          <p14:tracePt t="121767" x="5465763" y="4375150"/>
          <p14:tracePt t="121783" x="5411788" y="4152900"/>
          <p14:tracePt t="121800" x="5268913" y="3938588"/>
          <p14:tracePt t="122045" x="5268913" y="3911600"/>
          <p14:tracePt t="122053" x="5268913" y="3875088"/>
          <p14:tracePt t="122061" x="5276850" y="3822700"/>
          <p14:tracePt t="122069" x="5286375" y="3795713"/>
          <p14:tracePt t="122083" x="5313363" y="3776663"/>
          <p14:tracePt t="122101" x="5322888" y="3741738"/>
          <p14:tracePt t="122117" x="5330825" y="3697288"/>
          <p14:tracePt t="122134" x="5330825" y="3660775"/>
          <p14:tracePt t="122150" x="5330825" y="3643313"/>
          <p14:tracePt t="122166" x="5330825" y="3598863"/>
          <p14:tracePt t="122183" x="5241925" y="3527425"/>
          <p14:tracePt t="122200" x="5133975" y="3500438"/>
          <p14:tracePt t="122217" x="5062538" y="3473450"/>
          <p14:tracePt t="122285" x="5062538" y="3490913"/>
          <p14:tracePt t="122293" x="5062538" y="3509963"/>
          <p14:tracePt t="122325" x="5062538" y="3517900"/>
          <p14:tracePt t="122334" x="5081588" y="3527425"/>
          <p14:tracePt t="122357" x="5089525" y="3527425"/>
          <p14:tracePt t="122365" x="5108575" y="3527425"/>
          <p14:tracePt t="122381" x="5133975" y="3517900"/>
          <p14:tracePt t="122389" x="5143500" y="3500438"/>
          <p14:tracePt t="122400" x="5153025" y="3490913"/>
          <p14:tracePt t="122416" x="5187950" y="3455988"/>
          <p14:tracePt t="122434" x="5197475" y="3446463"/>
          <p14:tracePt t="122450" x="5214938" y="3446463"/>
          <p14:tracePt t="122467" x="5241925" y="3438525"/>
          <p14:tracePt t="122485" x="5259388" y="3438525"/>
          <p14:tracePt t="122500" x="5268913" y="3429000"/>
          <p14:tracePt t="122517" x="5276850" y="3419475"/>
          <p14:tracePt t="122535" x="5295900" y="3402013"/>
          <p14:tracePt t="122589" x="5303838" y="3394075"/>
          <p14:tracePt t="122605" x="5322888" y="3394075"/>
          <p14:tracePt t="122613" x="5340350" y="3394075"/>
          <p14:tracePt t="122621" x="5348288" y="3394075"/>
          <p14:tracePt t="122633" x="5375275" y="3394075"/>
          <p14:tracePt t="122650" x="5438775" y="3394075"/>
          <p14:tracePt t="122667" x="5491163" y="3394075"/>
          <p14:tracePt t="122683" x="5527675" y="3394075"/>
          <p14:tracePt t="122700" x="5545138" y="3411538"/>
          <p14:tracePt t="122717" x="5562600" y="3419475"/>
          <p14:tracePt t="122734" x="5572125" y="3419475"/>
          <p14:tracePt t="123021" x="5581650" y="3429000"/>
          <p14:tracePt t="123101" x="5589588" y="3438525"/>
          <p14:tracePt t="123117" x="5599113" y="3446463"/>
          <p14:tracePt t="123125" x="5608638" y="3473450"/>
          <p14:tracePt t="123157" x="5626100" y="3500438"/>
          <p14:tracePt t="123166" x="5634038" y="3509963"/>
          <p14:tracePt t="123173" x="5634038" y="3527425"/>
          <p14:tracePt t="123189" x="5643563" y="3562350"/>
          <p14:tracePt t="123200" x="5653088" y="3581400"/>
          <p14:tracePt t="123217" x="5653088" y="3589338"/>
          <p14:tracePt t="123233" x="5653088" y="3616325"/>
          <p14:tracePt t="123250" x="5670550" y="3643313"/>
          <p14:tracePt t="123283" x="5670550" y="3670300"/>
          <p14:tracePt t="123300" x="5670550" y="3679825"/>
          <p14:tracePt t="123317" x="5670550" y="3714750"/>
          <p14:tracePt t="123334" x="5653088" y="3751263"/>
          <p14:tracePt t="123350" x="5634038" y="3768725"/>
          <p14:tracePt t="123366" x="5616575" y="3786188"/>
          <p14:tracePt t="123383" x="5581650" y="3822700"/>
          <p14:tracePt t="123400" x="5554663" y="3830638"/>
          <p14:tracePt t="123417" x="5537200" y="3840163"/>
          <p14:tracePt t="123433" x="5527675" y="3848100"/>
          <p14:tracePt t="123450" x="5518150" y="3867150"/>
          <p14:tracePt t="123466" x="5491163" y="3867150"/>
          <p14:tracePt t="123493" x="5473700" y="3875088"/>
          <p14:tracePt t="123629" x="5456238" y="3875088"/>
          <p14:tracePt t="123653" x="5438775" y="3875088"/>
          <p14:tracePt t="123717" x="5446713" y="3848100"/>
          <p14:tracePt t="123733" x="5465763" y="3840163"/>
          <p14:tracePt t="123750" x="5473700" y="3840163"/>
          <p14:tracePt t="123766" x="5483225" y="3830638"/>
          <p14:tracePt t="123773" x="5491163" y="3822700"/>
          <p14:tracePt t="123797" x="5527675" y="3813175"/>
          <p14:tracePt t="123813" x="5537200" y="3786188"/>
          <p14:tracePt t="123829" x="5545138" y="3776663"/>
          <p14:tracePt t="123845" x="5545138" y="3751263"/>
          <p14:tracePt t="123853" x="5562600" y="3732213"/>
          <p14:tracePt t="123869" x="5562600" y="3714750"/>
          <p14:tracePt t="123883" x="5581650" y="3697288"/>
          <p14:tracePt t="123900" x="5581650" y="3687763"/>
          <p14:tracePt t="123917" x="5581650" y="3643313"/>
          <p14:tracePt t="123934" x="5581650" y="3625850"/>
          <p14:tracePt t="123950" x="5581650" y="3581400"/>
          <p14:tracePt t="123967" x="5581650" y="3562350"/>
          <p14:tracePt t="123983" x="5581650" y="3500438"/>
          <p14:tracePt t="124000" x="5581650" y="3455988"/>
          <p14:tracePt t="124016" x="5572125" y="3446463"/>
          <p14:tracePt t="124033" x="5562600" y="3411538"/>
          <p14:tracePt t="124050" x="5537200" y="3384550"/>
          <p14:tracePt t="124067" x="5527675" y="3375025"/>
          <p14:tracePt t="124100" x="5500688" y="3348038"/>
          <p14:tracePt t="124118" x="5491163" y="3348038"/>
          <p14:tracePt t="124357" x="5483225" y="3348038"/>
          <p14:tracePt t="124366" x="5483225" y="3367088"/>
          <p14:tracePt t="124373" x="5491163" y="3375025"/>
          <p14:tracePt t="124383" x="5527675" y="3411538"/>
          <p14:tracePt t="124400" x="5545138" y="3438525"/>
          <p14:tracePt t="124417" x="5581650" y="3473450"/>
          <p14:tracePt t="124433" x="5589588" y="3509963"/>
          <p14:tracePt t="124450" x="5608638" y="3554413"/>
          <p14:tracePt t="124466" x="5616575" y="3616325"/>
          <p14:tracePt t="124483" x="5653088" y="3652838"/>
          <p14:tracePt t="124500" x="5661025" y="3687763"/>
          <p14:tracePt t="124517" x="5661025" y="3705225"/>
          <p14:tracePt t="124534" x="5680075" y="3741738"/>
          <p14:tracePt t="124550" x="5697538" y="3768725"/>
          <p14:tracePt t="124567" x="5697538" y="3786188"/>
          <p14:tracePt t="124583" x="5697538" y="3803650"/>
          <p14:tracePt t="124600" x="5697538" y="3830638"/>
          <p14:tracePt t="124617" x="5697538" y="3840163"/>
          <p14:tracePt t="124633" x="5680075" y="3884613"/>
          <p14:tracePt t="124650" x="5643563" y="3919538"/>
          <p14:tracePt t="124667" x="5572125" y="3965575"/>
          <p14:tracePt t="124683" x="5510213" y="4000500"/>
          <p14:tracePt t="124700" x="5465763" y="4017963"/>
          <p14:tracePt t="124717" x="5456238" y="4037013"/>
          <p14:tracePt t="124813" x="5438775" y="4037013"/>
          <p14:tracePt t="124829" x="5429250" y="4027488"/>
          <p14:tracePt t="124877" x="5429250" y="4017963"/>
          <p14:tracePt t="124893" x="5429250" y="4010025"/>
          <p14:tracePt t="124901" x="5429250" y="3990975"/>
          <p14:tracePt t="124917" x="5429250" y="3983038"/>
          <p14:tracePt t="124925" x="5429250" y="3965575"/>
          <p14:tracePt t="124934" x="5429250" y="3956050"/>
          <p14:tracePt t="124950" x="5456238" y="3929063"/>
          <p14:tracePt t="124967" x="5473700" y="3884613"/>
          <p14:tracePt t="124983" x="5510213" y="3848100"/>
          <p14:tracePt t="125000" x="5518150" y="3813175"/>
          <p14:tracePt t="125016" x="5545138" y="3786188"/>
          <p14:tracePt t="125033" x="5554663" y="3751263"/>
          <p14:tracePt t="125050" x="5562600" y="3714750"/>
          <p14:tracePt t="125066" x="5581650" y="3643313"/>
          <p14:tracePt t="125083" x="5581650" y="3562350"/>
          <p14:tracePt t="125100" x="5581650" y="3517900"/>
          <p14:tracePt t="125117" x="5581650" y="3455988"/>
          <p14:tracePt t="125134" x="5581650" y="3419475"/>
          <p14:tracePt t="125150" x="5581650" y="3402013"/>
          <p14:tracePt t="125166" x="5572125" y="3367088"/>
          <p14:tracePt t="125183" x="5562600" y="3357563"/>
          <p14:tracePt t="125389" x="5572125" y="3375025"/>
          <p14:tracePt t="125397" x="5572125" y="3394075"/>
          <p14:tracePt t="125405" x="5581650" y="3419475"/>
          <p14:tracePt t="125417" x="5581650" y="3455988"/>
          <p14:tracePt t="125433" x="5589588" y="3517900"/>
          <p14:tracePt t="125450" x="5589588" y="3598863"/>
          <p14:tracePt t="125467" x="5589588" y="3652838"/>
          <p14:tracePt t="125483" x="5589588" y="3732213"/>
          <p14:tracePt t="125500" x="5589588" y="3795713"/>
          <p14:tracePt t="125517" x="5562600" y="3840163"/>
          <p14:tracePt t="125533" x="5545138" y="3884613"/>
          <p14:tracePt t="125550" x="5527675" y="3911600"/>
          <p14:tracePt t="126717" x="5537200" y="3911600"/>
          <p14:tracePt t="126741" x="5537200" y="3894138"/>
          <p14:tracePt t="126750" x="5545138" y="3867150"/>
          <p14:tracePt t="126757" x="5545138" y="3840163"/>
          <p14:tracePt t="126767" x="5545138" y="3830638"/>
          <p14:tracePt t="126784" x="5545138" y="3786188"/>
          <p14:tracePt t="126800" x="5545138" y="3759200"/>
          <p14:tracePt t="126816" x="5545138" y="3732213"/>
          <p14:tracePt t="126833" x="5545138" y="3724275"/>
          <p14:tracePt t="126850" x="5545138" y="3705225"/>
          <p14:tracePt t="126909" x="5545138" y="3697288"/>
          <p14:tracePt t="126925" x="5545138" y="3687763"/>
          <p14:tracePt t="126933" x="5545138" y="3670300"/>
          <p14:tracePt t="126950" x="5545138" y="3652838"/>
          <p14:tracePt t="126957" x="5545138" y="3643313"/>
          <p14:tracePt t="126967" x="5545138" y="3633788"/>
          <p14:tracePt t="126983" x="5545138" y="3589338"/>
          <p14:tracePt t="127000" x="5518150" y="3562350"/>
          <p14:tracePt t="127016" x="5510213" y="3527425"/>
          <p14:tracePt t="127301" x="5518150" y="3544888"/>
          <p14:tracePt t="127309" x="5537200" y="3581400"/>
          <p14:tracePt t="127317" x="5545138" y="3608388"/>
          <p14:tracePt t="127333" x="5572125" y="3670300"/>
          <p14:tracePt t="127350" x="5572125" y="3732213"/>
          <p14:tracePt t="127366" x="5572125" y="3795713"/>
          <p14:tracePt t="127383" x="5572125" y="3840163"/>
          <p14:tracePt t="127400" x="5572125" y="3848100"/>
          <p14:tracePt t="127417" x="5572125" y="3867150"/>
          <p14:tracePt t="127461" x="5562600" y="3875088"/>
          <p14:tracePt t="127485" x="5537200" y="3894138"/>
          <p14:tracePt t="127501" x="5527675" y="3894138"/>
          <p14:tracePt t="127549" x="5518150" y="3894138"/>
          <p14:tracePt t="127557" x="5510213" y="3867150"/>
          <p14:tracePt t="127566" x="5510213" y="3830638"/>
          <p14:tracePt t="127583" x="5510213" y="3751263"/>
          <p14:tracePt t="127600" x="5510213" y="3679825"/>
          <p14:tracePt t="127616" x="5510213" y="3571875"/>
          <p14:tracePt t="127633" x="5510213" y="3509963"/>
          <p14:tracePt t="127650" x="5510213" y="3411538"/>
          <p14:tracePt t="127666" x="5510213" y="3303588"/>
          <p14:tracePt t="127683" x="5510213" y="3232150"/>
          <p14:tracePt t="127700" x="5527675" y="3116263"/>
          <p14:tracePt t="127717" x="5545138" y="2990850"/>
          <p14:tracePt t="127734" x="5545138" y="2894013"/>
          <p14:tracePt t="127750" x="5545138" y="2822575"/>
          <p14:tracePt t="127766" x="5545138" y="2759075"/>
          <p14:tracePt t="127783" x="5527675" y="2705100"/>
          <p14:tracePt t="127800" x="5527675" y="2660650"/>
          <p14:tracePt t="127816" x="5518150" y="2616200"/>
          <p14:tracePt t="127833" x="5500688" y="2598738"/>
          <p14:tracePt t="127850" x="5491163" y="2554288"/>
          <p14:tracePt t="127866" x="5473700" y="2527300"/>
          <p14:tracePt t="127883" x="5456238" y="2500313"/>
          <p14:tracePt t="127916" x="5429250" y="2473325"/>
          <p14:tracePt t="127934" x="5419725" y="2446338"/>
          <p14:tracePt t="127950" x="5419725" y="2438400"/>
          <p14:tracePt t="127966" x="5411788" y="2428875"/>
          <p14:tracePt t="128357" x="5419725" y="2428875"/>
          <p14:tracePt t="128381" x="5429250" y="2438400"/>
          <p14:tracePt t="128597" x="5446713" y="2446338"/>
          <p14:tracePt t="128613" x="5456238" y="2455863"/>
          <p14:tracePt t="128629" x="5473700" y="2482850"/>
          <p14:tracePt t="128637" x="5473700" y="2490788"/>
          <p14:tracePt t="128650" x="5483225" y="2500313"/>
          <p14:tracePt t="128666" x="5500688" y="2536825"/>
          <p14:tracePt t="128683" x="5510213" y="2554288"/>
          <p14:tracePt t="128700" x="5537200" y="2589213"/>
          <p14:tracePt t="128716" x="5545138" y="2625725"/>
          <p14:tracePt t="128733" x="5554663" y="2660650"/>
          <p14:tracePt t="128750" x="5554663" y="2670175"/>
          <p14:tracePt t="128767" x="5562600" y="2697163"/>
          <p14:tracePt t="128783" x="5572125" y="2724150"/>
          <p14:tracePt t="128800" x="5589588" y="2732088"/>
          <p14:tracePt t="128877" x="5599113" y="2741613"/>
          <p14:tracePt t="128909" x="5608638" y="2751138"/>
          <p14:tracePt t="128917" x="5616575" y="2759075"/>
          <p14:tracePt t="128925" x="5626100" y="2759075"/>
          <p14:tracePt t="128934" x="5634038" y="2776538"/>
          <p14:tracePt t="128951" x="5643563" y="2786063"/>
          <p14:tracePt t="128973" x="5661025" y="2786063"/>
          <p14:tracePt t="128984" x="5680075" y="2795588"/>
          <p14:tracePt t="129005" x="5688013" y="2795588"/>
          <p14:tracePt t="129029" x="5697538" y="2803525"/>
          <p14:tracePt t="129277" x="5697538" y="2813050"/>
          <p14:tracePt t="129285" x="5705475" y="2822575"/>
          <p14:tracePt t="129301" x="5705475" y="2840038"/>
          <p14:tracePt t="129309" x="5705475" y="2857500"/>
          <p14:tracePt t="129317" x="5705475" y="2867025"/>
          <p14:tracePt t="129333" x="5705475" y="2884488"/>
          <p14:tracePt t="129350" x="5705475" y="2911475"/>
          <p14:tracePt t="129367" x="5724525" y="2938463"/>
          <p14:tracePt t="129383" x="5724525" y="2982913"/>
          <p14:tracePt t="129400" x="5724525" y="3000375"/>
          <p14:tracePt t="129416" x="5741988" y="3036888"/>
          <p14:tracePt t="129433" x="5741988" y="3044825"/>
          <p14:tracePt t="129450" x="5741988" y="3071813"/>
          <p14:tracePt t="129467" x="5741988" y="3089275"/>
          <p14:tracePt t="129484" x="5741988" y="3098800"/>
          <p14:tracePt t="129500" x="5759450" y="3133725"/>
          <p14:tracePt t="129517" x="5759450" y="3152775"/>
          <p14:tracePt t="129534" x="5759450" y="3197225"/>
          <p14:tracePt t="129550" x="5759450" y="3241675"/>
          <p14:tracePt t="129566" x="5759450" y="3259138"/>
          <p14:tracePt t="129583" x="5759450" y="3303588"/>
          <p14:tracePt t="129600" x="5759450" y="3313113"/>
          <p14:tracePt t="129616" x="5768975" y="3348038"/>
          <p14:tracePt t="130837" x="5776913" y="3357563"/>
          <p14:tracePt t="130845" x="5786438" y="3384550"/>
          <p14:tracePt t="130869" x="5795963" y="3394075"/>
          <p14:tracePt t="130877" x="5795963" y="3402013"/>
          <p14:tracePt t="130885" x="5813425" y="3411538"/>
          <p14:tracePt t="130901" x="5813425" y="3419475"/>
          <p14:tracePt t="130916" x="5822950" y="3455988"/>
          <p14:tracePt t="130933" x="5830888" y="3500438"/>
          <p14:tracePt t="130950" x="5830888" y="3527425"/>
          <p14:tracePt t="130966" x="5830888" y="3571875"/>
          <p14:tracePt t="130983" x="5857875" y="3598863"/>
          <p14:tracePt t="131000" x="5857875" y="3643313"/>
          <p14:tracePt t="131016" x="5857875" y="3679825"/>
          <p14:tracePt t="131033" x="5867400" y="3705225"/>
          <p14:tracePt t="131049" x="5867400" y="3732213"/>
          <p14:tracePt t="131067" x="5867400" y="3741738"/>
          <p14:tracePt t="131083" x="5867400" y="3759200"/>
          <p14:tracePt t="131100" x="5867400" y="3768725"/>
          <p14:tracePt t="131117" x="5867400" y="3786188"/>
          <p14:tracePt t="131133" x="5867400" y="3822700"/>
          <p14:tracePt t="131150" x="5840413" y="3867150"/>
          <p14:tracePt t="131166" x="5840413" y="3875088"/>
          <p14:tracePt t="131183" x="5830888" y="3902075"/>
          <p14:tracePt t="131200" x="5803900" y="3929063"/>
          <p14:tracePt t="131261" x="5795963" y="3938588"/>
          <p14:tracePt t="131269" x="5795963" y="3956050"/>
          <p14:tracePt t="131285" x="5786438" y="3965575"/>
          <p14:tracePt t="131317" x="5786438" y="3983038"/>
          <p14:tracePt t="131341" x="5786438" y="3990975"/>
          <p14:tracePt t="131405" x="5776913" y="4000500"/>
          <p14:tracePt t="132949" x="5759450" y="4000500"/>
          <p14:tracePt t="133133" x="5751513" y="4010025"/>
          <p14:tracePt t="133141" x="5751513" y="4017963"/>
          <p14:tracePt t="133150" x="5751513" y="4027488"/>
          <p14:tracePt t="133166" x="5751513" y="4037013"/>
          <p14:tracePt t="133183" x="5759450" y="4089400"/>
          <p14:tracePt t="133199" x="5759450" y="4098925"/>
          <p14:tracePt t="133216" x="5759450" y="4143375"/>
          <p14:tracePt t="133233" x="5759450" y="4170363"/>
          <p14:tracePt t="133250" x="5759450" y="4187825"/>
          <p14:tracePt t="133266" x="5759450" y="4232275"/>
          <p14:tracePt t="133283" x="5759450" y="4276725"/>
          <p14:tracePt t="133300" x="5759450" y="4303713"/>
          <p14:tracePt t="133316" x="5741988" y="4357688"/>
          <p14:tracePt t="133334" x="5732463" y="4394200"/>
          <p14:tracePt t="133350" x="5724525" y="4402138"/>
          <p14:tracePt t="133366" x="5705475" y="4429125"/>
          <p14:tracePt t="133400" x="5697538" y="4429125"/>
          <p14:tracePt t="133733" x="5688013" y="4438650"/>
          <p14:tracePt t="133741" x="5688013" y="4473575"/>
          <p14:tracePt t="133750" x="5661025" y="4510088"/>
          <p14:tracePt t="133766" x="5581650" y="4589463"/>
          <p14:tracePt t="133783" x="5367338" y="4732338"/>
          <p14:tracePt t="133800" x="5018088" y="4929188"/>
          <p14:tracePt t="133816" x="4633913" y="5214938"/>
          <p14:tracePt t="133833" x="4251325" y="5500688"/>
          <p14:tracePt t="133849" x="3786188" y="5795963"/>
          <p14:tracePt t="133866" x="3465513" y="5830888"/>
          <p14:tracePt t="133883" x="3340100" y="5830888"/>
          <p14:tracePt t="134069" x="3330575" y="5830888"/>
          <p14:tracePt t="134077" x="3303588" y="5857875"/>
          <p14:tracePt t="134101" x="3295650" y="5867400"/>
          <p14:tracePt t="134109" x="3276600" y="5867400"/>
          <p14:tracePt t="134117" x="3251200" y="5884863"/>
          <p14:tracePt t="134133" x="3205163" y="5929313"/>
          <p14:tracePt t="134150" x="3197225" y="6018213"/>
          <p14:tracePt t="134166" x="3170238" y="6099175"/>
          <p14:tracePt t="134183" x="3133725" y="6134100"/>
          <p14:tracePt t="134200" x="3089275" y="6161088"/>
          <p14:tracePt t="134216" x="3081338" y="6161088"/>
          <p14:tracePt t="134233" x="3054350" y="6161088"/>
          <p14:tracePt t="134266" x="3009900" y="6188075"/>
          <p14:tracePt t="134283" x="2973388" y="6188075"/>
          <p14:tracePt t="134300" x="2946400" y="6205538"/>
          <p14:tracePt t="134316" x="2884488" y="6215063"/>
          <p14:tracePt t="134333" x="2847975" y="6251575"/>
          <p14:tracePt t="134350" x="2840038" y="6269038"/>
          <p14:tracePt t="134383" x="2813050" y="6269038"/>
          <p14:tracePt t="134416" x="2803525" y="6269038"/>
          <p14:tracePt t="134433" x="2795588" y="6259513"/>
          <p14:tracePt t="134838" x="2795588" y="6251575"/>
          <p14:tracePt t="134861" x="2795588" y="6242050"/>
          <p14:tracePt t="134877" x="2795588" y="6232525"/>
          <p14:tracePt t="135629" x="2795588" y="6224588"/>
          <p14:tracePt t="135637" x="2803525" y="6224588"/>
          <p14:tracePt t="135649" x="2813050" y="6224588"/>
          <p14:tracePt t="135666" x="2830513" y="6224588"/>
          <p14:tracePt t="135683" x="2857500" y="6197600"/>
          <p14:tracePt t="135699" x="2867025" y="6188075"/>
          <p14:tracePt t="135717" x="2901950" y="6180138"/>
          <p14:tracePt t="135733" x="2938463" y="6170613"/>
          <p14:tracePt t="135750" x="2982913" y="6170613"/>
          <p14:tracePt t="135766" x="3000375" y="6153150"/>
          <p14:tracePt t="135783" x="3054350" y="6134100"/>
          <p14:tracePt t="135799" x="3071813" y="6134100"/>
          <p14:tracePt t="135816" x="3098800" y="6134100"/>
          <p14:tracePt t="135833" x="3125788" y="6134100"/>
          <p14:tracePt t="135849" x="3152775" y="6134100"/>
          <p14:tracePt t="135866" x="3179763" y="6134100"/>
          <p14:tracePt t="135883" x="3187700" y="6126163"/>
          <p14:tracePt t="135899" x="3197225" y="6126163"/>
          <p14:tracePt t="135916" x="3214688" y="6126163"/>
          <p14:tracePt t="135933" x="3232150" y="6126163"/>
          <p14:tracePt t="136237" x="3241675" y="6126163"/>
          <p14:tracePt t="136245" x="3251200" y="6126163"/>
          <p14:tracePt t="136253" x="3259138" y="6126163"/>
          <p14:tracePt t="136269" x="3286125" y="6126163"/>
          <p14:tracePt t="136478" x="3295650" y="6126163"/>
          <p14:tracePt t="136509" x="3303588" y="6126163"/>
          <p14:tracePt t="136533" x="3313113" y="6126163"/>
          <p14:tracePt t="136541" x="3340100" y="6126163"/>
          <p14:tracePt t="136550" x="3348038" y="6126163"/>
          <p14:tracePt t="136566" x="3367088" y="6126163"/>
          <p14:tracePt t="136582" x="3402013" y="6126163"/>
          <p14:tracePt t="136600" x="3419475" y="6126163"/>
          <p14:tracePt t="136633" x="3438525" y="6126163"/>
          <p14:tracePt t="136649" x="3465513" y="6126163"/>
          <p14:tracePt t="136666" x="3517900" y="6126163"/>
          <p14:tracePt t="136683" x="3562350" y="6126163"/>
          <p14:tracePt t="136700" x="3625850" y="6126163"/>
          <p14:tracePt t="136717" x="3687763" y="6126163"/>
          <p14:tracePt t="136733" x="3741738" y="6126163"/>
          <p14:tracePt t="136750" x="3768725" y="6126163"/>
          <p14:tracePt t="136766" x="3786188" y="6126163"/>
          <p14:tracePt t="137134" x="3795713" y="6126163"/>
          <p14:tracePt t="137221" x="3803650" y="6126163"/>
          <p14:tracePt t="137277" x="3803650" y="6134100"/>
          <p14:tracePt t="137293" x="3803650" y="6143625"/>
          <p14:tracePt t="137317" x="3803650" y="6153150"/>
          <p14:tracePt t="137325" x="3803650" y="6161088"/>
          <p14:tracePt t="137350" x="3803650" y="6170613"/>
          <p14:tracePt t="138046" x="3803650" y="6188075"/>
          <p14:tracePt t="138085" x="3813175" y="6188075"/>
          <p14:tracePt t="138093" x="3840163" y="6188075"/>
          <p14:tracePt t="138101" x="3848100" y="6188075"/>
          <p14:tracePt t="138125" x="3857625" y="6188075"/>
          <p14:tracePt t="138141" x="3867150" y="6188075"/>
          <p14:tracePt t="138166" x="3894138" y="6188075"/>
          <p14:tracePt t="138197" x="3902075" y="6188075"/>
          <p14:tracePt t="138229" x="3919538" y="6180138"/>
          <p14:tracePt t="138285" x="3929063" y="6170613"/>
          <p14:tracePt t="138293" x="3946525" y="6170613"/>
          <p14:tracePt t="138637" x="3956050" y="6170613"/>
          <p14:tracePt t="138669" x="3965575" y="6161088"/>
          <p14:tracePt t="138693" x="3973513" y="6161088"/>
          <p14:tracePt t="138709" x="3990975" y="6161088"/>
          <p14:tracePt t="138717" x="4017963" y="6134100"/>
          <p14:tracePt t="138741" x="4027488" y="6134100"/>
          <p14:tracePt t="138750" x="4054475" y="6134100"/>
          <p14:tracePt t="138757" x="4062413" y="6134100"/>
          <p14:tracePt t="138767" x="4071938" y="6134100"/>
          <p14:tracePt t="138783" x="4098925" y="6126163"/>
          <p14:tracePt t="138800" x="4108450" y="6126163"/>
          <p14:tracePt t="138816" x="4116388" y="6126163"/>
          <p14:tracePt t="138832" x="4125913" y="6126163"/>
          <p14:tracePt t="138849" x="4133850" y="6126163"/>
          <p14:tracePt t="138866" x="4152900" y="6126163"/>
          <p14:tracePt t="138883" x="4170363" y="6126163"/>
          <p14:tracePt t="138909" x="4179888" y="6126163"/>
          <p14:tracePt t="138917" x="4197350" y="6126163"/>
          <p14:tracePt t="138933" x="4232275" y="6126163"/>
          <p14:tracePt t="138950" x="4286250" y="6126163"/>
          <p14:tracePt t="138966" x="4330700" y="6126163"/>
          <p14:tracePt t="138982" x="4357688" y="6126163"/>
          <p14:tracePt t="138999" x="4402138" y="6126163"/>
          <p14:tracePt t="139016" x="4429125" y="6126163"/>
          <p14:tracePt t="139037" x="4438650" y="6126163"/>
          <p14:tracePt t="139061" x="4465638" y="6134100"/>
          <p14:tracePt t="139085" x="4483100" y="6134100"/>
          <p14:tracePt t="139093" x="4510088" y="6134100"/>
          <p14:tracePt t="139101" x="4518025" y="6134100"/>
          <p14:tracePt t="139117" x="4537075" y="6134100"/>
          <p14:tracePt t="139134" x="4554538" y="6134100"/>
          <p14:tracePt t="139157" x="4562475" y="6134100"/>
          <p14:tracePt t="139189" x="4572000" y="6134100"/>
          <p14:tracePt t="139205" x="4589463" y="6134100"/>
          <p14:tracePt t="139229" x="4598988" y="6134100"/>
          <p14:tracePt t="139245" x="4616450" y="6134100"/>
          <p14:tracePt t="139253" x="4625975" y="6134100"/>
          <p14:tracePt t="139266" x="4633913" y="6134100"/>
          <p14:tracePt t="139282" x="4652963" y="6134100"/>
          <p14:tracePt t="139299" x="4660900" y="6134100"/>
          <p14:tracePt t="139316" x="4679950" y="6134100"/>
          <p14:tracePt t="139333" x="4705350" y="6134100"/>
          <p14:tracePt t="139349" x="4714875" y="6134100"/>
          <p14:tracePt t="139366" x="4732338" y="6134100"/>
          <p14:tracePt t="139383" x="4759325" y="6134100"/>
          <p14:tracePt t="139399" x="4768850" y="6134100"/>
          <p14:tracePt t="139469" x="4776788" y="6134100"/>
          <p14:tracePt t="139581" x="4795838" y="6134100"/>
          <p14:tracePt t="139645" x="4803775" y="6134100"/>
          <p14:tracePt t="141157" x="4795838" y="6143625"/>
          <p14:tracePt t="141165" x="4776788" y="6161088"/>
          <p14:tracePt t="141173" x="4732338" y="6188075"/>
          <p14:tracePt t="141189" x="4697413" y="6197600"/>
          <p14:tracePt t="141199" x="4670425" y="6205538"/>
          <p14:tracePt t="141216" x="4527550" y="6205538"/>
          <p14:tracePt t="141233" x="4286250" y="6259513"/>
          <p14:tracePt t="141249" x="4000500" y="6296025"/>
          <p14:tracePt t="141266" x="3616325" y="6323013"/>
          <p14:tracePt t="141282" x="3259138" y="6323013"/>
          <p14:tracePt t="141299" x="3000375" y="6323013"/>
          <p14:tracePt t="141316" x="2919413" y="6323013"/>
          <p14:tracePt t="141333" x="2874963" y="6323013"/>
          <p14:tracePt t="141349" x="2867025" y="6323013"/>
          <p14:tracePt t="141485" x="2847975" y="6330950"/>
          <p14:tracePt t="141501" x="2840038" y="6340475"/>
          <p14:tracePt t="141517" x="2830513" y="6348413"/>
          <p14:tracePt t="141533" x="2822575" y="6357938"/>
          <p14:tracePt t="141541" x="2822575" y="6375400"/>
          <p14:tracePt t="141550" x="2813050" y="6402388"/>
          <p14:tracePt t="141566" x="2795588" y="6456363"/>
          <p14:tracePt t="141583" x="2795588" y="6500813"/>
          <p14:tracePt t="141599" x="2795588" y="6527800"/>
          <p14:tracePt t="141616" x="2795588" y="6572250"/>
          <p14:tracePt t="141632" x="2795588" y="6608763"/>
          <p14:tracePt t="141649" x="2795588" y="6626225"/>
          <p14:tracePt t="141666" x="2847975" y="6661150"/>
          <p14:tracePt t="141682" x="2874963" y="6688138"/>
          <p14:tracePt t="141699" x="2894013" y="6697663"/>
          <p14:tracePt t="141716" x="2938463" y="6697663"/>
          <p14:tracePt t="141733" x="3009900" y="6697663"/>
          <p14:tracePt t="141750" x="3071813" y="6697663"/>
          <p14:tracePt t="141766" x="3116263" y="6697663"/>
          <p14:tracePt t="141782" x="3152775" y="6697663"/>
          <p14:tracePt t="141799" x="3179763" y="6697663"/>
          <p14:tracePt t="141816" x="3241675" y="6697663"/>
          <p14:tracePt t="141833" x="3295650" y="6697663"/>
          <p14:tracePt t="141849" x="3348038" y="6705600"/>
          <p14:tracePt t="141866" x="3394075" y="6705600"/>
          <p14:tracePt t="141882" x="3419475" y="6715125"/>
          <p14:tracePt t="141899" x="3446463" y="6724650"/>
          <p14:tracePt t="141917" x="3517900" y="6724650"/>
          <p14:tracePt t="141933" x="3589338" y="6724650"/>
          <p14:tracePt t="141950" x="3705225" y="6724650"/>
          <p14:tracePt t="141966" x="3776663" y="6724650"/>
          <p14:tracePt t="141982" x="3840163" y="6724650"/>
          <p14:tracePt t="141999" x="3902075" y="6724650"/>
          <p14:tracePt t="142016" x="3956050" y="6724650"/>
          <p14:tracePt t="142032" x="4010025" y="6724650"/>
          <p14:tracePt t="142049" x="4054475" y="6724650"/>
          <p14:tracePt t="142066" x="4125913" y="6724650"/>
          <p14:tracePt t="142083" x="4340225" y="6724650"/>
          <p14:tracePt t="142099" x="4537075" y="6724650"/>
          <p14:tracePt t="142117" x="4776788" y="6724650"/>
          <p14:tracePt t="142133" x="4983163" y="6742113"/>
          <p14:tracePt t="142150" x="5062538" y="6742113"/>
          <p14:tracePt t="142166" x="5081588" y="6742113"/>
          <p14:tracePt t="142205" x="5099050" y="6742113"/>
          <p14:tracePt t="142221" x="5116513" y="6742113"/>
          <p14:tracePt t="142261" x="5133975" y="6732588"/>
          <p14:tracePt t="142277" x="5143500" y="6724650"/>
          <p14:tracePt t="142373" x="5153025" y="6715125"/>
          <p14:tracePt t="142397" x="5160963" y="6715125"/>
          <p14:tracePt t="142413" x="5187950" y="6705600"/>
          <p14:tracePt t="142421" x="5197475" y="6697663"/>
          <p14:tracePt t="142437" x="5197475" y="6688138"/>
          <p14:tracePt t="142449" x="5197475" y="6670675"/>
          <p14:tracePt t="142466" x="5214938" y="6653213"/>
          <p14:tracePt t="142482" x="5224463" y="6643688"/>
          <p14:tracePt t="142499" x="5224463" y="6634163"/>
          <p14:tracePt t="142516" x="5241925" y="6608763"/>
          <p14:tracePt t="142550" x="5241925" y="6589713"/>
          <p14:tracePt t="142573" x="5241925" y="6581775"/>
          <p14:tracePt t="142583" x="5251450" y="6572250"/>
          <p14:tracePt t="143253" x="5232400" y="6572250"/>
          <p14:tracePt t="143261" x="5160963" y="6537325"/>
          <p14:tracePt t="143269" x="5037138" y="6465888"/>
          <p14:tracePt t="143282" x="4911725" y="6465888"/>
          <p14:tracePt t="143299" x="4848225" y="6357938"/>
          <p14:tracePt t="143573" x="4795838" y="6330950"/>
          <p14:tracePt t="143582" x="4776788" y="6323013"/>
          <p14:tracePt t="143589" x="4660900" y="6323013"/>
          <p14:tracePt t="143599" x="4608513" y="6303963"/>
          <p14:tracePt t="143616" x="4537075" y="6303963"/>
          <p14:tracePt t="143632" x="4510088" y="6303963"/>
          <p14:tracePt t="143649" x="4500563" y="6296025"/>
          <p14:tracePt t="143685" x="4500563" y="6286500"/>
          <p14:tracePt t="143699" x="4500563" y="6276975"/>
          <p14:tracePt t="143725" x="4500563" y="6269038"/>
          <p14:tracePt t="143741" x="4500563" y="6259513"/>
          <p14:tracePt t="143781" x="4491038" y="6251575"/>
          <p14:tracePt t="143789" x="4483100" y="6251575"/>
          <p14:tracePt t="143799" x="4456113" y="6251575"/>
          <p14:tracePt t="143816" x="4348163" y="6251575"/>
          <p14:tracePt t="143832" x="4205288" y="6251575"/>
          <p14:tracePt t="143849" x="4037013" y="6251575"/>
          <p14:tracePt t="143866" x="3911600" y="6251575"/>
          <p14:tracePt t="143882" x="3822700" y="6251575"/>
          <p14:tracePt t="143899" x="3759200" y="6251575"/>
          <p14:tracePt t="143916" x="3724275" y="6251575"/>
          <p14:tracePt t="143933" x="3705225" y="6251575"/>
          <p14:tracePt t="143949" x="3643313" y="6276975"/>
          <p14:tracePt t="143966" x="3598863" y="6286500"/>
          <p14:tracePt t="143982" x="3536950" y="6303963"/>
          <p14:tracePt t="143999" x="3446463" y="6323013"/>
          <p14:tracePt t="144016" x="3419475" y="6330950"/>
          <p14:tracePt t="144033" x="3375025" y="6348413"/>
          <p14:tracePt t="144049" x="3348038" y="6348413"/>
          <p14:tracePt t="144066" x="3330575" y="6348413"/>
          <p14:tracePt t="144082" x="3322638" y="6348413"/>
          <p14:tracePt t="144099" x="3313113" y="6348413"/>
          <p14:tracePt t="144116" x="3251200" y="6348413"/>
          <p14:tracePt t="144133" x="3187700" y="6348413"/>
          <p14:tracePt t="144150" x="3133725" y="6348413"/>
          <p14:tracePt t="144166" x="3108325" y="6348413"/>
          <p14:tracePt t="144183" x="3071813" y="6348413"/>
          <p14:tracePt t="144199" x="3027363" y="6357938"/>
          <p14:tracePt t="144216" x="2990850" y="6367463"/>
          <p14:tracePt t="144232" x="2973388" y="6384925"/>
          <p14:tracePt t="144249" x="2965450" y="6394450"/>
          <p14:tracePt t="144282" x="2965450" y="6411913"/>
          <p14:tracePt t="144299" x="2965450" y="6429375"/>
          <p14:tracePt t="144316" x="2965450" y="6456363"/>
          <p14:tracePt t="144333" x="3027363" y="6510338"/>
          <p14:tracePt t="144350" x="3108325" y="6562725"/>
          <p14:tracePt t="144366" x="3214688" y="6608763"/>
          <p14:tracePt t="144382" x="3348038" y="6643688"/>
          <p14:tracePt t="144399" x="3571875" y="6697663"/>
          <p14:tracePt t="144416" x="3768725" y="6724650"/>
          <p14:tracePt t="144432" x="4017963" y="6759575"/>
          <p14:tracePt t="144449" x="4259263" y="6777038"/>
          <p14:tracePt t="144466" x="4411663" y="6813550"/>
          <p14:tracePt t="144482" x="4562475" y="6813550"/>
          <p14:tracePt t="144499" x="4643438" y="6813550"/>
          <p14:tracePt t="144516" x="4687888" y="6813550"/>
          <p14:tracePt t="144533" x="4732338" y="6813550"/>
          <p14:tracePt t="144534" x="4741863" y="6813550"/>
          <p14:tracePt t="144550" x="4768850" y="6813550"/>
          <p14:tracePt t="144566" x="4795838" y="6813550"/>
          <p14:tracePt t="144583" x="4813300" y="6813550"/>
          <p14:tracePt t="144599" x="4848225" y="6813550"/>
          <p14:tracePt t="144615" x="4875213" y="6813550"/>
          <p14:tracePt t="144632" x="4919663" y="6796088"/>
          <p14:tracePt t="144649" x="5000625" y="6769100"/>
          <p14:tracePt t="144666" x="5062538" y="6732588"/>
          <p14:tracePt t="144682" x="5160963" y="6688138"/>
          <p14:tracePt t="144699" x="5197475" y="6670675"/>
          <p14:tracePt t="144716" x="5276850" y="6616700"/>
          <p14:tracePt t="144733" x="5384800" y="6518275"/>
          <p14:tracePt t="144749" x="5429250" y="6456363"/>
          <p14:tracePt t="144766" x="5456238" y="6419850"/>
          <p14:tracePt t="144783" x="5456238" y="6394450"/>
          <p14:tracePt t="144799" x="5465763" y="6357938"/>
          <p14:tracePt t="144815" x="5465763" y="6296025"/>
          <p14:tracePt t="144832" x="5465763" y="6251575"/>
          <p14:tracePt t="144849" x="5438775" y="6215063"/>
          <p14:tracePt t="144866" x="5411788" y="6180138"/>
          <p14:tracePt t="144882" x="5367338" y="6126163"/>
          <p14:tracePt t="144899" x="5340350" y="6099175"/>
          <p14:tracePt t="144916" x="5295900" y="6062663"/>
          <p14:tracePt t="144933" x="5187950" y="6045200"/>
          <p14:tracePt t="144949" x="5143500" y="6018213"/>
          <p14:tracePt t="144966" x="5081588" y="6018213"/>
          <p14:tracePt t="144982" x="5062538" y="6018213"/>
          <p14:tracePt t="144999" x="5054600" y="6018213"/>
          <p14:tracePt t="145016" x="5018088" y="6018213"/>
          <p14:tracePt t="145032" x="4965700" y="6027738"/>
          <p14:tracePt t="145049" x="4938713" y="6037263"/>
          <p14:tracePt t="145066" x="4894263" y="6037263"/>
          <p14:tracePt t="145082" x="4830763" y="6037263"/>
          <p14:tracePt t="145099" x="4724400" y="6037263"/>
          <p14:tracePt t="145116" x="4616450" y="6037263"/>
          <p14:tracePt t="145133" x="4394200" y="6037263"/>
          <p14:tracePt t="145149" x="4205288" y="6037263"/>
          <p14:tracePt t="145166" x="4108450" y="6037263"/>
          <p14:tracePt t="145182" x="4062413" y="6045200"/>
          <p14:tracePt t="145199" x="4044950" y="6072188"/>
          <p14:tracePt t="145216" x="4017963" y="6081713"/>
          <p14:tracePt t="145232" x="4010025" y="6089650"/>
          <p14:tracePt t="145249" x="4000500" y="6099175"/>
          <p14:tracePt t="145266" x="3965575" y="6134100"/>
          <p14:tracePt t="145282" x="3911600" y="6161088"/>
          <p14:tracePt t="145299" x="3830638" y="6197600"/>
          <p14:tracePt t="145316" x="3768725" y="6197600"/>
          <p14:tracePt t="145332" x="3724275" y="6197600"/>
          <p14:tracePt t="145349" x="3652838" y="6197600"/>
          <p14:tracePt t="145366" x="3598863" y="6197600"/>
          <p14:tracePt t="145382" x="3500438" y="6197600"/>
          <p14:tracePt t="145399" x="3394075" y="6180138"/>
          <p14:tracePt t="145416" x="3313113" y="6180138"/>
          <p14:tracePt t="145432" x="3241675" y="6180138"/>
          <p14:tracePt t="145449" x="3187700" y="6180138"/>
          <p14:tracePt t="145466" x="3143250" y="6180138"/>
          <p14:tracePt t="145482" x="3125788" y="6180138"/>
          <p14:tracePt t="145499" x="3081338" y="6205538"/>
          <p14:tracePt t="145516" x="3017838" y="6242050"/>
          <p14:tracePt t="145532" x="2990850" y="6259513"/>
          <p14:tracePt t="145550" x="2982913" y="6276975"/>
          <p14:tracePt t="145566" x="2973388" y="6286500"/>
          <p14:tracePt t="145661" x="2973388" y="6296025"/>
          <p14:tracePt t="145677" x="2973388" y="6303963"/>
          <p14:tracePt t="145693" x="2973388" y="6340475"/>
          <p14:tracePt t="145701" x="2990850" y="6348413"/>
          <p14:tracePt t="145709" x="3000375" y="6357938"/>
          <p14:tracePt t="145717" x="3009900" y="6367463"/>
          <p14:tracePt t="145733" x="3027363" y="6402388"/>
          <p14:tracePt t="145821" x="3062288" y="6402388"/>
          <p14:tracePt t="145829" x="3081338" y="6402388"/>
          <p14:tracePt t="145837" x="3089275" y="6402388"/>
          <p14:tracePt t="145849" x="3098800" y="6411913"/>
          <p14:tracePt t="145866" x="3116263" y="6411913"/>
          <p14:tracePt t="145882" x="3143250" y="6411913"/>
          <p14:tracePt t="145899" x="3170238" y="6411913"/>
          <p14:tracePt t="145916" x="3187700" y="6411913"/>
          <p14:tracePt t="145933" x="3286125" y="6411913"/>
          <p14:tracePt t="145949" x="3375025" y="6429375"/>
          <p14:tracePt t="145966" x="3490913" y="6438900"/>
          <p14:tracePt t="145982" x="3562350" y="6465888"/>
          <p14:tracePt t="145999" x="3625850" y="6483350"/>
          <p14:tracePt t="146016" x="3724275" y="6510338"/>
          <p14:tracePt t="146032" x="3813175" y="6537325"/>
          <p14:tracePt t="146049" x="3848100" y="6537325"/>
          <p14:tracePt t="146066" x="3884613" y="6545263"/>
          <p14:tracePt t="146082" x="3894138" y="6545263"/>
          <p14:tracePt t="146099" x="3902075" y="6545263"/>
          <p14:tracePt t="146117" x="3929063" y="6545263"/>
          <p14:tracePt t="146132" x="3938588" y="6545263"/>
          <p14:tracePt t="146149" x="3990975" y="6545263"/>
          <p14:tracePt t="146166" x="4037013" y="6545263"/>
          <p14:tracePt t="146182" x="4071938" y="6545263"/>
          <p14:tracePt t="146199" x="4160838" y="6545263"/>
          <p14:tracePt t="146216" x="4251325" y="6545263"/>
          <p14:tracePt t="146232" x="4330700" y="6545263"/>
          <p14:tracePt t="146249" x="4419600" y="6545263"/>
          <p14:tracePt t="146266" x="4491038" y="6545263"/>
          <p14:tracePt t="146282" x="4589463" y="6527800"/>
          <p14:tracePt t="146299" x="4679950" y="6527800"/>
          <p14:tracePt t="146315" x="4768850" y="6527800"/>
          <p14:tracePt t="146333" x="4884738" y="6527800"/>
          <p14:tracePt t="146349" x="4946650" y="6527800"/>
          <p14:tracePt t="146366" x="4965700" y="6527800"/>
          <p14:tracePt t="146382" x="5000625" y="6518275"/>
          <p14:tracePt t="146399" x="5018088" y="6518275"/>
          <p14:tracePt t="146432" x="5037138" y="6518275"/>
          <p14:tracePt t="146449" x="5054600" y="6510338"/>
          <p14:tracePt t="146573" x="5062538" y="6510338"/>
          <p14:tracePt t="146597" x="5072063" y="6510338"/>
          <p14:tracePt t="146605" x="5089525" y="6510338"/>
          <p14:tracePt t="146615" x="5099050" y="6510338"/>
          <p14:tracePt t="146632" x="5133975" y="6500813"/>
          <p14:tracePt t="146649" x="5153025" y="6483350"/>
          <p14:tracePt t="146666" x="5232400" y="6473825"/>
          <p14:tracePt t="146682" x="5313363" y="6456363"/>
          <p14:tracePt t="146699" x="5402263" y="6411913"/>
          <p14:tracePt t="146715" x="5518150" y="6384925"/>
          <p14:tracePt t="146733" x="5705475" y="6340475"/>
          <p14:tracePt t="146749" x="5768975" y="6303963"/>
          <p14:tracePt t="146766" x="5776913" y="6197600"/>
          <p14:tracePt t="146782" x="5697538" y="6180138"/>
          <p14:tracePt t="146799" x="5688013" y="6180138"/>
          <p14:tracePt t="146989" x="5688013" y="6170613"/>
          <p14:tracePt t="146997" x="5724525" y="6037263"/>
          <p14:tracePt t="147005" x="5759450" y="5894388"/>
          <p14:tracePt t="147016" x="5795963" y="5848350"/>
          <p14:tracePt t="147032" x="5840413" y="5813425"/>
          <p14:tracePt t="147049" x="5965825" y="5616575"/>
          <p14:tracePt t="147066" x="6143625" y="5419725"/>
          <p14:tracePt t="147082" x="6251575" y="5313363"/>
          <p14:tracePt t="147099" x="6330950" y="5170488"/>
          <p14:tracePt t="147116" x="6456363" y="5010150"/>
          <p14:tracePt t="147133" x="6643688" y="4625975"/>
          <p14:tracePt t="147149" x="6680200" y="4402138"/>
          <p14:tracePt t="147166" x="6697663" y="4179888"/>
          <p14:tracePt t="147182" x="6724650" y="3956050"/>
          <p14:tracePt t="147199" x="6742113" y="3786188"/>
          <p14:tracePt t="147215" x="6759575" y="3705225"/>
          <p14:tracePt t="147232" x="6769100" y="3598863"/>
          <p14:tracePt t="147249" x="6796088" y="3536950"/>
          <p14:tracePt t="147266" x="6823075" y="3438525"/>
          <p14:tracePt t="147282" x="6840538" y="3286125"/>
          <p14:tracePt t="147299" x="6875463" y="3152775"/>
          <p14:tracePt t="147316" x="6875463" y="3009900"/>
          <p14:tracePt t="147333" x="6867525" y="2938463"/>
          <p14:tracePt t="147350" x="6858000" y="2894013"/>
          <p14:tracePt t="147366" x="6858000" y="2867025"/>
          <p14:tracePt t="147382" x="6840538" y="2847975"/>
          <p14:tracePt t="147399" x="6840538" y="2830513"/>
          <p14:tracePt t="147432" x="6840538" y="2813050"/>
          <p14:tracePt t="147449" x="6840538" y="2795588"/>
          <p14:tracePt t="147465" x="6840538" y="2776538"/>
          <p14:tracePt t="147482" x="6840538" y="2732088"/>
          <p14:tracePt t="147499" x="6840538" y="2705100"/>
          <p14:tracePt t="147516" x="6840538" y="2660650"/>
          <p14:tracePt t="147533" x="6848475" y="2625725"/>
          <p14:tracePt t="147549" x="6848475" y="2616200"/>
          <p14:tracePt t="147629" x="6858000" y="2598738"/>
          <p14:tracePt t="147677" x="6875463" y="2608263"/>
          <p14:tracePt t="147685" x="6875463" y="2625725"/>
          <p14:tracePt t="147693" x="6884988" y="2633663"/>
          <p14:tracePt t="147701" x="6884988" y="2670175"/>
          <p14:tracePt t="147716" x="6902450" y="2714625"/>
          <p14:tracePt t="147733" x="6929438" y="2813050"/>
          <p14:tracePt t="147749" x="6938963" y="2919413"/>
          <p14:tracePt t="147766" x="6956425" y="3036888"/>
          <p14:tracePt t="147782" x="6965950" y="3160713"/>
          <p14:tracePt t="147799" x="7000875" y="3313113"/>
          <p14:tracePt t="147816" x="7018338" y="3536950"/>
          <p14:tracePt t="147832" x="7037388" y="3732213"/>
          <p14:tracePt t="147849" x="7037388" y="3973513"/>
          <p14:tracePt t="147866" x="7037388" y="4187825"/>
          <p14:tracePt t="147882" x="7037388" y="4402138"/>
          <p14:tracePt t="147899" x="7037388" y="4625975"/>
          <p14:tracePt t="147916" x="7037388" y="4795838"/>
          <p14:tracePt t="147933" x="7037388" y="5062538"/>
          <p14:tracePt t="147949" x="7037388" y="5187950"/>
          <p14:tracePt t="147966" x="7037388" y="5259388"/>
          <p14:tracePt t="147982" x="7037388" y="5295900"/>
          <p14:tracePt t="147999" x="7037388" y="5303838"/>
          <p14:tracePt t="148016" x="7037388" y="5313363"/>
          <p14:tracePt t="148049" x="7037388" y="5340350"/>
          <p14:tracePt t="148066" x="7037388" y="5357813"/>
          <p14:tracePt t="148082" x="7037388" y="5394325"/>
          <p14:tracePt t="148099" x="7037388" y="5402263"/>
          <p14:tracePt t="148116" x="7037388" y="5411788"/>
          <p14:tracePt t="148133" x="6973888" y="5411788"/>
          <p14:tracePt t="148150" x="6911975" y="5340350"/>
          <p14:tracePt t="148166" x="6858000" y="5259388"/>
          <p14:tracePt t="148182" x="6804025" y="5180013"/>
          <p14:tracePt t="148199" x="6759575" y="5099050"/>
          <p14:tracePt t="148216" x="6759575" y="5054600"/>
          <p14:tracePt t="148232" x="6759575" y="5010150"/>
          <p14:tracePt t="148249" x="6769100" y="4965700"/>
          <p14:tracePt t="148266" x="6786563" y="4946650"/>
          <p14:tracePt t="148282" x="6823075" y="4919663"/>
          <p14:tracePt t="148299" x="6867525" y="4902200"/>
          <p14:tracePt t="148315" x="6911975" y="4884738"/>
          <p14:tracePt t="148333" x="6991350" y="4848225"/>
          <p14:tracePt t="148350" x="7134225" y="4822825"/>
          <p14:tracePt t="148366" x="7269163" y="4776788"/>
          <p14:tracePt t="148382" x="7402513" y="4759325"/>
          <p14:tracePt t="148399" x="7545388" y="4759325"/>
          <p14:tracePt t="148416" x="7697788" y="4759325"/>
          <p14:tracePt t="148432" x="7840663" y="4759325"/>
          <p14:tracePt t="148449" x="8037513" y="4786313"/>
          <p14:tracePt t="148466" x="8304213" y="4803775"/>
          <p14:tracePt t="148482" x="8670925" y="4919663"/>
          <p14:tracePt t="148499" x="9055100" y="4973638"/>
          <p14:tracePt t="148515" x="9375775" y="5054600"/>
          <p14:tracePt t="148533" x="9688513" y="5089525"/>
          <p14:tracePt t="148534" x="9858375" y="5108575"/>
          <p14:tracePt t="148549" x="10153650" y="5143500"/>
          <p14:tracePt t="148566" x="10420350" y="5180013"/>
          <p14:tracePt t="148582" x="10617200" y="5197475"/>
          <p14:tracePt t="148599" x="10760075" y="5197475"/>
          <p14:tracePt t="148615" x="10868025" y="5197475"/>
          <p14:tracePt t="148632" x="10947400" y="5197475"/>
          <p14:tracePt t="149030" x="10956925" y="5197475"/>
          <p14:tracePt t="149037" x="10956925" y="5170488"/>
          <p14:tracePt t="149048" x="10912475" y="5143500"/>
          <p14:tracePt t="149065" x="10688638" y="5062538"/>
          <p14:tracePt t="149082" x="10323513" y="4884738"/>
          <p14:tracePt t="149099" x="9894888" y="4660900"/>
          <p14:tracePt t="149115" x="9447213" y="4483100"/>
          <p14:tracePt t="149133" x="9188450" y="4313238"/>
          <p14:tracePt t="149285" x="9117013" y="4241800"/>
          <p14:tracePt t="149293" x="9045575" y="4071938"/>
          <p14:tracePt t="149301" x="8966200" y="3894138"/>
          <p14:tracePt t="149315" x="8867775" y="3741738"/>
          <p14:tracePt t="149332" x="8643938" y="3517900"/>
          <p14:tracePt t="149349" x="8555038" y="3340100"/>
          <p14:tracePt t="149366" x="8510588" y="3276600"/>
          <p14:tracePt t="149382" x="8456613" y="3179763"/>
          <p14:tracePt t="149398" x="8358188" y="3009900"/>
          <p14:tracePt t="149415" x="8197850" y="2813050"/>
          <p14:tracePt t="149432" x="8001000" y="2633663"/>
          <p14:tracePt t="149449" x="7867650" y="2509838"/>
          <p14:tracePt t="149466" x="7796213" y="2411413"/>
          <p14:tracePt t="149482" x="7751763" y="2339975"/>
          <p14:tracePt t="149499" x="7697788" y="2276475"/>
          <p14:tracePt t="149515" x="7643813" y="2224088"/>
          <p14:tracePt t="149533" x="7491413" y="2152650"/>
          <p14:tracePt t="149550" x="7153275" y="2009775"/>
          <p14:tracePt t="149566" x="6991350" y="1938338"/>
          <p14:tracePt t="149582" x="6938963" y="1901825"/>
          <p14:tracePt t="149599" x="6902450" y="1884363"/>
          <p14:tracePt t="149615" x="6884988" y="1866900"/>
          <p14:tracePt t="149632" x="6875463" y="1857375"/>
          <p14:tracePt t="149861" x="6884988" y="1884363"/>
          <p14:tracePt t="149869" x="6894513" y="1893888"/>
          <p14:tracePt t="149877" x="6929438" y="1919288"/>
          <p14:tracePt t="149885" x="6938963" y="1919288"/>
          <p14:tracePt t="149899" x="6991350" y="1928813"/>
          <p14:tracePt t="149915" x="7099300" y="1955800"/>
          <p14:tracePt t="149933" x="7180263" y="1982788"/>
          <p14:tracePt t="149949" x="7251700" y="2000250"/>
          <p14:tracePt t="149966" x="7323138" y="2009775"/>
          <p14:tracePt t="149982" x="7375525" y="2009775"/>
          <p14:tracePt t="149998" x="7419975" y="2009775"/>
          <p14:tracePt t="150015" x="7429500" y="2009775"/>
          <p14:tracePt t="150032" x="7466013" y="2009775"/>
          <p14:tracePt t="150049" x="7483475" y="2017713"/>
          <p14:tracePt t="150065" x="7491413" y="2017713"/>
          <p14:tracePt t="150082" x="7510463" y="2017713"/>
          <p14:tracePt t="150099" x="7537450" y="2017713"/>
          <p14:tracePt t="150115" x="7581900" y="2017713"/>
          <p14:tracePt t="150132" x="7599363" y="2017713"/>
          <p14:tracePt t="150149" x="7697788" y="2017713"/>
          <p14:tracePt t="150166" x="7742238" y="2017713"/>
          <p14:tracePt t="150182" x="7813675" y="2009775"/>
          <p14:tracePt t="150198" x="7867650" y="1990725"/>
          <p14:tracePt t="150215" x="7929563" y="1990725"/>
          <p14:tracePt t="150232" x="7956550" y="1990725"/>
          <p14:tracePt t="150249" x="8001000" y="1990725"/>
          <p14:tracePt t="150265" x="8010525" y="1990725"/>
          <p14:tracePt t="150299" x="8037513" y="1990725"/>
          <p14:tracePt t="150510" x="8045450" y="1990725"/>
          <p14:tracePt t="150517" x="8054975" y="1990725"/>
          <p14:tracePt t="150533" x="8062913" y="1990725"/>
          <p14:tracePt t="150549" x="8089900" y="1990725"/>
          <p14:tracePt t="150557" x="8099425" y="1990725"/>
          <p14:tracePt t="150573" x="8108950" y="1990725"/>
          <p14:tracePt t="150589" x="8116888" y="1990725"/>
          <p14:tracePt t="150621" x="8143875" y="1990725"/>
          <p14:tracePt t="150669" x="8153400" y="1990725"/>
          <p14:tracePt t="150693" x="8161338" y="1990725"/>
          <p14:tracePt t="150837" x="8170863" y="1990725"/>
          <p14:tracePt t="151918" x="8180388" y="1990725"/>
          <p14:tracePt t="152005" x="8180388" y="2000250"/>
          <p14:tracePt t="152605" x="8180388" y="2017713"/>
          <p14:tracePt t="152613" x="8180388" y="2027238"/>
          <p14:tracePt t="152621" x="8180388" y="2081213"/>
          <p14:tracePt t="152632" x="8180388" y="2116138"/>
          <p14:tracePt t="152648" x="8180388" y="2259013"/>
          <p14:tracePt t="152665" x="8089900" y="2536825"/>
          <p14:tracePt t="152682" x="8027988" y="2946400"/>
          <p14:tracePt t="152699" x="7929563" y="3375025"/>
          <p14:tracePt t="152715" x="7894638" y="3803650"/>
          <p14:tracePt t="152732" x="7796213" y="4241800"/>
          <p14:tracePt t="152749" x="7732713" y="4633913"/>
          <p14:tracePt t="152766" x="7705725" y="4714875"/>
          <p14:tracePt t="152782" x="7705725" y="4732338"/>
          <p14:tracePt t="152845" x="7697788" y="4741863"/>
          <p14:tracePt t="152853" x="7680325" y="4759325"/>
          <p14:tracePt t="152877" x="7670800" y="4759325"/>
          <p14:tracePt t="152885" x="7634288" y="4768850"/>
          <p14:tracePt t="152898" x="7581900" y="4786313"/>
          <p14:tracePt t="152915" x="7510463" y="4822825"/>
          <p14:tracePt t="152933" x="7412038" y="4875213"/>
          <p14:tracePt t="152949" x="7340600" y="4946650"/>
          <p14:tracePt t="152966" x="7313613" y="4983163"/>
          <p14:tracePt t="152982" x="7296150" y="5010150"/>
          <p14:tracePt t="153029" x="7286625" y="5010150"/>
          <p14:tracePt t="153037" x="7269163" y="5010150"/>
          <p14:tracePt t="153048" x="7242175" y="5000625"/>
          <p14:tracePt t="153065" x="7180263" y="4965700"/>
          <p14:tracePt t="153082" x="7126288" y="4911725"/>
          <p14:tracePt t="153099" x="7089775" y="4884738"/>
          <p14:tracePt t="153115" x="7062788" y="4857750"/>
          <p14:tracePt t="153132" x="7037388" y="4813300"/>
          <p14:tracePt t="153149" x="7010400" y="4786313"/>
          <p14:tracePt t="153189" x="7000875" y="4786313"/>
          <p14:tracePt t="153221" x="6991350" y="4776788"/>
          <p14:tracePt t="153237" x="6991350" y="4768850"/>
          <p14:tracePt t="153645" x="7000875" y="4741863"/>
          <p14:tracePt t="153893" x="7010400" y="4741863"/>
          <p14:tracePt t="154029" x="7027863" y="4741863"/>
          <p14:tracePt t="154518" x="7054850" y="4741863"/>
          <p14:tracePt t="154526" x="7099300" y="4741863"/>
          <p14:tracePt t="154533" x="7134225" y="4741863"/>
          <p14:tracePt t="154549" x="7170738" y="4741863"/>
          <p14:tracePt t="154566" x="7242175" y="4759325"/>
          <p14:tracePt t="154582" x="7323138" y="4759325"/>
          <p14:tracePt t="154598" x="7375525" y="4759325"/>
          <p14:tracePt t="154616" x="7446963" y="4759325"/>
          <p14:tracePt t="154632" x="7518400" y="4759325"/>
          <p14:tracePt t="154648" x="7670800" y="4786313"/>
          <p14:tracePt t="154665" x="7823200" y="4840288"/>
          <p14:tracePt t="154682" x="7956550" y="4867275"/>
          <p14:tracePt t="154699" x="8170863" y="4884738"/>
          <p14:tracePt t="154715" x="8323263" y="4884738"/>
          <p14:tracePt t="154732" x="8429625" y="4884738"/>
          <p14:tracePt t="154749" x="8545513" y="4884738"/>
          <p14:tracePt t="154766" x="8609013" y="4875213"/>
          <p14:tracePt t="154782" x="8634413" y="4857750"/>
          <p14:tracePt t="154798" x="8643938" y="4848225"/>
          <p14:tracePt t="154815" x="8705850" y="4848225"/>
          <p14:tracePt t="154832" x="8751888" y="4840288"/>
          <p14:tracePt t="154848" x="8831263" y="4840288"/>
          <p14:tracePt t="154865" x="8920163" y="4822825"/>
          <p14:tracePt t="154882" x="9055100" y="4795838"/>
          <p14:tracePt t="154899" x="9180513" y="4795838"/>
          <p14:tracePt t="154916" x="9269413" y="4795838"/>
          <p14:tracePt t="154933" x="9358313" y="4795838"/>
          <p14:tracePt t="154949" x="9429750" y="4795838"/>
          <p14:tracePt t="154966" x="9439275" y="4795838"/>
          <p14:tracePt t="154998" x="9447213" y="4795838"/>
          <p14:tracePt t="155015" x="9483725" y="4795838"/>
          <p14:tracePt t="155033" x="9528175" y="4795838"/>
          <p14:tracePt t="155048" x="9572625" y="4786313"/>
          <p14:tracePt t="155065" x="9617075" y="4786313"/>
          <p14:tracePt t="155082" x="9680575" y="4786313"/>
          <p14:tracePt t="155098" x="9769475" y="4786313"/>
          <p14:tracePt t="155115" x="9885363" y="4786313"/>
          <p14:tracePt t="155133" x="9991725" y="4786313"/>
          <p14:tracePt t="155149" x="10126663" y="4803775"/>
          <p14:tracePt t="155165" x="10188575" y="4803775"/>
          <p14:tracePt t="155182" x="10206038" y="4803775"/>
          <p14:tracePt t="155198" x="10233025" y="4803775"/>
          <p14:tracePt t="155261" x="10242550" y="4803775"/>
          <p14:tracePt t="155285" x="10252075" y="4803775"/>
          <p14:tracePt t="155325" x="10260013" y="4803775"/>
          <p14:tracePt t="155341" x="10287000" y="4803775"/>
          <p14:tracePt t="155349" x="10296525" y="4803775"/>
          <p14:tracePt t="155366" x="10304463" y="4803775"/>
          <p14:tracePt t="156398" x="10340975" y="4803775"/>
          <p14:tracePt t="156405" x="10348913" y="4803775"/>
          <p14:tracePt t="156766" x="10323513" y="4803775"/>
          <p14:tracePt t="156773" x="10304463" y="4803775"/>
          <p14:tracePt t="156783" x="10252075" y="4803775"/>
          <p14:tracePt t="156798" x="10055225" y="4803775"/>
          <p14:tracePt t="156815" x="9698038" y="4803775"/>
          <p14:tracePt t="156832" x="9348788" y="4803775"/>
          <p14:tracePt t="156849" x="9055100" y="4803775"/>
          <p14:tracePt t="156865" x="8796338" y="4803775"/>
          <p14:tracePt t="156882" x="8510588" y="4803775"/>
          <p14:tracePt t="156899" x="8153400" y="4803775"/>
          <p14:tracePt t="156915" x="7680325" y="4803775"/>
          <p14:tracePt t="156932" x="7419975" y="4803775"/>
          <p14:tracePt t="156949" x="7126288" y="4803775"/>
          <p14:tracePt t="156966" x="7027863" y="4786313"/>
          <p14:tracePt t="157285" x="7018338" y="4776788"/>
          <p14:tracePt t="157293" x="7010400" y="4768850"/>
          <p14:tracePt t="157301" x="7010400" y="4751388"/>
          <p14:tracePt t="157315" x="7010400" y="4741863"/>
          <p14:tracePt t="157333" x="7010400" y="4732338"/>
          <p14:tracePt t="157350" x="7010400" y="4724400"/>
          <p14:tracePt t="157677" x="7010400" y="4687888"/>
          <p14:tracePt t="157685" x="7010400" y="4679950"/>
          <p14:tracePt t="157701" x="7010400" y="4670425"/>
          <p14:tracePt t="157709" x="7010400" y="4643438"/>
          <p14:tracePt t="157717" x="7010400" y="4625975"/>
          <p14:tracePt t="157732" x="7010400" y="4616450"/>
          <p14:tracePt t="157749" x="7010400" y="4554538"/>
          <p14:tracePt t="157765" x="7010400" y="4500563"/>
          <p14:tracePt t="157782" x="7010400" y="4357688"/>
          <p14:tracePt t="157798" x="7010400" y="4251325"/>
          <p14:tracePt t="157816" x="7010400" y="4160838"/>
          <p14:tracePt t="157832" x="7010400" y="4037013"/>
          <p14:tracePt t="157849" x="7010400" y="3867150"/>
          <p14:tracePt t="157865" x="7010400" y="3660775"/>
          <p14:tracePt t="157882" x="7010400" y="3490913"/>
          <p14:tracePt t="157898" x="7027863" y="3367088"/>
          <p14:tracePt t="157915" x="7027863" y="3259138"/>
          <p14:tracePt t="157932" x="7045325" y="3133725"/>
          <p14:tracePt t="157949" x="7089775" y="2919413"/>
          <p14:tracePt t="157965" x="7089775" y="2795588"/>
          <p14:tracePt t="157982" x="7089775" y="2697163"/>
          <p14:tracePt t="157998" x="7089775" y="2633663"/>
          <p14:tracePt t="158015" x="7089775" y="2625725"/>
          <p14:tracePt t="158198" x="7089775" y="2608263"/>
          <p14:tracePt t="158325" x="7089775" y="2598738"/>
          <p14:tracePt t="158341" x="7081838" y="2598738"/>
          <p14:tracePt t="158357" x="7054850" y="2598738"/>
          <p14:tracePt t="158365" x="7045325" y="2608263"/>
          <p14:tracePt t="158373" x="7037388" y="2616200"/>
          <p14:tracePt t="158383" x="7027863" y="2625725"/>
          <p14:tracePt t="158398" x="7000875" y="2652713"/>
          <p14:tracePt t="158415" x="6991350" y="2660650"/>
          <p14:tracePt t="158717" x="6991350" y="2697163"/>
          <p14:tracePt t="158725" x="6991350" y="2705100"/>
          <p14:tracePt t="158733" x="6991350" y="2751138"/>
          <p14:tracePt t="158749" x="6991350" y="2776538"/>
          <p14:tracePt t="158765" x="6991350" y="2901950"/>
          <p14:tracePt t="158782" x="6991350" y="3009900"/>
          <p14:tracePt t="158798" x="6991350" y="3098800"/>
          <p14:tracePt t="158815" x="6991350" y="3224213"/>
          <p14:tracePt t="158832" x="6991350" y="3303588"/>
          <p14:tracePt t="158848" x="6991350" y="3411538"/>
          <p14:tracePt t="158865" x="6991350" y="3482975"/>
          <p14:tracePt t="158882" x="6983413" y="3544888"/>
          <p14:tracePt t="158898" x="6973888" y="3598863"/>
          <p14:tracePt t="158915" x="6973888" y="3616325"/>
          <p14:tracePt t="158932" x="6973888" y="3633788"/>
          <p14:tracePt t="159085" x="6965950" y="3652838"/>
          <p14:tracePt t="159093" x="6938963" y="3652838"/>
          <p14:tracePt t="159101" x="6919913" y="3652838"/>
          <p14:tracePt t="159115" x="6867525" y="3652838"/>
          <p14:tracePt t="159132" x="6759575" y="3652838"/>
          <p14:tracePt t="159149" x="6626225" y="3652838"/>
          <p14:tracePt t="159166" x="6562725" y="3660775"/>
          <p14:tracePt t="159182" x="6483350" y="3687763"/>
          <p14:tracePt t="159199" x="6419850" y="3724275"/>
          <p14:tracePt t="159215" x="6375400" y="3751263"/>
          <p14:tracePt t="159232" x="6340475" y="3768725"/>
          <p14:tracePt t="159248" x="6303963" y="3803650"/>
          <p14:tracePt t="159265" x="6276975" y="3830638"/>
          <p14:tracePt t="159282" x="6269038" y="3840163"/>
          <p14:tracePt t="159316" x="6269038" y="3875088"/>
          <p14:tracePt t="159333" x="6269038" y="3956050"/>
          <p14:tracePt t="159349" x="6269038" y="4027488"/>
          <p14:tracePt t="159366" x="6269038" y="4081463"/>
          <p14:tracePt t="159383" x="6269038" y="4125913"/>
          <p14:tracePt t="159399" x="6269038" y="4133850"/>
          <p14:tracePt t="159432" x="6269038" y="4179888"/>
          <p14:tracePt t="159449" x="6303963" y="4197350"/>
          <p14:tracePt t="159466" x="6367463" y="4251325"/>
          <p14:tracePt t="159482" x="6411913" y="4268788"/>
          <p14:tracePt t="159499" x="6491288" y="4303713"/>
          <p14:tracePt t="159516" x="6554788" y="4303713"/>
          <p14:tracePt t="159533" x="6626225" y="4303713"/>
          <p14:tracePt t="159549" x="6653213" y="4313238"/>
          <p14:tracePt t="159582" x="6661150" y="4313238"/>
          <p14:tracePt t="159598" x="6670675" y="4313238"/>
          <p14:tracePt t="159613" x="6697663" y="4313238"/>
          <p14:tracePt t="159621" x="6724650" y="4322763"/>
          <p14:tracePt t="159637" x="6732588" y="4322763"/>
          <p14:tracePt t="159653" x="6751638" y="4322763"/>
          <p14:tracePt t="159669" x="6759575" y="4322763"/>
          <p14:tracePt t="159685" x="6769100" y="4322763"/>
          <p14:tracePt t="159699" x="6786563" y="4322763"/>
          <p14:tracePt t="159716" x="6813550" y="4322763"/>
          <p14:tracePt t="159733" x="6831013" y="4322763"/>
          <p14:tracePt t="159749" x="6858000" y="4322763"/>
          <p14:tracePt t="159766" x="6867525" y="4322763"/>
          <p14:tracePt t="159782" x="6884988" y="4322763"/>
          <p14:tracePt t="159799" x="6911975" y="4322763"/>
          <p14:tracePt t="159816" x="6919913" y="4322763"/>
          <p14:tracePt t="159832" x="6929438" y="4313238"/>
          <p14:tracePt t="159849" x="6938963" y="4303713"/>
          <p14:tracePt t="159866" x="6946900" y="4295775"/>
          <p14:tracePt t="159882" x="6973888" y="4268788"/>
          <p14:tracePt t="159898" x="6973888" y="4259263"/>
          <p14:tracePt t="159915" x="6983413" y="4251325"/>
          <p14:tracePt t="160669" x="6983413" y="4259263"/>
          <p14:tracePt t="160677" x="6983413" y="4268788"/>
          <p14:tracePt t="160685" x="6983413" y="4295775"/>
          <p14:tracePt t="160698" x="6983413" y="4303713"/>
          <p14:tracePt t="160715" x="6983413" y="4357688"/>
          <p14:tracePt t="160732" x="6965950" y="4438650"/>
          <p14:tracePt t="160749" x="6902450" y="4589463"/>
          <p14:tracePt t="160765" x="6823075" y="4714875"/>
          <p14:tracePt t="160782" x="6742113" y="4857750"/>
          <p14:tracePt t="160798" x="6661150" y="5000625"/>
          <p14:tracePt t="160815" x="6581775" y="5143500"/>
          <p14:tracePt t="160832" x="6510338" y="5286375"/>
          <p14:tracePt t="160848" x="6402388" y="5456238"/>
          <p14:tracePt t="160865" x="6323013" y="5616575"/>
          <p14:tracePt t="160882" x="6224588" y="5786438"/>
          <p14:tracePt t="160898" x="6108700" y="5956300"/>
          <p14:tracePt t="160915" x="6037263" y="6054725"/>
          <p14:tracePt t="160932" x="5938838" y="6180138"/>
          <p14:tracePt t="160949" x="5795963" y="6286500"/>
          <p14:tracePt t="160965" x="5634038" y="6340475"/>
          <p14:tracePt t="160982" x="5402263" y="6330950"/>
          <p14:tracePt t="160998" x="5330825" y="6251575"/>
          <p14:tracePt t="161181" x="5313363" y="6251575"/>
          <p14:tracePt t="161189" x="5268913" y="6242050"/>
          <p14:tracePt t="161198" x="5259388" y="6242050"/>
          <p14:tracePt t="161215" x="5224463" y="6251575"/>
          <p14:tracePt t="161232" x="5197475" y="6251575"/>
          <p14:tracePt t="161248" x="5099050" y="6303963"/>
          <p14:tracePt t="161265" x="5037138" y="6375400"/>
          <p14:tracePt t="161282" x="5000625" y="6402388"/>
          <p14:tracePt t="161298" x="4894263" y="6456363"/>
          <p14:tracePt t="161315" x="4848225" y="6473825"/>
          <p14:tracePt t="161331" x="4795838" y="6500813"/>
          <p14:tracePt t="161348" x="4751388" y="6510338"/>
          <p14:tracePt t="161365" x="4705350" y="6518275"/>
          <p14:tracePt t="161382" x="4679950" y="6518275"/>
          <p14:tracePt t="161398" x="4660900" y="6518275"/>
          <p14:tracePt t="161415" x="4625975" y="6518275"/>
          <p14:tracePt t="161432" x="4589463" y="6518275"/>
          <p14:tracePt t="161448" x="4500563" y="6537325"/>
          <p14:tracePt t="161465" x="4429125" y="6537325"/>
          <p14:tracePt t="161482" x="4295775" y="6562725"/>
          <p14:tracePt t="161498" x="4170363" y="6581775"/>
          <p14:tracePt t="161515" x="4089400" y="6581775"/>
          <p14:tracePt t="161531" x="4081463" y="6581775"/>
          <p14:tracePt t="161557" x="4071938" y="6581775"/>
          <p14:tracePt t="161566" x="4062413" y="6581775"/>
          <p14:tracePt t="161598" x="4027488" y="6581775"/>
          <p14:tracePt t="161837" x="4027488" y="6562725"/>
          <p14:tracePt t="161845" x="4037013" y="6554788"/>
          <p14:tracePt t="161853" x="4054475" y="6554788"/>
          <p14:tracePt t="161869" x="4062413" y="6554788"/>
          <p14:tracePt t="161881" x="4089400" y="6545263"/>
          <p14:tracePt t="161898" x="4116388" y="6545263"/>
          <p14:tracePt t="161915" x="4125913" y="6545263"/>
          <p14:tracePt t="161931" x="4133850" y="6545263"/>
          <p14:tracePt t="162093" x="4143375" y="6545263"/>
          <p14:tracePt t="162933" x="4116388" y="6545263"/>
          <p14:tracePt t="162941" x="4108450" y="6545263"/>
          <p14:tracePt t="162949" x="4071938" y="6545263"/>
          <p14:tracePt t="162965" x="4017963" y="6545263"/>
          <p14:tracePt t="162982" x="3938588" y="6545263"/>
          <p14:tracePt t="162998" x="3875088" y="6545263"/>
          <p14:tracePt t="163015" x="3848100" y="6545263"/>
          <p14:tracePt t="163053" x="3840163" y="6545263"/>
          <p14:tracePt t="163065" x="3822700" y="6545263"/>
          <p14:tracePt t="163081" x="3776663" y="6545263"/>
          <p14:tracePt t="163098" x="3759200" y="6545263"/>
          <p14:tracePt t="163115" x="3732213" y="6545263"/>
          <p14:tracePt t="163132" x="3705225" y="6518275"/>
          <p14:tracePt t="163213" x="3679825" y="6518275"/>
          <p14:tracePt t="163445" x="3670300" y="6518275"/>
          <p14:tracePt t="163461" x="3660775" y="6518275"/>
          <p14:tracePt t="163573" x="3652838" y="6518275"/>
          <p14:tracePt t="163582" x="3643313" y="6527800"/>
          <p14:tracePt t="163629" x="3633788" y="6537325"/>
          <p14:tracePt t="163645" x="3625850" y="6545263"/>
          <p14:tracePt t="164414" x="3616325" y="6545263"/>
          <p14:tracePt t="164422" x="3581400" y="6545263"/>
          <p14:tracePt t="164432" x="3554413" y="6545263"/>
          <p14:tracePt t="164448" x="3429000" y="6545263"/>
          <p14:tracePt t="164465" x="3340100" y="6545263"/>
          <p14:tracePt t="164481" x="3232150" y="6545263"/>
          <p14:tracePt t="164498" x="3187700" y="6545263"/>
          <p14:tracePt t="164515" x="3179763" y="6545263"/>
          <p14:tracePt t="164949" x="3187700" y="6545263"/>
          <p14:tracePt t="164957" x="3268663" y="6518275"/>
          <p14:tracePt t="164966" x="3394075" y="6465888"/>
          <p14:tracePt t="164982" x="3795713" y="6313488"/>
          <p14:tracePt t="164998" x="4608513" y="6099175"/>
          <p14:tracePt t="165015" x="5965825" y="5705475"/>
          <p14:tracePt t="165031" x="7697788" y="5259388"/>
          <p14:tracePt t="165048" x="9394825" y="4732338"/>
          <p14:tracePt t="165065" x="10939463" y="4295775"/>
          <p14:tracePt t="165081" x="12188825" y="3902075"/>
          <p14:tracePt t="165098" x="12188825" y="3776663"/>
          <p14:tracePt t="165115" x="12188825" y="3714750"/>
          <p14:tracePt t="165131" x="12180888" y="3697288"/>
          <p14:tracePt t="165149" x="12045950" y="3670300"/>
          <p14:tracePt t="165165" x="11617325" y="3670300"/>
          <p14:tracePt t="165182" x="11277600" y="3670300"/>
          <p14:tracePt t="165198" x="10974388" y="3670300"/>
          <p14:tracePt t="165215" x="10823575" y="3670300"/>
          <p14:tracePt t="165231" x="10760075" y="3687763"/>
          <p14:tracePt t="165248" x="10706100" y="3724275"/>
          <p14:tracePt t="165265" x="10671175" y="3759200"/>
          <p14:tracePt t="165281" x="10661650" y="3776663"/>
          <p14:tracePt t="165298" x="10661650" y="3822700"/>
          <p14:tracePt t="165357" x="10653713" y="3830638"/>
          <p14:tracePt t="165373" x="10644188" y="3830638"/>
          <p14:tracePt t="165382" x="10617200" y="3830638"/>
          <p14:tracePt t="165389" x="10582275" y="3830638"/>
          <p14:tracePt t="165398" x="10555288" y="3830638"/>
          <p14:tracePt t="165414" x="10510838" y="3848100"/>
          <p14:tracePt t="165431" x="10429875" y="3884613"/>
          <p14:tracePt t="165448" x="10367963" y="3938588"/>
          <p14:tracePt t="165465" x="10225088" y="4027488"/>
          <p14:tracePt t="165481" x="10082213" y="4143375"/>
          <p14:tracePt t="165498" x="9956800" y="4241800"/>
          <p14:tracePt t="165515" x="9848850" y="4313238"/>
          <p14:tracePt t="165532" x="9752013" y="4384675"/>
          <p14:tracePt t="165533" x="9705975" y="4384675"/>
          <p14:tracePt t="165549" x="9688513" y="4394200"/>
          <p14:tracePt t="165565" x="9617075" y="4429125"/>
          <p14:tracePt t="165653" x="9599613" y="4429125"/>
          <p14:tracePt t="165661" x="9590088" y="4429125"/>
          <p14:tracePt t="165685" x="9572625" y="4411663"/>
          <p14:tracePt t="165717" x="9563100" y="4402138"/>
          <p14:tracePt t="165725" x="9563100" y="4394200"/>
          <p14:tracePt t="165741" x="9563100" y="4384675"/>
          <p14:tracePt t="165749" x="9563100" y="4375150"/>
          <p14:tracePt t="165765" x="9563100" y="4367213"/>
          <p14:tracePt t="165782" x="9563100" y="4340225"/>
          <p14:tracePt t="165798" x="9563100" y="4322763"/>
          <p14:tracePt t="165814" x="9563100" y="4295775"/>
          <p14:tracePt t="165832" x="9599613" y="4268788"/>
          <p14:tracePt t="165848" x="9661525" y="4241800"/>
          <p14:tracePt t="165865" x="9698038" y="4214813"/>
          <p14:tracePt t="165881" x="9705975" y="4214813"/>
          <p14:tracePt t="165917" x="9715500" y="4214813"/>
          <p14:tracePt t="165957" x="9742488" y="4214813"/>
          <p14:tracePt t="165997" x="9752013" y="4214813"/>
          <p14:tracePt t="166029" x="9777413" y="4214813"/>
          <p14:tracePt t="166053" x="9777413" y="4224338"/>
          <p14:tracePt t="166069" x="9786938" y="4259263"/>
          <p14:tracePt t="166253" x="9796463" y="4259263"/>
          <p14:tracePt t="166261" x="9804400" y="4259263"/>
          <p14:tracePt t="166269" x="9813925" y="4259263"/>
          <p14:tracePt t="166293" x="9823450" y="4259263"/>
          <p14:tracePt t="166301" x="9858375" y="4259263"/>
          <p14:tracePt t="166314" x="9867900" y="4259263"/>
          <p14:tracePt t="166331" x="9912350" y="4259263"/>
          <p14:tracePt t="166349" x="9974263" y="4259263"/>
          <p14:tracePt t="166365" x="10063163" y="4259263"/>
          <p14:tracePt t="166382" x="10117138" y="4259263"/>
          <p14:tracePt t="166398" x="10180638" y="4259263"/>
          <p14:tracePt t="166415" x="10233025" y="4259263"/>
          <p14:tracePt t="166431" x="10277475" y="4259263"/>
          <p14:tracePt t="166448" x="10287000" y="4259263"/>
          <p14:tracePt t="166465" x="10296525" y="4259263"/>
          <p14:tracePt t="166653" x="10313988" y="4259263"/>
          <p14:tracePt t="166677" x="10323513" y="4259263"/>
          <p14:tracePt t="167813" x="10313988" y="4259263"/>
          <p14:tracePt t="167821" x="10296525" y="4259263"/>
          <p14:tracePt t="167831" x="10269538" y="4276725"/>
          <p14:tracePt t="167848" x="10225088" y="4276725"/>
          <p14:tracePt t="167865" x="10180638" y="4276725"/>
          <p14:tracePt t="167881" x="10153650" y="4276725"/>
          <p14:tracePt t="167898" x="10126663" y="4276725"/>
          <p14:tracePt t="167915" x="10109200" y="4276725"/>
          <p14:tracePt t="167931" x="10063163" y="4276725"/>
          <p14:tracePt t="167948" x="10028238" y="4276725"/>
          <p14:tracePt t="167965" x="10010775" y="4276725"/>
          <p14:tracePt t="168014" x="10001250" y="4276725"/>
          <p14:tracePt t="168021" x="9991725" y="4286250"/>
          <p14:tracePt t="168133" x="9966325" y="4286250"/>
          <p14:tracePt t="168157" x="9956800" y="4295775"/>
          <p14:tracePt t="168453" x="9947275" y="4295775"/>
          <p14:tracePt t="168461" x="9939338" y="4303713"/>
          <p14:tracePt t="168469" x="9929813" y="4313238"/>
          <p14:tracePt t="168485" x="9912350" y="4322763"/>
          <p14:tracePt t="168517" x="9894888" y="4340225"/>
          <p14:tracePt t="168533" x="9885363" y="4348163"/>
          <p14:tracePt t="168565" x="9875838" y="4357688"/>
          <p14:tracePt t="168605" x="9867900" y="4367213"/>
          <p14:tracePt t="168629" x="9848850" y="4367213"/>
          <p14:tracePt t="168637" x="9840913" y="4375150"/>
          <p14:tracePt t="169269" x="9858375" y="4367213"/>
          <p14:tracePt t="169293" x="9867900" y="4357688"/>
          <p14:tracePt t="169309" x="9885363" y="4357688"/>
          <p14:tracePt t="169325" x="9912350" y="4340225"/>
          <p14:tracePt t="169469" x="9912350" y="4330700"/>
          <p14:tracePt t="169654" x="9912350" y="4322763"/>
          <p14:tracePt t="169661" x="9920288" y="4313238"/>
          <p14:tracePt t="170661" x="9929813" y="4303713"/>
          <p14:tracePt t="170669" x="9939338" y="4303713"/>
          <p14:tracePt t="174061" x="9947275" y="4303713"/>
          <p14:tracePt t="174077" x="9947275" y="4322763"/>
          <p14:tracePt t="174085" x="9947275" y="4340225"/>
          <p14:tracePt t="174097" x="9939338" y="4384675"/>
          <p14:tracePt t="174114" x="9885363" y="4429125"/>
          <p14:tracePt t="174131" x="9769475" y="4527550"/>
          <p14:tracePt t="174148" x="9528175" y="4652963"/>
          <p14:tracePt t="174165" x="8804275" y="4840288"/>
          <p14:tracePt t="174181" x="8062913" y="4965700"/>
          <p14:tracePt t="174198" x="7286625" y="5170488"/>
          <p14:tracePt t="174214" x="6562725" y="5241925"/>
          <p14:tracePt t="174231" x="6037263" y="5232400"/>
          <p14:tracePt t="174247" x="5813425" y="5116513"/>
          <p14:tracePt t="174469" x="5776913" y="5143500"/>
          <p14:tracePt t="174477" x="5732463" y="5170488"/>
          <p14:tracePt t="174485" x="5732463" y="5180013"/>
          <p14:tracePt t="174497" x="5724525" y="5187950"/>
          <p14:tracePt t="174514" x="5688013" y="5251450"/>
          <p14:tracePt t="174531" x="5670550" y="5367338"/>
          <p14:tracePt t="174548" x="5661025" y="5456238"/>
          <p14:tracePt t="174565" x="5608638" y="5545138"/>
          <p14:tracePt t="174582" x="5562600" y="5599113"/>
          <p14:tracePt t="174598" x="5465763" y="5653088"/>
          <p14:tracePt t="174614" x="5313363" y="5715000"/>
          <p14:tracePt t="174631" x="5143500" y="5795963"/>
          <p14:tracePt t="174648" x="5000625" y="5857875"/>
          <p14:tracePt t="174664" x="4902200" y="5929313"/>
          <p14:tracePt t="174681" x="4857750" y="5965825"/>
          <p14:tracePt t="174698" x="4848225" y="5973763"/>
          <p14:tracePt t="174714" x="4822825" y="6000750"/>
          <p14:tracePt t="174731" x="4803775" y="6027738"/>
          <p14:tracePt t="174748" x="4714875" y="6045200"/>
          <p14:tracePt t="174764" x="4633913" y="6072188"/>
          <p14:tracePt t="174782" x="4562475" y="6116638"/>
          <p14:tracePt t="174814" x="4537075" y="6126163"/>
          <p14:tracePt t="174831" x="4518025" y="6126163"/>
          <p14:tracePt t="174848" x="4483100" y="6161088"/>
          <p14:tracePt t="174864" x="4438650" y="6170613"/>
          <p14:tracePt t="174881" x="4340225" y="6197600"/>
          <p14:tracePt t="174897" x="4313238" y="6197600"/>
          <p14:tracePt t="174914" x="4276725" y="6224588"/>
          <p14:tracePt t="174931" x="4268788" y="6232525"/>
          <p14:tracePt t="174948" x="4232275" y="6232525"/>
          <p14:tracePt t="174965" x="4089400" y="6242050"/>
          <p14:tracePt t="174981" x="4010025" y="6259513"/>
          <p14:tracePt t="174998" x="3929063" y="6269038"/>
          <p14:tracePt t="175014" x="3848100" y="6313488"/>
          <p14:tracePt t="175031" x="3759200" y="6323013"/>
          <p14:tracePt t="175048" x="3679825" y="6367463"/>
          <p14:tracePt t="175064" x="3616325" y="6375400"/>
          <p14:tracePt t="175081" x="3581400" y="6384925"/>
          <p14:tracePt t="175098" x="3571875" y="6384925"/>
          <p14:tracePt t="175141" x="3554413" y="6394450"/>
          <p14:tracePt t="175157" x="3554413" y="6411913"/>
          <p14:tracePt t="175165" x="3544888" y="6419850"/>
          <p14:tracePt t="175173" x="3536950" y="6429375"/>
          <p14:tracePt t="175198" x="3517900" y="6446838"/>
          <p14:tracePt t="175205" x="3517900" y="6465888"/>
          <p14:tracePt t="175221" x="3517900" y="6473825"/>
          <p14:tracePt t="175231" x="3509963" y="6483350"/>
          <p14:tracePt t="175285" x="3509963" y="6500813"/>
          <p14:tracePt t="175293" x="3509963" y="6510338"/>
          <p14:tracePt t="175309" x="3517900" y="6527800"/>
          <p14:tracePt t="175341" x="3527425" y="6537325"/>
          <p14:tracePt t="175413" x="3536950" y="6545263"/>
          <p14:tracePt t="176437" x="3544888" y="6545263"/>
          <p14:tracePt t="176997" x="3581400" y="6545263"/>
          <p14:tracePt t="177013" x="3608388" y="6545263"/>
          <p14:tracePt t="177029" x="3616325" y="6545263"/>
          <p14:tracePt t="177037" x="3625850" y="6545263"/>
          <p14:tracePt t="177053" x="3633788" y="6545263"/>
          <p14:tracePt t="177065" x="3679825" y="6527800"/>
          <p14:tracePt t="177081" x="3714750" y="6510338"/>
          <p14:tracePt t="177097" x="3795713" y="6491288"/>
          <p14:tracePt t="177114" x="3867150" y="6483350"/>
          <p14:tracePt t="177131" x="3946525" y="6456363"/>
          <p14:tracePt t="177147" x="4071938" y="6456363"/>
          <p14:tracePt t="177165" x="4268788" y="6456363"/>
          <p14:tracePt t="177181" x="4295775" y="6456363"/>
          <p14:tracePt t="177269" x="4322763" y="6456363"/>
          <p14:tracePt t="177277" x="4330700" y="6456363"/>
          <p14:tracePt t="177325" x="4330700" y="6465888"/>
          <p14:tracePt t="177349" x="4330700" y="6491288"/>
          <p14:tracePt t="177413" x="4330700" y="6500813"/>
          <p14:tracePt t="177421" x="4313238" y="6510338"/>
          <p14:tracePt t="177470" x="4276725" y="6518275"/>
          <p14:tracePt t="177541" x="4268788" y="6518275"/>
          <p14:tracePt t="178037" x="4232275" y="6537325"/>
          <p14:tracePt t="178045" x="4214813" y="6554788"/>
          <p14:tracePt t="178053" x="4143375" y="6554788"/>
          <p14:tracePt t="178064" x="4062413" y="6572250"/>
          <p14:tracePt t="178081" x="3938588" y="6572250"/>
          <p14:tracePt t="178097" x="3741738" y="6572250"/>
          <p14:tracePt t="178114" x="3616325" y="6572250"/>
          <p14:tracePt t="178131" x="3554413" y="6572250"/>
          <p14:tracePt t="178147" x="3490913" y="6572250"/>
          <p14:tracePt t="178165" x="3367088" y="6572250"/>
          <p14:tracePt t="178181" x="3303588" y="6572250"/>
          <p14:tracePt t="178198" x="3241675" y="6572250"/>
          <p14:tracePt t="178214" x="3214688" y="6572250"/>
          <p14:tracePt t="178277" x="3197225" y="6572250"/>
          <p14:tracePt t="178293" x="3187700" y="6572250"/>
          <p14:tracePt t="178333" x="3179763" y="6572250"/>
          <p14:tracePt t="178365" x="3160713" y="6572250"/>
          <p14:tracePt t="178373" x="3152775" y="6572250"/>
          <p14:tracePt t="178382" x="3143250" y="6572250"/>
          <p14:tracePt t="178429" x="3125788" y="6572250"/>
          <p14:tracePt t="178757" x="3133725" y="6572250"/>
          <p14:tracePt t="178765" x="3152775" y="6572250"/>
          <p14:tracePt t="178773" x="3205163" y="6572250"/>
          <p14:tracePt t="178782" x="3259138" y="6572250"/>
          <p14:tracePt t="178798" x="3429000" y="6554788"/>
          <p14:tracePt t="178814" x="3786188" y="6554788"/>
          <p14:tracePt t="178830" x="4187825" y="6554788"/>
          <p14:tracePt t="178847" x="4589463" y="6554788"/>
          <p14:tracePt t="178864" x="4991100" y="6554788"/>
          <p14:tracePt t="178881" x="5259388" y="6562725"/>
          <p14:tracePt t="178898" x="5286375" y="6562725"/>
          <p14:tracePt t="178981" x="5295900" y="6572250"/>
          <p14:tracePt t="179021" x="5286375" y="6572250"/>
          <p14:tracePt t="179029" x="5251450" y="6572250"/>
          <p14:tracePt t="179037" x="5197475" y="6572250"/>
          <p14:tracePt t="179047" x="5160963" y="6572250"/>
          <p14:tracePt t="179064" x="5099050" y="6572250"/>
          <p14:tracePt t="179081" x="5045075" y="6572250"/>
          <p14:tracePt t="179117" x="5037138" y="6572250"/>
          <p14:tracePt t="179133" x="5000625" y="6572250"/>
          <p14:tracePt t="179147" x="4991100" y="6572250"/>
          <p14:tracePt t="179164" x="4911725" y="6554788"/>
          <p14:tracePt t="179181" x="4822825" y="6545263"/>
          <p14:tracePt t="179198" x="4768850" y="6527800"/>
          <p14:tracePt t="179214" x="4751388" y="6527800"/>
          <p14:tracePt t="179301" x="4741863" y="6527800"/>
          <p14:tracePt t="179317" x="4724400" y="6527800"/>
          <p14:tracePt t="179341" x="4705350" y="6527800"/>
          <p14:tracePt t="179357" x="4697413" y="6527800"/>
          <p14:tracePt t="179365" x="4687888" y="6527800"/>
          <p14:tracePt t="179373" x="4652963" y="6527800"/>
          <p14:tracePt t="179382" x="4633913" y="6527800"/>
          <p14:tracePt t="179398" x="4581525" y="6527800"/>
          <p14:tracePt t="179453" x="4572000" y="6527800"/>
          <p14:tracePt t="179565" x="4589463" y="6527800"/>
          <p14:tracePt t="179573" x="4598988" y="6527800"/>
          <p14:tracePt t="179581" x="4633913" y="6527800"/>
          <p14:tracePt t="179598" x="4687888" y="6527800"/>
          <p14:tracePt t="179614" x="4786313" y="6500813"/>
          <p14:tracePt t="179631" x="4929188" y="6500813"/>
          <p14:tracePt t="179648" x="5037138" y="6500813"/>
          <p14:tracePt t="179664" x="5143500" y="6500813"/>
          <p14:tracePt t="179681" x="5251450" y="6500813"/>
          <p14:tracePt t="179697" x="5330825" y="6500813"/>
          <p14:tracePt t="179714" x="5402263" y="6500813"/>
          <p14:tracePt t="179731" x="5456238" y="6500813"/>
          <p14:tracePt t="179748" x="5465763" y="6500813"/>
          <p14:tracePt t="179861" x="5500688" y="6491288"/>
          <p14:tracePt t="179869" x="5527675" y="6483350"/>
          <p14:tracePt t="179881" x="5545138" y="6483350"/>
          <p14:tracePt t="179898" x="5643563" y="6456363"/>
          <p14:tracePt t="179914" x="5715000" y="6429375"/>
          <p14:tracePt t="179931" x="5830888" y="6402388"/>
          <p14:tracePt t="179948" x="6027738" y="6367463"/>
          <p14:tracePt t="179965" x="6269038" y="6367463"/>
          <p14:tracePt t="179981" x="6608763" y="6367463"/>
          <p14:tracePt t="179998" x="6777038" y="6367463"/>
          <p14:tracePt t="180014" x="6929438" y="6367463"/>
          <p14:tracePt t="180031" x="7037388" y="6367463"/>
          <p14:tracePt t="180047" x="7116763" y="6348413"/>
          <p14:tracePt t="180064" x="7197725" y="6340475"/>
          <p14:tracePt t="180080" x="7286625" y="6340475"/>
          <p14:tracePt t="180097" x="7394575" y="6340475"/>
          <p14:tracePt t="180114" x="7500938" y="6340475"/>
          <p14:tracePt t="180131" x="7626350" y="6340475"/>
          <p14:tracePt t="180147" x="7786688" y="6357938"/>
          <p14:tracePt t="180164" x="7875588" y="6375400"/>
          <p14:tracePt t="180181" x="8010525" y="6375400"/>
          <p14:tracePt t="180198" x="8116888" y="6375400"/>
          <p14:tracePt t="180214" x="8153400" y="6375400"/>
          <p14:tracePt t="180230" x="8197850" y="6375400"/>
          <p14:tracePt t="180248" x="8232775" y="6375400"/>
          <p14:tracePt t="180264" x="8251825" y="6375400"/>
          <p14:tracePt t="180281" x="8313738" y="6375400"/>
          <p14:tracePt t="180297" x="8420100" y="6375400"/>
          <p14:tracePt t="180314" x="8528050" y="6375400"/>
          <p14:tracePt t="180331" x="8680450" y="6375400"/>
          <p14:tracePt t="180347" x="8823325" y="6375400"/>
          <p14:tracePt t="180365" x="8974138" y="6375400"/>
          <p14:tracePt t="180381" x="9153525" y="6375400"/>
          <p14:tracePt t="180398" x="9215438" y="6375400"/>
          <p14:tracePt t="180414" x="9277350" y="6375400"/>
          <p14:tracePt t="180430" x="9323388" y="6375400"/>
          <p14:tracePt t="180447" x="9348788" y="6375400"/>
          <p14:tracePt t="180464" x="9385300" y="6375400"/>
          <p14:tracePt t="180481" x="9402763" y="6375400"/>
          <p14:tracePt t="180497" x="9439275" y="6375400"/>
          <p14:tracePt t="180514" x="9510713" y="6375400"/>
          <p14:tracePt t="180531" x="9644063" y="6402388"/>
          <p14:tracePt t="180547" x="9769475" y="6402388"/>
          <p14:tracePt t="180565" x="9974263" y="6429375"/>
          <p14:tracePt t="180581" x="10063163" y="6446838"/>
          <p14:tracePt t="180598" x="10126663" y="6446838"/>
          <p14:tracePt t="180614" x="10171113" y="6446838"/>
          <p14:tracePt t="180709" x="10109200" y="6465888"/>
          <p14:tracePt t="180717" x="10055225" y="6465888"/>
          <p14:tracePt t="180725" x="9966325" y="6465888"/>
          <p14:tracePt t="180733" x="9867900" y="6465888"/>
          <p14:tracePt t="180747" x="9725025" y="6465888"/>
          <p14:tracePt t="180764" x="9555163" y="6465888"/>
          <p14:tracePt t="180781" x="9323388" y="6465888"/>
          <p14:tracePt t="180798" x="9215438" y="6465888"/>
          <p14:tracePt t="180814" x="9126538" y="6465888"/>
          <p14:tracePt t="180831" x="9018588" y="6465888"/>
          <p14:tracePt t="180847" x="8939213" y="6465888"/>
          <p14:tracePt t="180864" x="8920163" y="6465888"/>
          <p14:tracePt t="180881" x="8902700" y="6465888"/>
          <p14:tracePt t="181053" x="8920163" y="6465888"/>
          <p14:tracePt t="181069" x="8929688" y="6465888"/>
          <p14:tracePt t="181085" x="8947150" y="6465888"/>
          <p14:tracePt t="181101" x="8956675" y="6465888"/>
          <p14:tracePt t="181109" x="8974138" y="6465888"/>
          <p14:tracePt t="181117" x="8983663" y="6465888"/>
          <p14:tracePt t="181131" x="9010650" y="6465888"/>
          <p14:tracePt t="181147" x="9232900" y="6510338"/>
          <p14:tracePt t="181164" x="9634538" y="6554788"/>
          <p14:tracePt t="181181" x="10304463" y="6653213"/>
          <p14:tracePt t="181198" x="10590213" y="6670675"/>
          <p14:tracePt t="181214" x="10680700" y="6670675"/>
          <p14:tracePt t="181231" x="10715625" y="6670675"/>
          <p14:tracePt t="181365" x="10688638" y="6643688"/>
          <p14:tracePt t="181373" x="10609263" y="6562725"/>
          <p14:tracePt t="181382" x="10545763" y="6518275"/>
          <p14:tracePt t="181398" x="10348913" y="6357938"/>
          <p14:tracePt t="181414" x="10126663" y="6116638"/>
          <p14:tracePt t="181430" x="9920288" y="5875338"/>
          <p14:tracePt t="181447" x="9705975" y="5562600"/>
          <p14:tracePt t="181464" x="9545638" y="5330825"/>
          <p14:tracePt t="181481" x="9269413" y="4991100"/>
          <p14:tracePt t="181497" x="8858250" y="4687888"/>
          <p14:tracePt t="181514" x="8402638" y="4384675"/>
          <p14:tracePt t="181531" x="7875588" y="4098925"/>
          <p14:tracePt t="181547" x="7483475" y="3894138"/>
          <p14:tracePt t="181564" x="7197725" y="3724275"/>
          <p14:tracePt t="181581" x="7018338" y="3598863"/>
          <p14:tracePt t="181597" x="6991350" y="3562350"/>
          <p14:tracePt t="181749" x="6983413" y="3554413"/>
          <p14:tracePt t="181829" x="6973888" y="3544888"/>
          <p14:tracePt t="181837" x="6973888" y="3536950"/>
          <p14:tracePt t="181847" x="6973888" y="3527425"/>
          <p14:tracePt t="181864" x="6973888" y="3482975"/>
          <p14:tracePt t="181880" x="6965950" y="3419475"/>
          <p14:tracePt t="181897" x="6946900" y="3357563"/>
          <p14:tracePt t="181914" x="6938963" y="3322638"/>
          <p14:tracePt t="181931" x="6938963" y="3286125"/>
          <p14:tracePt t="181947" x="6938963" y="3268663"/>
          <p14:tracePt t="181981" x="6938963" y="3251200"/>
          <p14:tracePt t="182029" x="6938963" y="3241675"/>
          <p14:tracePt t="182045" x="6938963" y="3224213"/>
          <p14:tracePt t="182133" x="6938963" y="3197225"/>
          <p14:tracePt t="182149" x="6938963" y="3179763"/>
          <p14:tracePt t="182165" x="6938963" y="3170238"/>
          <p14:tracePt t="183461" x="6938963" y="3133725"/>
          <p14:tracePt t="183469" x="6983413" y="3108325"/>
          <p14:tracePt t="183480" x="7037388" y="3098800"/>
          <p14:tracePt t="183497" x="7081838" y="3081338"/>
          <p14:tracePt t="183514" x="7143750" y="3062288"/>
          <p14:tracePt t="183531" x="7170738" y="3044825"/>
          <p14:tracePt t="183547" x="7197725" y="3044825"/>
          <p14:tracePt t="183564" x="7205663" y="3036888"/>
          <p14:tracePt t="183581" x="7232650" y="3036888"/>
          <p14:tracePt t="183597" x="7259638" y="3027363"/>
          <p14:tracePt t="183614" x="7296150" y="3027363"/>
          <p14:tracePt t="183630" x="7358063" y="3027363"/>
          <p14:tracePt t="183647" x="7402513" y="3027363"/>
          <p14:tracePt t="183664" x="7429500" y="3027363"/>
          <p14:tracePt t="183680" x="7456488" y="3027363"/>
          <p14:tracePt t="183697" x="7491413" y="3027363"/>
          <p14:tracePt t="183714" x="7500938" y="3027363"/>
          <p14:tracePt t="183757" x="7510463" y="3027363"/>
          <p14:tracePt t="183773" x="7527925" y="3027363"/>
          <p14:tracePt t="183789" x="7537450" y="3027363"/>
          <p14:tracePt t="183798" x="7554913" y="3017838"/>
          <p14:tracePt t="183830" x="7562850" y="3009900"/>
          <p14:tracePt t="183869" x="7572375" y="3000375"/>
          <p14:tracePt t="183917" x="7589838" y="2990850"/>
          <p14:tracePt t="183949" x="7599363" y="2973388"/>
          <p14:tracePt t="183989" x="7626350" y="2955925"/>
          <p14:tracePt t="184021" x="7634288" y="2946400"/>
          <p14:tracePt t="186757" x="7634288" y="2955925"/>
          <p14:tracePt t="186765" x="7626350" y="2965450"/>
          <p14:tracePt t="186773" x="7616825" y="2973388"/>
          <p14:tracePt t="186782" x="7581900" y="3009900"/>
          <p14:tracePt t="186798" x="7518400" y="3044825"/>
          <p14:tracePt t="186814" x="7419975" y="3098800"/>
          <p14:tracePt t="186831" x="7323138" y="3160713"/>
          <p14:tracePt t="186847" x="7205663" y="3205163"/>
          <p14:tracePt t="186864" x="7072313" y="3241675"/>
          <p14:tracePt t="186880" x="6823075" y="3322638"/>
          <p14:tracePt t="186897" x="6554788" y="3357563"/>
          <p14:tracePt t="186914" x="6276975" y="3411538"/>
          <p14:tracePt t="186930" x="6126163" y="3429000"/>
          <p14:tracePt t="186947" x="6037263" y="3455988"/>
          <p14:tracePt t="186963" x="6000750" y="3465513"/>
          <p14:tracePt t="186981" x="5983288" y="3482975"/>
          <p14:tracePt t="187014" x="5973763" y="3490913"/>
          <p14:tracePt t="187030" x="5946775" y="3517900"/>
          <p14:tracePt t="187085" x="5938838" y="3527425"/>
          <p14:tracePt t="187109" x="5902325" y="3536950"/>
          <p14:tracePt t="187117" x="5894388" y="3544888"/>
          <p14:tracePt t="187125" x="5884863" y="3544888"/>
          <p14:tracePt t="187133" x="5848350" y="3562350"/>
          <p14:tracePt t="187147" x="5840413" y="3571875"/>
          <p14:tracePt t="187164" x="5803900" y="3581400"/>
          <p14:tracePt t="187181" x="5768975" y="3589338"/>
          <p14:tracePt t="187197" x="5724525" y="3598863"/>
          <p14:tracePt t="187231" x="5715000" y="3598863"/>
          <p14:tracePt t="187247" x="5697538" y="3598863"/>
          <p14:tracePt t="187264" x="5688013" y="3598863"/>
          <p14:tracePt t="187280" x="5680075" y="3598863"/>
          <p14:tracePt t="187297" x="5661025" y="3598863"/>
          <p14:tracePt t="187317" x="5653088" y="3598863"/>
          <p14:tracePt t="187330" x="5643563" y="3598863"/>
          <p14:tracePt t="187347" x="5634038" y="3581400"/>
          <p14:tracePt t="187364" x="5626100" y="3571875"/>
          <p14:tracePt t="187381" x="5626100" y="3562350"/>
          <p14:tracePt t="187397" x="5616575" y="3509963"/>
          <p14:tracePt t="187431" x="5616575" y="3500438"/>
          <p14:tracePt t="187453" x="5616575" y="3482975"/>
          <p14:tracePt t="187477" x="5616575" y="3473450"/>
          <p14:tracePt t="187605" x="5599113" y="3465513"/>
          <p14:tracePt t="187621" x="5599113" y="3446463"/>
          <p14:tracePt t="187637" x="5599113" y="3429000"/>
          <p14:tracePt t="187661" x="5599113" y="3419475"/>
          <p14:tracePt t="189221" x="5599113" y="3429000"/>
          <p14:tracePt t="189230" x="5599113" y="3455988"/>
          <p14:tracePt t="189237" x="5608638" y="3465513"/>
          <p14:tracePt t="189261" x="5608638" y="3473450"/>
          <p14:tracePt t="189269" x="5616575" y="3482975"/>
          <p14:tracePt t="189280" x="5626100" y="3490913"/>
          <p14:tracePt t="189297" x="5626100" y="3500438"/>
          <p14:tracePt t="189313" x="5634038" y="3527425"/>
          <p14:tracePt t="189330" x="5643563" y="3544888"/>
          <p14:tracePt t="189347" x="5643563" y="3562350"/>
          <p14:tracePt t="189364" x="5643563" y="3581400"/>
          <p14:tracePt t="189381" x="5643563" y="3643313"/>
          <p14:tracePt t="189397" x="5643563" y="3670300"/>
          <p14:tracePt t="189414" x="5643563" y="3679825"/>
          <p14:tracePt t="189430" x="5643563" y="3714750"/>
          <p14:tracePt t="189447" x="5643563" y="3724275"/>
          <p14:tracePt t="189463" x="5643563" y="3732213"/>
          <p14:tracePt t="189480" x="5643563" y="3741738"/>
          <p14:tracePt t="189513" x="5643563" y="3768725"/>
          <p14:tracePt t="189530" x="5643563" y="3776663"/>
          <p14:tracePt t="189547" x="5643563" y="3803650"/>
          <p14:tracePt t="189564" x="5634038" y="3822700"/>
          <p14:tracePt t="189580" x="5626100" y="3830638"/>
          <p14:tracePt t="190293" x="5626100" y="3840163"/>
          <p14:tracePt t="190653" x="5634038" y="3840163"/>
          <p14:tracePt t="190685" x="5643563" y="3840163"/>
          <p14:tracePt t="190749" x="5661025" y="3830638"/>
          <p14:tracePt t="190757" x="5680075" y="3830638"/>
          <p14:tracePt t="190781" x="5688013" y="3830638"/>
          <p14:tracePt t="190789" x="5697538" y="3830638"/>
          <p14:tracePt t="190814" x="5715000" y="3813175"/>
          <p14:tracePt t="190830" x="5724525" y="3813175"/>
          <p14:tracePt t="190837" x="5741988" y="3813175"/>
          <p14:tracePt t="190847" x="5751513" y="3813175"/>
          <p14:tracePt t="190863" x="5795963" y="3803650"/>
          <p14:tracePt t="190880" x="5840413" y="3776663"/>
          <p14:tracePt t="190897" x="5938838" y="3751263"/>
          <p14:tracePt t="190914" x="6027738" y="3741738"/>
          <p14:tracePt t="190930" x="6099175" y="3687763"/>
          <p14:tracePt t="190947" x="6143625" y="3633788"/>
          <p14:tracePt t="190964" x="6188075" y="3571875"/>
          <p14:tracePt t="190981" x="6188075" y="3527425"/>
          <p14:tracePt t="190997" x="6188075" y="3517900"/>
          <p14:tracePt t="191165" x="6188075" y="3509963"/>
          <p14:tracePt t="191197" x="6197600" y="3509963"/>
          <p14:tracePt t="191205" x="6215063" y="3509963"/>
          <p14:tracePt t="191221" x="6242050" y="3509963"/>
          <p14:tracePt t="191230" x="6251575" y="3509963"/>
          <p14:tracePt t="191247" x="6340475" y="3509963"/>
          <p14:tracePt t="191263" x="6411913" y="3509963"/>
          <p14:tracePt t="191280" x="6491288" y="3500438"/>
          <p14:tracePt t="191297" x="6554788" y="3473450"/>
          <p14:tracePt t="191313" x="6599238" y="3446463"/>
          <p14:tracePt t="191330" x="6608763" y="3438525"/>
          <p14:tracePt t="191347" x="6634163" y="3419475"/>
          <p14:tracePt t="191364" x="6643688" y="3419475"/>
          <p14:tracePt t="191380" x="6653213" y="3411538"/>
          <p14:tracePt t="191397" x="6661150" y="3411538"/>
          <p14:tracePt t="191415" x="6697663" y="3394075"/>
          <p14:tracePt t="191445" x="6705600" y="3384550"/>
          <p14:tracePt t="191453" x="6732588" y="3367088"/>
          <p14:tracePt t="191477" x="6742113" y="3357563"/>
          <p14:tracePt t="191485" x="6751638" y="3340100"/>
          <p14:tracePt t="191497" x="6759575" y="3340100"/>
          <p14:tracePt t="191514" x="6777038" y="3330575"/>
          <p14:tracePt t="191530" x="6786563" y="3322638"/>
          <p14:tracePt t="191547" x="6796088" y="3313113"/>
          <p14:tracePt t="191565" x="6804025" y="3303588"/>
          <p14:tracePt t="191589" x="6823075" y="3295650"/>
          <p14:tracePt t="191614" x="6840538" y="3276600"/>
          <p14:tracePt t="191630" x="6840538" y="3268663"/>
          <p14:tracePt t="191645" x="6848475" y="3259138"/>
          <p14:tracePt t="191685" x="6858000" y="3251200"/>
          <p14:tracePt t="191693" x="6867525" y="3241675"/>
          <p14:tracePt t="193557" x="6858000" y="3241675"/>
          <p14:tracePt t="193565" x="6705600" y="3241675"/>
          <p14:tracePt t="193573" x="6491288" y="3241675"/>
          <p14:tracePt t="193581" x="6108700" y="3143250"/>
          <p14:tracePt t="193597" x="5027613" y="2786063"/>
          <p14:tracePt t="193614" x="4572000" y="2687638"/>
          <p14:tracePt t="193630" x="4562475" y="2687638"/>
          <p14:tracePt t="193757" x="4554538" y="2633663"/>
          <p14:tracePt t="193773" x="4446588" y="2581275"/>
          <p14:tracePt t="193781" x="4313238" y="2527300"/>
          <p14:tracePt t="193789" x="4108450" y="2366963"/>
          <p14:tracePt t="193798" x="3902075" y="2197100"/>
          <p14:tracePt t="193814" x="3133725" y="1731963"/>
          <p14:tracePt t="193830" x="2357438" y="1384300"/>
          <p14:tracePt t="193846" x="1965325" y="1204913"/>
          <p14:tracePt t="193863" x="1731963" y="1081088"/>
          <p14:tracePt t="193880" x="1517650" y="955675"/>
          <p14:tracePt t="193897" x="1312863" y="866775"/>
          <p14:tracePt t="193913" x="1214438" y="803275"/>
          <p14:tracePt t="193930" x="1204913" y="795338"/>
          <p14:tracePt t="193947" x="1204913" y="776288"/>
          <p14:tracePt t="193963" x="1204913" y="768350"/>
          <p14:tracePt t="193997" x="1204913" y="750888"/>
          <p14:tracePt t="194013" x="1204913" y="741363"/>
          <p14:tracePt t="194030" x="1204913" y="714375"/>
          <p14:tracePt t="194046" x="1204913" y="696913"/>
          <p14:tracePt t="194063" x="1204913" y="652463"/>
          <p14:tracePt t="194080" x="1204913" y="615950"/>
          <p14:tracePt t="194097" x="1204913" y="598488"/>
          <p14:tracePt t="194113" x="1204913" y="561975"/>
          <p14:tracePt t="194130" x="1204913" y="554038"/>
          <p14:tracePt t="194147" x="1214438" y="527050"/>
          <p14:tracePt t="194163" x="1231900" y="517525"/>
          <p14:tracePt t="194180" x="1231900" y="509588"/>
          <p14:tracePt t="194182" x="1241425" y="500063"/>
          <p14:tracePt t="194198" x="1250950" y="490538"/>
          <p14:tracePt t="194214" x="1258888" y="465138"/>
          <p14:tracePt t="194230" x="1268413" y="446088"/>
          <p14:tracePt t="194246" x="1295400" y="428625"/>
          <p14:tracePt t="194263" x="1303338" y="419100"/>
          <p14:tracePt t="194280" x="1322388" y="393700"/>
          <p14:tracePt t="195146" x="1473200" y="71438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990601"/>
            <a:ext cx="6019800" cy="227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038600"/>
            <a:ext cx="22098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7"/>
          <p:cNvSpPr>
            <a:spLocks noChangeArrowheads="1"/>
          </p:cNvSpPr>
          <p:nvPr/>
        </p:nvSpPr>
        <p:spPr bwMode="auto">
          <a:xfrm>
            <a:off x="5486400" y="3581401"/>
            <a:ext cx="4953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ym typeface="Symbol" panose="05050102010706020507" pitchFamily="18" charset="2"/>
              </a:rPr>
              <a:t></a:t>
            </a:r>
            <a:r>
              <a:rPr lang="en-US" altLang="en-US" sz="1800" b="1"/>
              <a:t> </a:t>
            </a:r>
            <a:r>
              <a:rPr lang="en-US" altLang="en-US" sz="1800"/>
              <a:t>is constant for a particular transistor. It's value is less than but close to 1, normally 0.98-0.9995. </a:t>
            </a:r>
            <a:r>
              <a:rPr lang="en-US" altLang="en-US" sz="1800" b="1"/>
              <a:t>a </a:t>
            </a:r>
            <a:r>
              <a:rPr lang="en-US" altLang="en-US" sz="1800"/>
              <a:t>is the gain of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mmon-Base amplifie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ym typeface="Symbol" panose="05050102010706020507" pitchFamily="18" charset="2"/>
              </a:rPr>
              <a:t></a:t>
            </a:r>
            <a:r>
              <a:rPr lang="en-US" altLang="en-US" sz="1800" b="1"/>
              <a:t> </a:t>
            </a:r>
            <a:r>
              <a:rPr lang="en-US" altLang="en-US" sz="1800"/>
              <a:t>is constant for a particular transistor, typically in the range of 100 to 200 but may be 50- 2000. Since the value of </a:t>
            </a:r>
            <a:r>
              <a:rPr lang="en-US" altLang="en-US" sz="1800" b="1">
                <a:sym typeface="Symbol" panose="05050102010706020507" pitchFamily="18" charset="2"/>
              </a:rPr>
              <a:t></a:t>
            </a:r>
            <a:endParaRPr lang="en-US" altLang="en-US" sz="1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y vary significantly among transistors of the same type,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ym typeface="Symbol" panose="05050102010706020507" pitchFamily="18" charset="2"/>
              </a:rPr>
              <a:t></a:t>
            </a:r>
            <a:r>
              <a:rPr lang="en-US" altLang="en-US" sz="1800"/>
              <a:t>-tolerant circuit design is desirable. </a:t>
            </a:r>
            <a:r>
              <a:rPr lang="en-US" altLang="en-US" sz="1800" b="1">
                <a:sym typeface="Symbol" panose="05050102010706020507" pitchFamily="18" charset="2"/>
              </a:rPr>
              <a:t></a:t>
            </a:r>
            <a:r>
              <a:rPr lang="en-US" altLang="en-US" sz="1800" b="1"/>
              <a:t> </a:t>
            </a:r>
            <a:r>
              <a:rPr lang="en-US" altLang="en-US" sz="1800"/>
              <a:t>is the Common-Emitter current gain.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10210800" y="6423025"/>
            <a:ext cx="457200" cy="381000"/>
          </a:xfrm>
          <a:prstGeom prst="rect">
            <a:avLst/>
          </a:prstGeom>
          <a:solidFill>
            <a:srgbClr val="99CCFF"/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DC48C031-3DAE-4E27-A31D-9F7310E02990}" type="slidenum">
              <a:rPr lang="en-US" altLang="en-US" sz="1400" b="1">
                <a:solidFill>
                  <a:srgbClr val="3366CC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b="1">
              <a:solidFill>
                <a:srgbClr val="3366CC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8261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795"/>
    </mc:Choice>
    <mc:Fallback xmlns="">
      <p:transition spd="slow" advTm="617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43" x="901700" y="4983163"/>
          <p14:tracePt t="3499" x="884238" y="4983163"/>
          <p14:tracePt t="3507" x="874713" y="4983163"/>
          <p14:tracePt t="3517" x="866775" y="4946650"/>
          <p14:tracePt t="3533" x="866775" y="4894263"/>
          <p14:tracePt t="3548" x="866775" y="4697413"/>
          <p14:tracePt t="3565" x="866775" y="4438650"/>
          <p14:tracePt t="3582" x="874713" y="4054475"/>
          <p14:tracePt t="3599" x="911225" y="3670300"/>
          <p14:tracePt t="3615" x="1009650" y="3232150"/>
          <p14:tracePt t="3632" x="1143000" y="2705100"/>
          <p14:tracePt t="3649" x="1276350" y="2241550"/>
          <p14:tracePt t="3665" x="1393825" y="1893888"/>
          <p14:tracePt t="3682" x="1473200" y="1581150"/>
          <p14:tracePt t="3699" x="1625600" y="1044575"/>
          <p14:tracePt t="3716" x="1704975" y="696913"/>
          <p14:tracePt t="3732" x="1758950" y="428625"/>
          <p14:tracePt t="3749" x="1758950" y="419100"/>
          <p14:tracePt t="3979" x="1751013" y="411163"/>
          <p14:tracePt t="4035" x="1751013" y="419100"/>
          <p14:tracePt t="4043" x="1751013" y="446088"/>
          <p14:tracePt t="4051" x="1751013" y="465138"/>
          <p14:tracePt t="4065" x="1758950" y="490538"/>
          <p14:tracePt t="4082" x="1776413" y="500063"/>
          <p14:tracePt t="4099" x="1795463" y="536575"/>
          <p14:tracePt t="4579" x="1803400" y="544513"/>
          <p14:tracePt t="4619" x="1812925" y="554038"/>
          <p14:tracePt t="4643" x="1822450" y="561975"/>
          <p14:tracePt t="4707" x="1822450" y="571500"/>
          <p14:tracePt t="4731" x="1839913" y="588963"/>
          <p14:tracePt t="4748" x="1839913" y="598488"/>
          <p14:tracePt t="4771" x="1839913" y="608013"/>
          <p14:tracePt t="4835" x="1847850" y="625475"/>
          <p14:tracePt t="4908" x="1847850" y="642938"/>
          <p14:tracePt t="5979" x="1857375" y="652463"/>
          <p14:tracePt t="11315" x="1866900" y="660400"/>
          <p14:tracePt t="11323" x="1874838" y="679450"/>
          <p14:tracePt t="11339" x="1874838" y="687388"/>
          <p14:tracePt t="11349" x="1884363" y="704850"/>
          <p14:tracePt t="11365" x="1884363" y="731838"/>
          <p14:tracePt t="11381" x="1901825" y="758825"/>
          <p14:tracePt t="11398" x="1901825" y="768350"/>
          <p14:tracePt t="11415" x="1901825" y="795338"/>
          <p14:tracePt t="11432" x="1928813" y="830263"/>
          <p14:tracePt t="11449" x="1955800" y="874713"/>
          <p14:tracePt t="11465" x="2062163" y="1009650"/>
          <p14:tracePt t="11481" x="2143125" y="1160463"/>
          <p14:tracePt t="11499" x="2393950" y="1490663"/>
          <p14:tracePt t="11515" x="2598738" y="1751013"/>
          <p14:tracePt t="11532" x="2803525" y="1990725"/>
          <p14:tracePt t="11548" x="2901950" y="2143125"/>
          <p14:tracePt t="11565" x="3000375" y="2286000"/>
          <p14:tracePt t="11582" x="3116263" y="2411413"/>
          <p14:tracePt t="11598" x="3268663" y="2562225"/>
          <p14:tracePt t="11615" x="3429000" y="2643188"/>
          <p14:tracePt t="11632" x="3465513" y="2660650"/>
          <p14:tracePt t="11665" x="3455988" y="2660650"/>
          <p14:tracePt t="11883" x="3446463" y="2660650"/>
          <p14:tracePt t="11891" x="3446463" y="2670175"/>
          <p14:tracePt t="11899" x="3438525" y="2670175"/>
          <p14:tracePt t="11915" x="3429000" y="2670175"/>
          <p14:tracePt t="11932" x="3429000" y="2724150"/>
          <p14:tracePt t="11948" x="3429000" y="2857500"/>
          <p14:tracePt t="11965" x="3465513" y="2982913"/>
          <p14:tracePt t="11981" x="3490913" y="3081338"/>
          <p14:tracePt t="11998" x="3500438" y="3170238"/>
          <p14:tracePt t="12015" x="3500438" y="3205163"/>
          <p14:tracePt t="12032" x="3500438" y="3224213"/>
          <p14:tracePt t="12075" x="3527425" y="3251200"/>
          <p14:tracePt t="12291" x="3536950" y="3259138"/>
          <p14:tracePt t="12363" x="3536950" y="3251200"/>
          <p14:tracePt t="12395" x="3536950" y="3241675"/>
          <p14:tracePt t="12523" x="3536950" y="3232150"/>
          <p14:tracePt t="12532" x="3536950" y="3205163"/>
          <p14:tracePt t="12555" x="3536950" y="3197225"/>
          <p14:tracePt t="12667" x="3536950" y="3187700"/>
          <p14:tracePt t="12683" x="3536950" y="3179763"/>
          <p14:tracePt t="13355" x="3536950" y="3152775"/>
          <p14:tracePt t="13739" x="3536950" y="3143250"/>
          <p14:tracePt t="13755" x="3544888" y="3133725"/>
          <p14:tracePt t="13763" x="3581400" y="3133725"/>
          <p14:tracePt t="13771" x="3608388" y="3125788"/>
          <p14:tracePt t="13781" x="3643313" y="3125788"/>
          <p14:tracePt t="13798" x="3687763" y="3108325"/>
          <p14:tracePt t="13815" x="3705225" y="3108325"/>
          <p14:tracePt t="13915" x="3714750" y="3108325"/>
          <p14:tracePt t="13932" x="3751263" y="3108325"/>
          <p14:tracePt t="13939" x="3759200" y="3108325"/>
          <p14:tracePt t="13948" x="3776663" y="3098800"/>
          <p14:tracePt t="13965" x="3813175" y="3089275"/>
          <p14:tracePt t="13981" x="3830638" y="3089275"/>
          <p14:tracePt t="13998" x="3840163" y="3081338"/>
          <p14:tracePt t="14220" x="3848100" y="3081338"/>
          <p14:tracePt t="14227" x="3875088" y="3081338"/>
          <p14:tracePt t="14243" x="3884613" y="3081338"/>
          <p14:tracePt t="14259" x="3902075" y="3081338"/>
          <p14:tracePt t="14267" x="3929063" y="3089275"/>
          <p14:tracePt t="14484" x="3938588" y="3089275"/>
          <p14:tracePt t="14499" x="3965575" y="3089275"/>
          <p14:tracePt t="14515" x="3973513" y="3108325"/>
          <p14:tracePt t="14595" x="3983038" y="3108325"/>
          <p14:tracePt t="14611" x="3990975" y="3108325"/>
          <p14:tracePt t="14627" x="4017963" y="3108325"/>
          <p14:tracePt t="14635" x="4027488" y="3108325"/>
          <p14:tracePt t="14648" x="4037013" y="3108325"/>
          <p14:tracePt t="14665" x="4062413" y="3108325"/>
          <p14:tracePt t="14681" x="4071938" y="3098800"/>
          <p14:tracePt t="14698" x="4089400" y="3089275"/>
          <p14:tracePt t="14867" x="4098925" y="3089275"/>
          <p14:tracePt t="14956" x="4116388" y="3089275"/>
          <p14:tracePt t="15051" x="4125913" y="3089275"/>
          <p14:tracePt t="15107" x="4133850" y="3089275"/>
          <p14:tracePt t="15171" x="4152900" y="3089275"/>
          <p14:tracePt t="15363" x="4160838" y="3089275"/>
          <p14:tracePt t="15371" x="4179888" y="3071813"/>
          <p14:tracePt t="15381" x="4276725" y="3054350"/>
          <p14:tracePt t="15398" x="4456113" y="2982913"/>
          <p14:tracePt t="15415" x="4643438" y="2919413"/>
          <p14:tracePt t="15431" x="4965700" y="2822575"/>
          <p14:tracePt t="15448" x="5375275" y="2751138"/>
          <p14:tracePt t="15465" x="5822950" y="2687638"/>
          <p14:tracePt t="15481" x="6170613" y="2608263"/>
          <p14:tracePt t="15499" x="6446838" y="2517775"/>
          <p14:tracePt t="15515" x="6626225" y="2465388"/>
          <p14:tracePt t="15532" x="6661150" y="2438400"/>
          <p14:tracePt t="15548" x="6670675" y="2428875"/>
          <p14:tracePt t="15581" x="6680200" y="2401888"/>
          <p14:tracePt t="15598" x="6688138" y="2393950"/>
          <p14:tracePt t="15615" x="6705600" y="2384425"/>
          <p14:tracePt t="15631" x="6751638" y="2339975"/>
          <p14:tracePt t="15648" x="6769100" y="2303463"/>
          <p14:tracePt t="15665" x="6804025" y="2268538"/>
          <p14:tracePt t="15681" x="6831013" y="2241550"/>
          <p14:tracePt t="15699" x="6875463" y="2214563"/>
          <p14:tracePt t="15715" x="6965950" y="2133600"/>
          <p14:tracePt t="15732" x="7062788" y="2071688"/>
          <p14:tracePt t="15748" x="7116763" y="2017713"/>
          <p14:tracePt t="15765" x="7126288" y="2009775"/>
          <p14:tracePt t="15907" x="7134225" y="2009775"/>
          <p14:tracePt t="15923" x="7143750" y="2009775"/>
          <p14:tracePt t="15947" x="7153275" y="2009775"/>
          <p14:tracePt t="15955" x="7161213" y="2009775"/>
          <p14:tracePt t="15987" x="7180263" y="2027238"/>
          <p14:tracePt t="16011" x="7188200" y="2036763"/>
          <p14:tracePt t="16027" x="7197725" y="2036763"/>
          <p14:tracePt t="16035" x="7205663" y="2054225"/>
          <p14:tracePt t="16051" x="7232650" y="2054225"/>
          <p14:tracePt t="16075" x="7242175" y="2054225"/>
          <p14:tracePt t="16091" x="7251700" y="2054225"/>
          <p14:tracePt t="16099" x="7259638" y="2054225"/>
          <p14:tracePt t="16115" x="7286625" y="2054225"/>
          <p14:tracePt t="16131" x="7304088" y="2054225"/>
          <p14:tracePt t="16148" x="7323138" y="2054225"/>
          <p14:tracePt t="16165" x="7331075" y="2054225"/>
          <p14:tracePt t="16235" x="7340600" y="2054225"/>
          <p14:tracePt t="16259" x="7367588" y="2054225"/>
          <p14:tracePt t="16267" x="7385050" y="2054225"/>
          <p14:tracePt t="16275" x="7429500" y="2062163"/>
          <p14:tracePt t="16283" x="7446963" y="2089150"/>
          <p14:tracePt t="16587" x="7466013" y="2089150"/>
          <p14:tracePt t="16595" x="7473950" y="2089150"/>
          <p14:tracePt t="16603" x="7483475" y="2089150"/>
          <p14:tracePt t="16619" x="7500938" y="2089150"/>
          <p14:tracePt t="16643" x="7510463" y="2089150"/>
          <p14:tracePt t="16667" x="7527925" y="2089150"/>
          <p14:tracePt t="16715" x="7537450" y="2089150"/>
          <p14:tracePt t="16723" x="7545388" y="2089150"/>
          <p14:tracePt t="16732" x="7554913" y="2089150"/>
          <p14:tracePt t="16748" x="7562850" y="2089150"/>
          <p14:tracePt t="16765" x="7572375" y="2089150"/>
          <p14:tracePt t="16782" x="7608888" y="2089150"/>
          <p14:tracePt t="16798" x="7616825" y="2089150"/>
          <p14:tracePt t="16815" x="7626350" y="2081213"/>
          <p14:tracePt t="16831" x="7634288" y="2081213"/>
          <p14:tracePt t="17036" x="7643813" y="2062163"/>
          <p14:tracePt t="17067" x="7653338" y="2062163"/>
          <p14:tracePt t="17083" x="7670800" y="2062163"/>
          <p14:tracePt t="17091" x="7680325" y="2054225"/>
          <p14:tracePt t="17107" x="7688263" y="2044700"/>
          <p14:tracePt t="17211" x="7705725" y="2044700"/>
          <p14:tracePt t="17219" x="7715250" y="2044700"/>
          <p14:tracePt t="17232" x="7732713" y="2036763"/>
          <p14:tracePt t="17267" x="7742238" y="2036763"/>
          <p14:tracePt t="17291" x="7759700" y="2027238"/>
          <p14:tracePt t="17331" x="7769225" y="2027238"/>
          <p14:tracePt t="17347" x="7777163" y="2027238"/>
          <p14:tracePt t="17363" x="7796213" y="2027238"/>
          <p14:tracePt t="17371" x="7813675" y="2027238"/>
          <p14:tracePt t="17387" x="7840663" y="2027238"/>
          <p14:tracePt t="17398" x="7848600" y="2027238"/>
          <p14:tracePt t="17414" x="7867650" y="2027238"/>
          <p14:tracePt t="17432" x="7885113" y="2027238"/>
          <p14:tracePt t="17448" x="7929563" y="2027238"/>
          <p14:tracePt t="17465" x="7947025" y="2027238"/>
          <p14:tracePt t="17481" x="7974013" y="2027238"/>
          <p14:tracePt t="17498" x="7991475" y="2027238"/>
          <p14:tracePt t="17515" x="8027988" y="2027238"/>
          <p14:tracePt t="17555" x="8037513" y="2027238"/>
          <p14:tracePt t="17571" x="8045450" y="2027238"/>
          <p14:tracePt t="17581" x="8054975" y="2027238"/>
          <p14:tracePt t="17598" x="8089900" y="2027238"/>
          <p14:tracePt t="17615" x="8108950" y="2027238"/>
          <p14:tracePt t="17648" x="8134350" y="2027238"/>
          <p14:tracePt t="17915" x="8108950" y="2027238"/>
          <p14:tracePt t="17923" x="8099425" y="2027238"/>
          <p14:tracePt t="17932" x="8062913" y="2036763"/>
          <p14:tracePt t="17948" x="8037513" y="2054225"/>
          <p14:tracePt t="17965" x="8001000" y="2062163"/>
          <p14:tracePt t="17981" x="7966075" y="2071688"/>
          <p14:tracePt t="17998" x="7939088" y="2098675"/>
          <p14:tracePt t="18015" x="7875588" y="2116138"/>
          <p14:tracePt t="18031" x="7796213" y="2116138"/>
          <p14:tracePt t="18048" x="7715250" y="2143125"/>
          <p14:tracePt t="18065" x="7653338" y="2179638"/>
          <p14:tracePt t="18081" x="7616825" y="2179638"/>
          <p14:tracePt t="18098" x="7599363" y="2179638"/>
          <p14:tracePt t="18099" x="7554913" y="2187575"/>
          <p14:tracePt t="18123" x="7545388" y="2187575"/>
          <p14:tracePt t="18139" x="7537450" y="2187575"/>
          <p14:tracePt t="18148" x="7527925" y="2197100"/>
          <p14:tracePt t="18165" x="7518400" y="2197100"/>
          <p14:tracePt t="18181" x="7491413" y="2205038"/>
          <p14:tracePt t="18198" x="7483475" y="2214563"/>
          <p14:tracePt t="18215" x="7473950" y="2232025"/>
          <p14:tracePt t="21155" x="7466013" y="2241550"/>
          <p14:tracePt t="21171" x="7456488" y="2251075"/>
          <p14:tracePt t="21179" x="7446963" y="2251075"/>
          <p14:tracePt t="21187" x="7439025" y="2259013"/>
          <p14:tracePt t="21198" x="7412038" y="2286000"/>
          <p14:tracePt t="21214" x="7358063" y="2303463"/>
          <p14:tracePt t="21231" x="7232650" y="2393950"/>
          <p14:tracePt t="21248" x="7018338" y="2500313"/>
          <p14:tracePt t="21264" x="6715125" y="2608263"/>
          <p14:tracePt t="21282" x="6411913" y="2741613"/>
          <p14:tracePt t="21298" x="6116638" y="2874963"/>
          <p14:tracePt t="21315" x="5697538" y="2990850"/>
          <p14:tracePt t="21332" x="5251450" y="3125788"/>
          <p14:tracePt t="21348" x="5072063" y="3205163"/>
          <p14:tracePt t="21364" x="4946650" y="3286125"/>
          <p14:tracePt t="21381" x="4857750" y="3357563"/>
          <p14:tracePt t="21398" x="4803775" y="3419475"/>
          <p14:tracePt t="21414" x="4795838" y="3446463"/>
          <p14:tracePt t="21431" x="4786313" y="3455988"/>
          <p14:tracePt t="21464" x="4776788" y="3473450"/>
          <p14:tracePt t="21481" x="4741863" y="3500438"/>
          <p14:tracePt t="21499" x="4705350" y="3527425"/>
          <p14:tracePt t="21515" x="4554538" y="3536950"/>
          <p14:tracePt t="21532" x="4429125" y="3571875"/>
          <p14:tracePt t="21548" x="4348163" y="3571875"/>
          <p14:tracePt t="21564" x="4295775" y="3571875"/>
          <p14:tracePt t="21598" x="4286250" y="3562350"/>
          <p14:tracePt t="21619" x="4286250" y="3554413"/>
          <p14:tracePt t="21631" x="4286250" y="3517900"/>
          <p14:tracePt t="21648" x="4286250" y="3473450"/>
          <p14:tracePt t="21664" x="4330700" y="3394075"/>
          <p14:tracePt t="21681" x="4384675" y="3322638"/>
          <p14:tracePt t="21698" x="4419600" y="3286125"/>
          <p14:tracePt t="21715" x="4438650" y="3251200"/>
          <p14:tracePt t="21764" x="4438650" y="3241675"/>
          <p14:tracePt t="21771" x="4446588" y="3214688"/>
          <p14:tracePt t="21795" x="4473575" y="3187700"/>
          <p14:tracePt t="21803" x="4483100" y="3179763"/>
          <p14:tracePt t="21814" x="4500563" y="3170238"/>
          <p14:tracePt t="21831" x="4510088" y="3160713"/>
          <p14:tracePt t="21848" x="4527550" y="3143250"/>
          <p14:tracePt t="21881" x="4537075" y="3143250"/>
          <p14:tracePt t="21898" x="4545013" y="3133725"/>
          <p14:tracePt t="21914" x="4572000" y="3133725"/>
          <p14:tracePt t="22156" x="4581525" y="3133725"/>
          <p14:tracePt t="22219" x="4589463" y="3133725"/>
          <p14:tracePt t="22227" x="4598988" y="3116263"/>
          <p14:tracePt t="22467" x="4625975" y="3108325"/>
          <p14:tracePt t="22475" x="4633913" y="3108325"/>
          <p14:tracePt t="22499" x="4643438" y="3108325"/>
          <p14:tracePt t="22507" x="4652963" y="3108325"/>
          <p14:tracePt t="22516" x="4670425" y="3108325"/>
          <p14:tracePt t="22531" x="4705350" y="3108325"/>
          <p14:tracePt t="22548" x="4724400" y="3108325"/>
          <p14:tracePt t="22564" x="4741863" y="3108325"/>
          <p14:tracePt t="22867" x="4759325" y="3108325"/>
          <p14:tracePt t="22875" x="4768850" y="3108325"/>
          <p14:tracePt t="24451" x="4776788" y="3108325"/>
          <p14:tracePt t="24459" x="4786313" y="3108325"/>
          <p14:tracePt t="24475" x="4795838" y="3108325"/>
          <p14:tracePt t="24483" x="4813300" y="3108325"/>
          <p14:tracePt t="24498" x="4857750" y="3108325"/>
          <p14:tracePt t="24514" x="4919663" y="3108325"/>
          <p14:tracePt t="24531" x="5037138" y="3108325"/>
          <p14:tracePt t="24548" x="5108575" y="3125788"/>
          <p14:tracePt t="24564" x="5143500" y="3125788"/>
          <p14:tracePt t="24581" x="5153025" y="3133725"/>
          <p14:tracePt t="24699" x="5160963" y="3133725"/>
          <p14:tracePt t="24715" x="5170488" y="3133725"/>
          <p14:tracePt t="24723" x="5197475" y="3133725"/>
          <p14:tracePt t="24739" x="5205413" y="3133725"/>
          <p14:tracePt t="24748" x="5214938" y="3133725"/>
          <p14:tracePt t="24765" x="5259388" y="3133725"/>
          <p14:tracePt t="24781" x="5276850" y="3108325"/>
          <p14:tracePt t="24819" x="5303838" y="3108325"/>
          <p14:tracePt t="25043" x="5313363" y="3108325"/>
          <p14:tracePt t="25051" x="5322888" y="3108325"/>
          <p14:tracePt t="25067" x="5330825" y="3098800"/>
          <p14:tracePt t="25075" x="5367338" y="3098800"/>
          <p14:tracePt t="25083" x="5394325" y="3098800"/>
          <p14:tracePt t="25098" x="5429250" y="3098800"/>
          <p14:tracePt t="25115" x="5518150" y="3098800"/>
          <p14:tracePt t="25131" x="5572125" y="3098800"/>
          <p14:tracePt t="25148" x="5616575" y="3098800"/>
          <p14:tracePt t="25164" x="5653088" y="3098800"/>
          <p14:tracePt t="25181" x="5661025" y="3098800"/>
          <p14:tracePt t="25198" x="5670550" y="3098800"/>
          <p14:tracePt t="25215" x="5680075" y="3098800"/>
          <p14:tracePt t="25299" x="5705475" y="3098800"/>
          <p14:tracePt t="25419" x="5715000" y="3098800"/>
          <p14:tracePt t="25435" x="5724525" y="3098800"/>
          <p14:tracePt t="25443" x="5732463" y="3098800"/>
          <p14:tracePt t="25459" x="5759450" y="3098800"/>
          <p14:tracePt t="25467" x="5768975" y="3098800"/>
          <p14:tracePt t="25491" x="5776913" y="3098800"/>
          <p14:tracePt t="25515" x="5786438" y="3098800"/>
          <p14:tracePt t="25531" x="5813425" y="3098800"/>
          <p14:tracePt t="25548" x="5822950" y="3098800"/>
          <p14:tracePt t="25579" x="5830888" y="3098800"/>
          <p14:tracePt t="25595" x="5840413" y="3098800"/>
          <p14:tracePt t="25611" x="5857875" y="3098800"/>
          <p14:tracePt t="25635" x="5867400" y="3098800"/>
          <p14:tracePt t="25820" x="5894388" y="3098800"/>
          <p14:tracePt t="25859" x="5911850" y="3098800"/>
          <p14:tracePt t="26732" x="5884863" y="3098800"/>
          <p14:tracePt t="26740" x="5867400" y="3098800"/>
          <p14:tracePt t="26748" x="5803900" y="3116263"/>
          <p14:tracePt t="26764" x="5705475" y="3187700"/>
          <p14:tracePt t="26781" x="5572125" y="3295650"/>
          <p14:tracePt t="26798" x="5402263" y="3411538"/>
          <p14:tracePt t="26814" x="5187950" y="3581400"/>
          <p14:tracePt t="26831" x="4919663" y="3741738"/>
          <p14:tracePt t="26848" x="4751388" y="3919538"/>
          <p14:tracePt t="26864" x="4554538" y="4062413"/>
          <p14:tracePt t="26881" x="4446588" y="4152900"/>
          <p14:tracePt t="26898" x="4419600" y="4187825"/>
          <p14:tracePt t="26914" x="4419600" y="4214813"/>
          <p14:tracePt t="26931" x="4465638" y="4224338"/>
          <p14:tracePt t="26948" x="4572000" y="4241800"/>
          <p14:tracePt t="26964" x="4608513" y="4259263"/>
          <p14:tracePt t="27027" x="4608513" y="4251325"/>
          <p14:tracePt t="27035" x="4554538" y="4205288"/>
          <p14:tracePt t="27043" x="4537075" y="4152900"/>
          <p14:tracePt t="27051" x="4527550" y="4125913"/>
          <p14:tracePt t="27064" x="4518025" y="4125913"/>
          <p14:tracePt t="27081" x="4456113" y="4108450"/>
          <p14:tracePt t="27098" x="4394200" y="4089400"/>
          <p14:tracePt t="27115" x="4357688" y="4062413"/>
          <p14:tracePt t="27131" x="4232275" y="4062413"/>
          <p14:tracePt t="27147" x="4037013" y="4062413"/>
          <p14:tracePt t="27164" x="3786188" y="4143375"/>
          <p14:tracePt t="27181" x="3446463" y="4241800"/>
          <p14:tracePt t="27197" x="3081338" y="4276725"/>
          <p14:tracePt t="27214" x="2813050" y="4330700"/>
          <p14:tracePt t="27231" x="2643188" y="4348163"/>
          <p14:tracePt t="27247" x="2465388" y="4375150"/>
          <p14:tracePt t="27264" x="2366963" y="4419600"/>
          <p14:tracePt t="27281" x="2312988" y="4456113"/>
          <p14:tracePt t="27298" x="2241550" y="4527550"/>
          <p14:tracePt t="27315" x="2089150" y="4652963"/>
          <p14:tracePt t="27331" x="1990725" y="4724400"/>
          <p14:tracePt t="27348" x="1901825" y="4795838"/>
          <p14:tracePt t="27364" x="1839913" y="4848225"/>
          <p14:tracePt t="27381" x="1785938" y="4911725"/>
          <p14:tracePt t="27397" x="1758950" y="4991100"/>
          <p14:tracePt t="27414" x="1731963" y="5089525"/>
          <p14:tracePt t="27431" x="1731963" y="5232400"/>
          <p14:tracePt t="27448" x="1731963" y="5402263"/>
          <p14:tracePt t="27464" x="1731963" y="5572125"/>
          <p14:tracePt t="27481" x="1731963" y="5724525"/>
          <p14:tracePt t="27498" x="1731963" y="5875338"/>
          <p14:tracePt t="27515" x="1768475" y="6018213"/>
          <p14:tracePt t="27531" x="1803400" y="6081713"/>
          <p14:tracePt t="27548" x="1866900" y="6143625"/>
          <p14:tracePt t="27564" x="1928813" y="6180138"/>
          <p14:tracePt t="27581" x="2089150" y="6242050"/>
          <p14:tracePt t="27598" x="2322513" y="6348413"/>
          <p14:tracePt t="27614" x="2554288" y="6456363"/>
          <p14:tracePt t="27631" x="2786063" y="6545263"/>
          <p14:tracePt t="27648" x="2946400" y="6634163"/>
          <p14:tracePt t="27665" x="3044825" y="6661150"/>
          <p14:tracePt t="27681" x="3133725" y="6688138"/>
          <p14:tracePt t="27697" x="3232150" y="6688138"/>
          <p14:tracePt t="27714" x="3429000" y="6688138"/>
          <p14:tracePt t="27731" x="3857625" y="6688138"/>
          <p14:tracePt t="27748" x="4116388" y="6688138"/>
          <p14:tracePt t="27765" x="4340225" y="6688138"/>
          <p14:tracePt t="27781" x="4446588" y="6688138"/>
          <p14:tracePt t="27798" x="4545013" y="6680200"/>
          <p14:tracePt t="27814" x="4589463" y="6670675"/>
          <p14:tracePt t="27831" x="4633913" y="6653213"/>
          <p14:tracePt t="27848" x="4679950" y="6599238"/>
          <p14:tracePt t="27864" x="4751388" y="6500813"/>
          <p14:tracePt t="27881" x="4840288" y="6402388"/>
          <p14:tracePt t="27898" x="4902200" y="6286500"/>
          <p14:tracePt t="27915" x="4946650" y="6215063"/>
          <p14:tracePt t="27931" x="4965700" y="6134100"/>
          <p14:tracePt t="27948" x="5027613" y="6018213"/>
          <p14:tracePt t="27964" x="5054600" y="5884863"/>
          <p14:tracePt t="27981" x="5099050" y="5759450"/>
          <p14:tracePt t="27998" x="5099050" y="5643563"/>
          <p14:tracePt t="28014" x="5116513" y="5491163"/>
          <p14:tracePt t="28031" x="5116513" y="5295900"/>
          <p14:tracePt t="28048" x="5116513" y="5126038"/>
          <p14:tracePt t="28064" x="5116513" y="5010150"/>
          <p14:tracePt t="28081" x="5116513" y="4946650"/>
          <p14:tracePt t="28098" x="5108575" y="4884738"/>
          <p14:tracePt t="28115" x="5072063" y="4803775"/>
          <p14:tracePt t="28131" x="5000625" y="4714875"/>
          <p14:tracePt t="28148" x="4911725" y="4616450"/>
          <p14:tracePt t="28164" x="4768850" y="4518025"/>
          <p14:tracePt t="28181" x="4581525" y="4419600"/>
          <p14:tracePt t="28198" x="4411663" y="4322763"/>
          <p14:tracePt t="28214" x="4313238" y="4295775"/>
          <p14:tracePt t="28231" x="4251325" y="4251325"/>
          <p14:tracePt t="28247" x="4205288" y="4241800"/>
          <p14:tracePt t="28264" x="4187825" y="4241800"/>
          <p14:tracePt t="28281" x="4143375" y="4241800"/>
          <p14:tracePt t="28297" x="4081463" y="4241800"/>
          <p14:tracePt t="28315" x="3919538" y="4241800"/>
          <p14:tracePt t="28331" x="3795713" y="4241800"/>
          <p14:tracePt t="28348" x="3687763" y="4241800"/>
          <p14:tracePt t="28364" x="3608388" y="4241800"/>
          <p14:tracePt t="28381" x="3544888" y="4241800"/>
          <p14:tracePt t="28397" x="3490913" y="4241800"/>
          <p14:tracePt t="28414" x="3394075" y="4241800"/>
          <p14:tracePt t="28431" x="3286125" y="4241800"/>
          <p14:tracePt t="28447" x="3152775" y="4276725"/>
          <p14:tracePt t="28464" x="3017838" y="4340225"/>
          <p14:tracePt t="28481" x="2830513" y="4419600"/>
          <p14:tracePt t="28498" x="2714625" y="4491038"/>
          <p14:tracePt t="28515" x="2633663" y="4545013"/>
          <p14:tracePt t="28531" x="2536825" y="4633913"/>
          <p14:tracePt t="28548" x="2482850" y="4705350"/>
          <p14:tracePt t="28564" x="2446338" y="4795838"/>
          <p14:tracePt t="28581" x="2446338" y="4894263"/>
          <p14:tracePt t="28597" x="2446338" y="5000625"/>
          <p14:tracePt t="28614" x="2446338" y="5108575"/>
          <p14:tracePt t="28631" x="2446338" y="5197475"/>
          <p14:tracePt t="28647" x="2473325" y="5295900"/>
          <p14:tracePt t="28664" x="2509838" y="5411788"/>
          <p14:tracePt t="28681" x="2544763" y="5491163"/>
          <p14:tracePt t="28697" x="2589213" y="5589588"/>
          <p14:tracePt t="28715" x="2643188" y="5688013"/>
          <p14:tracePt t="28731" x="2741613" y="5803900"/>
          <p14:tracePt t="28748" x="2840038" y="5911850"/>
          <p14:tracePt t="28764" x="2928938" y="5983288"/>
          <p14:tracePt t="28781" x="2982913" y="6037263"/>
          <p14:tracePt t="28797" x="3044825" y="6072188"/>
          <p14:tracePt t="28814" x="3062288" y="6081713"/>
          <p14:tracePt t="28831" x="3108325" y="6116638"/>
          <p14:tracePt t="28847" x="3152775" y="6143625"/>
          <p14:tracePt t="28864" x="3251200" y="6180138"/>
          <p14:tracePt t="28881" x="3402013" y="6215063"/>
          <p14:tracePt t="28897" x="3687763" y="6251575"/>
          <p14:tracePt t="28915" x="4152900" y="6303963"/>
          <p14:tracePt t="28931" x="4348163" y="6340475"/>
          <p14:tracePt t="28948" x="4465638" y="6340475"/>
          <p14:tracePt t="28964" x="4473575" y="6340475"/>
          <p14:tracePt t="28981" x="4518025" y="6313488"/>
          <p14:tracePt t="28997" x="4545013" y="6197600"/>
          <p14:tracePt t="29014" x="4598988" y="6037263"/>
          <p14:tracePt t="29031" x="4643438" y="5884863"/>
          <p14:tracePt t="29047" x="4687888" y="5759450"/>
          <p14:tracePt t="29064" x="4776788" y="5643563"/>
          <p14:tracePt t="29081" x="4830763" y="5562600"/>
          <p14:tracePt t="29097" x="4848225" y="5537200"/>
          <p14:tracePt t="29115" x="4857750" y="5527675"/>
          <p14:tracePt t="29131" x="4894263" y="5456238"/>
          <p14:tracePt t="29148" x="4919663" y="5303838"/>
          <p14:tracePt t="29164" x="4965700" y="5170488"/>
          <p14:tracePt t="29180" x="4965700" y="5037138"/>
          <p14:tracePt t="29197" x="4965700" y="4911725"/>
          <p14:tracePt t="29214" x="4965700" y="4768850"/>
          <p14:tracePt t="29231" x="4965700" y="4679950"/>
          <p14:tracePt t="29247" x="4919663" y="4545013"/>
          <p14:tracePt t="29264" x="4840288" y="4438650"/>
          <p14:tracePt t="29281" x="4732338" y="4313238"/>
          <p14:tracePt t="29297" x="4572000" y="4197350"/>
          <p14:tracePt t="29315" x="4357688" y="4089400"/>
          <p14:tracePt t="29331" x="4037013" y="3911600"/>
          <p14:tracePt t="29348" x="3857625" y="3848100"/>
          <p14:tracePt t="29364" x="3625850" y="3776663"/>
          <p14:tracePt t="29381" x="3429000" y="3776663"/>
          <p14:tracePt t="29397" x="3170238" y="3776663"/>
          <p14:tracePt t="29414" x="2928938" y="3786188"/>
          <p14:tracePt t="29431" x="2670175" y="3875088"/>
          <p14:tracePt t="29447" x="2455863" y="4017963"/>
          <p14:tracePt t="29464" x="2286000" y="4179888"/>
          <p14:tracePt t="29481" x="2205038" y="4322763"/>
          <p14:tracePt t="29497" x="2133600" y="4589463"/>
          <p14:tracePt t="29514" x="2098675" y="4751388"/>
          <p14:tracePt t="29531" x="2089150" y="4965700"/>
          <p14:tracePt t="29548" x="2036763" y="5241925"/>
          <p14:tracePt t="29564" x="2036763" y="5419725"/>
          <p14:tracePt t="29581" x="2036763" y="5562600"/>
          <p14:tracePt t="29597" x="2054225" y="5688013"/>
          <p14:tracePt t="29614" x="2133600" y="5830888"/>
          <p14:tracePt t="29631" x="2214563" y="5956300"/>
          <p14:tracePt t="29647" x="2295525" y="6018213"/>
          <p14:tracePt t="29664" x="2366963" y="6072188"/>
          <p14:tracePt t="29681" x="2428875" y="6108700"/>
          <p14:tracePt t="29697" x="2465388" y="6126163"/>
          <p14:tracePt t="29714" x="2509838" y="6153150"/>
          <p14:tracePt t="29731" x="2598738" y="6188075"/>
          <p14:tracePt t="29748" x="2670175" y="6188075"/>
          <p14:tracePt t="29764" x="2732088" y="6188075"/>
          <p14:tracePt t="29780" x="2786063" y="6170613"/>
          <p14:tracePt t="29797" x="2803525" y="6072188"/>
          <p14:tracePt t="29814" x="2847975" y="5956300"/>
          <p14:tracePt t="29831" x="2867025" y="5803900"/>
          <p14:tracePt t="29847" x="2867025" y="5680075"/>
          <p14:tracePt t="29864" x="2867025" y="5572125"/>
          <p14:tracePt t="29881" x="2867025" y="5510213"/>
          <p14:tracePt t="29897" x="2847975" y="5446713"/>
          <p14:tracePt t="29915" x="2847975" y="5367338"/>
          <p14:tracePt t="29931" x="2847975" y="5322888"/>
          <p14:tracePt t="29948" x="2847975" y="5259388"/>
          <p14:tracePt t="29964" x="2847975" y="5197475"/>
          <p14:tracePt t="29981" x="2847975" y="5143500"/>
          <p14:tracePt t="29997" x="2847975" y="5089525"/>
          <p14:tracePt t="30014" x="2847975" y="5072063"/>
          <p14:tracePt t="30031" x="2847975" y="5062538"/>
          <p14:tracePt t="30047" x="2847975" y="5037138"/>
          <p14:tracePt t="30064" x="2840038" y="5027613"/>
          <p14:tracePt t="30163" x="2840038" y="5018088"/>
          <p14:tracePt t="30179" x="2840038" y="5010150"/>
          <p14:tracePt t="30187" x="2840038" y="4983163"/>
          <p14:tracePt t="30197" x="2840038" y="4965700"/>
          <p14:tracePt t="30595" x="2847975" y="4956175"/>
          <p14:tracePt t="30827" x="2857500" y="4956175"/>
          <p14:tracePt t="30835" x="2884488" y="4956175"/>
          <p14:tracePt t="30843" x="2894013" y="4956175"/>
          <p14:tracePt t="30851" x="2911475" y="4956175"/>
          <p14:tracePt t="30864" x="2955925" y="4956175"/>
          <p14:tracePt t="30881" x="3000375" y="4938713"/>
          <p14:tracePt t="30898" x="3081338" y="4902200"/>
          <p14:tracePt t="30914" x="3152775" y="4884738"/>
          <p14:tracePt t="30931" x="3303588" y="4830763"/>
          <p14:tracePt t="30948" x="3419475" y="4803775"/>
          <p14:tracePt t="30965" x="3465513" y="4776788"/>
          <p14:tracePt t="30981" x="3482975" y="4768850"/>
          <p14:tracePt t="30998" x="3490913" y="4768850"/>
          <p14:tracePt t="31015" x="3500438" y="4759325"/>
          <p14:tracePt t="31047" x="3527425" y="4741863"/>
          <p14:tracePt t="31064" x="3536950" y="4724400"/>
          <p14:tracePt t="31098" x="3536950" y="4714875"/>
          <p14:tracePt t="31115" x="3544888" y="4679950"/>
          <p14:tracePt t="31132" x="3562350" y="4643438"/>
          <p14:tracePt t="31148" x="3562350" y="4633913"/>
          <p14:tracePt t="31165" x="3562350" y="4625975"/>
          <p14:tracePt t="31267" x="3562350" y="4616450"/>
          <p14:tracePt t="31275" x="3571875" y="4598988"/>
          <p14:tracePt t="31795" x="3581400" y="4608513"/>
          <p14:tracePt t="31803" x="3581400" y="4616450"/>
          <p14:tracePt t="31814" x="3581400" y="4633913"/>
          <p14:tracePt t="31831" x="3589338" y="4697413"/>
          <p14:tracePt t="31847" x="3589338" y="4759325"/>
          <p14:tracePt t="31864" x="3589338" y="4822825"/>
          <p14:tracePt t="31881" x="3589338" y="4867275"/>
          <p14:tracePt t="31897" x="3589338" y="4875213"/>
          <p14:tracePt t="31914" x="3589338" y="4894263"/>
          <p14:tracePt t="31931" x="3589338" y="4902200"/>
          <p14:tracePt t="31948" x="3589338" y="4946650"/>
          <p14:tracePt t="31964" x="3589338" y="4965700"/>
          <p14:tracePt t="31980" x="3589338" y="5010150"/>
          <p14:tracePt t="31997" x="3589338" y="5037138"/>
          <p14:tracePt t="32014" x="3589338" y="5054600"/>
          <p14:tracePt t="32031" x="3589338" y="5062538"/>
          <p14:tracePt t="32048" x="3589338" y="5089525"/>
          <p14:tracePt t="32064" x="3589338" y="5099050"/>
          <p14:tracePt t="32081" x="3589338" y="5108575"/>
          <p14:tracePt t="34283" x="3589338" y="5089525"/>
          <p14:tracePt t="34291" x="3608388" y="5072063"/>
          <p14:tracePt t="34307" x="3616325" y="5054600"/>
          <p14:tracePt t="34323" x="3643313" y="5037138"/>
          <p14:tracePt t="34339" x="3652838" y="5027613"/>
          <p14:tracePt t="34348" x="3660775" y="5018088"/>
          <p14:tracePt t="34364" x="3670300" y="4991100"/>
          <p14:tracePt t="34380" x="3714750" y="4991100"/>
          <p14:tracePt t="34397" x="3768725" y="4991100"/>
          <p14:tracePt t="34414" x="3813175" y="4991100"/>
          <p14:tracePt t="34431" x="3830638" y="4983163"/>
          <p14:tracePt t="34579" x="3857625" y="4983163"/>
          <p14:tracePt t="34611" x="3867150" y="4983163"/>
          <p14:tracePt t="34635" x="3875088" y="4983163"/>
          <p14:tracePt t="34643" x="3884613" y="4983163"/>
          <p14:tracePt t="34659" x="3902075" y="4983163"/>
          <p14:tracePt t="34707" x="3919538" y="4983163"/>
          <p14:tracePt t="35091" x="3938588" y="4983163"/>
          <p14:tracePt t="35099" x="3965575" y="4983163"/>
          <p14:tracePt t="35107" x="3973513" y="4983163"/>
          <p14:tracePt t="35115" x="3983038" y="4983163"/>
          <p14:tracePt t="35132" x="3990975" y="4983163"/>
          <p14:tracePt t="35147" x="4010025" y="4983163"/>
          <p14:tracePt t="35164" x="4027488" y="4983163"/>
          <p14:tracePt t="35181" x="4037013" y="4983163"/>
          <p14:tracePt t="35197" x="4054475" y="4973638"/>
          <p14:tracePt t="35214" x="4062413" y="4956175"/>
          <p14:tracePt t="35307" x="4071938" y="4956175"/>
          <p14:tracePt t="35315" x="4089400" y="4956175"/>
          <p14:tracePt t="35323" x="4108450" y="4946650"/>
          <p14:tracePt t="35332" x="4133850" y="4946650"/>
          <p14:tracePt t="35348" x="4179888" y="4938713"/>
          <p14:tracePt t="35364" x="4241800" y="4902200"/>
          <p14:tracePt t="35380" x="4276725" y="4875213"/>
          <p14:tracePt t="35397" x="4330700" y="4867275"/>
          <p14:tracePt t="35414" x="4367213" y="4840288"/>
          <p14:tracePt t="35431" x="4411663" y="4830763"/>
          <p14:tracePt t="35447" x="4429125" y="4813300"/>
          <p14:tracePt t="35464" x="4438650" y="4803775"/>
          <p14:tracePt t="35497" x="4446588" y="4803775"/>
          <p14:tracePt t="35514" x="4465638" y="4786313"/>
          <p14:tracePt t="35531" x="4491038" y="4776788"/>
          <p14:tracePt t="35547" x="4545013" y="4751388"/>
          <p14:tracePt t="35564" x="4608513" y="4724400"/>
          <p14:tracePt t="35580" x="4652963" y="4714875"/>
          <p14:tracePt t="35598" x="4670425" y="4697413"/>
          <p14:tracePt t="35630" x="4697413" y="4697413"/>
          <p14:tracePt t="35647" x="4714875" y="4687888"/>
          <p14:tracePt t="35691" x="4724400" y="4679950"/>
          <p14:tracePt t="35947" x="4724400" y="4697413"/>
          <p14:tracePt t="35955" x="4724400" y="4724400"/>
          <p14:tracePt t="35964" x="4724400" y="4741863"/>
          <p14:tracePt t="35980" x="4724400" y="4776788"/>
          <p14:tracePt t="35997" x="4724400" y="4822825"/>
          <p14:tracePt t="36014" x="4724400" y="4857750"/>
          <p14:tracePt t="36031" x="4724400" y="4902200"/>
          <p14:tracePt t="36047" x="4724400" y="4965700"/>
          <p14:tracePt t="36064" x="4724400" y="4991100"/>
          <p14:tracePt t="36080" x="4724400" y="5018088"/>
          <p14:tracePt t="36097" x="4724400" y="5027613"/>
          <p14:tracePt t="36371" x="4724400" y="5045075"/>
          <p14:tracePt t="36899" x="4724400" y="5054600"/>
          <p14:tracePt t="36907" x="4697413" y="5089525"/>
          <p14:tracePt t="36915" x="4633913" y="5126038"/>
          <p14:tracePt t="36931" x="4419600" y="5232400"/>
          <p14:tracePt t="36948" x="4197350" y="5322888"/>
          <p14:tracePt t="36964" x="4010025" y="5402263"/>
          <p14:tracePt t="36980" x="3848100" y="5465763"/>
          <p14:tracePt t="36997" x="3660775" y="5554663"/>
          <p14:tracePt t="37014" x="3517900" y="5653088"/>
          <p14:tracePt t="37030" x="3348038" y="5732463"/>
          <p14:tracePt t="37047" x="3268663" y="5795963"/>
          <p14:tracePt t="37064" x="3205163" y="5848350"/>
          <p14:tracePt t="37080" x="3197225" y="5857875"/>
          <p14:tracePt t="37097" x="3187700" y="5857875"/>
          <p14:tracePt t="37114" x="3170238" y="5875338"/>
          <p14:tracePt t="37131" x="3160713" y="5875338"/>
          <p14:tracePt t="37147" x="3152775" y="5875338"/>
          <p14:tracePt t="37164" x="3108325" y="5884863"/>
          <p14:tracePt t="37180" x="3044825" y="5911850"/>
          <p14:tracePt t="37219" x="3036888" y="5911850"/>
          <p14:tracePt t="37227" x="3000375" y="5911850"/>
          <p14:tracePt t="37235" x="2946400" y="5911850"/>
          <p14:tracePt t="37247" x="2911475" y="5911850"/>
          <p14:tracePt t="37264" x="2803525" y="5911850"/>
          <p14:tracePt t="37280" x="2759075" y="5911850"/>
          <p14:tracePt t="37297" x="2751138" y="5911850"/>
          <p14:tracePt t="37363" x="2741613" y="5902325"/>
          <p14:tracePt t="37371" x="2732088" y="5894388"/>
          <p14:tracePt t="37411" x="2732088" y="5875338"/>
          <p14:tracePt t="37851" x="2732088" y="5867400"/>
          <p14:tracePt t="37859" x="2741613" y="5867400"/>
          <p14:tracePt t="37867" x="2751138" y="5867400"/>
          <p14:tracePt t="37880" x="2786063" y="5867400"/>
          <p14:tracePt t="37897" x="2847975" y="5867400"/>
          <p14:tracePt t="37914" x="2919413" y="5848350"/>
          <p14:tracePt t="37931" x="3089275" y="5822950"/>
          <p14:tracePt t="37947" x="3241675" y="5795963"/>
          <p14:tracePt t="37964" x="3438525" y="5776913"/>
          <p14:tracePt t="37980" x="3571875" y="5741988"/>
          <p14:tracePt t="37997" x="3670300" y="5705475"/>
          <p14:tracePt t="38014" x="3751263" y="5688013"/>
          <p14:tracePt t="38030" x="3795713" y="5680075"/>
          <p14:tracePt t="38091" x="3803650" y="5670550"/>
          <p14:tracePt t="38115" x="3803650" y="5653088"/>
          <p14:tracePt t="38131" x="3803650" y="5643563"/>
          <p14:tracePt t="38147" x="3803650" y="5634038"/>
          <p14:tracePt t="38155" x="3803650" y="5599113"/>
          <p14:tracePt t="38171" x="3803650" y="5589588"/>
          <p14:tracePt t="38180" x="3803650" y="5554663"/>
          <p14:tracePt t="38197" x="3803650" y="5527675"/>
          <p14:tracePt t="38214" x="3803650" y="5500688"/>
          <p14:tracePt t="38230" x="3795713" y="5491163"/>
          <p14:tracePt t="38247" x="3795713" y="5483225"/>
          <p14:tracePt t="38280" x="3786188" y="5473700"/>
          <p14:tracePt t="38435" x="3768725" y="5465763"/>
          <p14:tracePt t="38451" x="3759200" y="5465763"/>
          <p14:tracePt t="38483" x="3741738" y="5465763"/>
          <p14:tracePt t="38499" x="3697288" y="5510213"/>
          <p14:tracePt t="38515" x="3687763" y="5518150"/>
          <p14:tracePt t="38523" x="3679825" y="5537200"/>
          <p14:tracePt t="38531" x="3633788" y="5581650"/>
          <p14:tracePt t="38548" x="3608388" y="5608638"/>
          <p14:tracePt t="38564" x="3554413" y="5634038"/>
          <p14:tracePt t="38580" x="3490913" y="5680075"/>
          <p14:tracePt t="38597" x="3394075" y="5688013"/>
          <p14:tracePt t="38614" x="3340100" y="5688013"/>
          <p14:tracePt t="38631" x="3303588" y="5697538"/>
          <p14:tracePt t="38664" x="3276600" y="5697538"/>
          <p14:tracePt t="38723" x="3268663" y="5705475"/>
          <p14:tracePt t="38739" x="3268663" y="5732463"/>
          <p14:tracePt t="38755" x="3286125" y="5741988"/>
          <p14:tracePt t="38771" x="3295650" y="5751513"/>
          <p14:tracePt t="38787" x="3303588" y="5751513"/>
          <p14:tracePt t="38795" x="3313113" y="5759450"/>
          <p14:tracePt t="38803" x="3322638" y="5776913"/>
          <p14:tracePt t="38814" x="3322638" y="5795963"/>
          <p14:tracePt t="38830" x="3330575" y="5830888"/>
          <p14:tracePt t="38847" x="3330575" y="5857875"/>
          <p14:tracePt t="38864" x="3330575" y="5902325"/>
          <p14:tracePt t="38880" x="3330575" y="5965825"/>
          <p14:tracePt t="38897" x="3276600" y="6018213"/>
          <p14:tracePt t="38914" x="3232150" y="6054725"/>
          <p14:tracePt t="38930" x="3197225" y="6089650"/>
          <p14:tracePt t="39091" x="3205163" y="6089650"/>
          <p14:tracePt t="39099" x="3224213" y="6089650"/>
          <p14:tracePt t="39115" x="3251200" y="6089650"/>
          <p14:tracePt t="39123" x="3259138" y="6089650"/>
          <p14:tracePt t="39132" x="3295650" y="6089650"/>
          <p14:tracePt t="39148" x="3313113" y="6089650"/>
          <p14:tracePt t="39164" x="3375025" y="6081713"/>
          <p14:tracePt t="39180" x="3419475" y="6081713"/>
          <p14:tracePt t="39197" x="3429000" y="6081713"/>
          <p14:tracePt t="39219" x="3438525" y="6072188"/>
          <p14:tracePt t="39283" x="3455988" y="6072188"/>
          <p14:tracePt t="39291" x="3465513" y="6072188"/>
          <p14:tracePt t="39307" x="3473450" y="6072188"/>
          <p14:tracePt t="39323" x="3482975" y="6072188"/>
          <p14:tracePt t="39619" x="3527425" y="6062663"/>
          <p14:tracePt t="39643" x="3571875" y="6045200"/>
          <p14:tracePt t="39651" x="3608388" y="6045200"/>
          <p14:tracePt t="39663" x="3679825" y="6018213"/>
          <p14:tracePt t="39680" x="3795713" y="5991225"/>
          <p14:tracePt t="39697" x="3884613" y="5983288"/>
          <p14:tracePt t="39713" x="4037013" y="5965825"/>
          <p14:tracePt t="39730" x="4062413" y="5946775"/>
          <p14:tracePt t="39835" x="4071938" y="5946775"/>
          <p14:tracePt t="39843" x="4081463" y="5946775"/>
          <p14:tracePt t="39851" x="4089400" y="5946775"/>
          <p14:tracePt t="39867" x="4116388" y="5946775"/>
          <p14:tracePt t="39880" x="4125913" y="5946775"/>
          <p14:tracePt t="39897" x="4143375" y="5946775"/>
          <p14:tracePt t="39914" x="4179888" y="5946775"/>
          <p14:tracePt t="39931" x="4197350" y="5946775"/>
          <p14:tracePt t="40091" x="4214813" y="5946775"/>
          <p14:tracePt t="40099" x="4224338" y="5956300"/>
          <p14:tracePt t="40107" x="4241800" y="5956300"/>
          <p14:tracePt t="40115" x="4268788" y="5956300"/>
          <p14:tracePt t="40130" x="4295775" y="5965825"/>
          <p14:tracePt t="40147" x="4411663" y="6010275"/>
          <p14:tracePt t="40164" x="4545013" y="6037263"/>
          <p14:tracePt t="40180" x="4633913" y="6045200"/>
          <p14:tracePt t="40197" x="4714875" y="6072188"/>
          <p14:tracePt t="40213" x="4768850" y="6089650"/>
          <p14:tracePt t="43316" x="4759325" y="6089650"/>
          <p14:tracePt t="43323" x="4751388" y="6089650"/>
          <p14:tracePt t="43331" x="4714875" y="6089650"/>
          <p14:tracePt t="43347" x="4687888" y="6089650"/>
          <p14:tracePt t="43364" x="4625975" y="6089650"/>
          <p14:tracePt t="43380" x="4562475" y="6089650"/>
          <p14:tracePt t="43397" x="4473575" y="6089650"/>
          <p14:tracePt t="43413" x="4322763" y="6062663"/>
          <p14:tracePt t="43430" x="4133850" y="5965825"/>
          <p14:tracePt t="43447" x="3776663" y="5741988"/>
          <p14:tracePt t="43463" x="3536950" y="5562600"/>
          <p14:tracePt t="43480" x="3340100" y="5340350"/>
          <p14:tracePt t="43497" x="3232150" y="5170488"/>
          <p14:tracePt t="43513" x="3170238" y="5037138"/>
          <p14:tracePt t="43530" x="3170238" y="4956175"/>
          <p14:tracePt t="43547" x="3170238" y="4884738"/>
          <p14:tracePt t="43563" x="3160713" y="4875213"/>
          <p14:tracePt t="43596" x="3160713" y="4848225"/>
          <p14:tracePt t="43613" x="3160713" y="4803775"/>
          <p14:tracePt t="43630" x="3133725" y="4724400"/>
          <p14:tracePt t="43647" x="3108325" y="4643438"/>
          <p14:tracePt t="43663" x="3054350" y="4581525"/>
          <p14:tracePt t="43680" x="3027363" y="4527550"/>
          <p14:tracePt t="43795" x="3027363" y="4545013"/>
          <p14:tracePt t="43803" x="3027363" y="4562475"/>
          <p14:tracePt t="43813" x="3027363" y="4589463"/>
          <p14:tracePt t="43830" x="3081338" y="4643438"/>
          <p14:tracePt t="43847" x="3152775" y="4705350"/>
          <p14:tracePt t="43863" x="3241675" y="4751388"/>
          <p14:tracePt t="43880" x="3446463" y="4795838"/>
          <p14:tracePt t="43897" x="3705225" y="4795838"/>
          <p14:tracePt t="43913" x="3973513" y="4795838"/>
          <p14:tracePt t="43931" x="4187825" y="4795838"/>
          <p14:tracePt t="43947" x="4367213" y="4795838"/>
          <p14:tracePt t="44147" x="4384675" y="4795838"/>
          <p14:tracePt t="44155" x="4419600" y="4795838"/>
          <p14:tracePt t="44164" x="4473575" y="4795838"/>
          <p14:tracePt t="44180" x="4660900" y="4795838"/>
          <p14:tracePt t="44197" x="4929188" y="4795838"/>
          <p14:tracePt t="44214" x="5286375" y="4795838"/>
          <p14:tracePt t="44230" x="5589588" y="4795838"/>
          <p14:tracePt t="44247" x="5857875" y="4786313"/>
          <p14:tracePt t="44263" x="5956300" y="4759325"/>
          <p14:tracePt t="44280" x="5965825" y="4759325"/>
          <p14:tracePt t="44499" x="5973763" y="4751388"/>
          <p14:tracePt t="44507" x="5983288" y="4751388"/>
          <p14:tracePt t="44516" x="5983288" y="4741863"/>
          <p14:tracePt t="44531" x="6027738" y="4724400"/>
          <p14:tracePt t="44548" x="6089650" y="4705350"/>
          <p14:tracePt t="44565" x="6153150" y="4705350"/>
          <p14:tracePt t="44580" x="6269038" y="4660900"/>
          <p14:tracePt t="44597" x="6411913" y="4581525"/>
          <p14:tracePt t="44614" x="6589713" y="4554538"/>
          <p14:tracePt t="44630" x="6742113" y="4537075"/>
          <p14:tracePt t="44647" x="6875463" y="4510088"/>
          <p14:tracePt t="44664" x="7018338" y="4510088"/>
          <p14:tracePt t="44680" x="7134225" y="4491038"/>
          <p14:tracePt t="44697" x="7242175" y="4473575"/>
          <p14:tracePt t="44713" x="7304088" y="4473575"/>
          <p14:tracePt t="44715" x="7313613" y="4465638"/>
          <p14:tracePt t="44747" x="7323138" y="4465638"/>
          <p14:tracePt t="44755" x="7358063" y="4465638"/>
          <p14:tracePt t="44764" x="7394575" y="4456113"/>
          <p14:tracePt t="44780" x="7429500" y="4429125"/>
          <p14:tracePt t="44796" x="7491413" y="4419600"/>
          <p14:tracePt t="44814" x="7527925" y="4419600"/>
          <p14:tracePt t="44830" x="7581900" y="4419600"/>
          <p14:tracePt t="44847" x="7643813" y="4402138"/>
          <p14:tracePt t="44863" x="7680325" y="4402138"/>
          <p14:tracePt t="44880" x="7724775" y="4402138"/>
          <p14:tracePt t="44897" x="7759700" y="4384675"/>
          <p14:tracePt t="44913" x="7769225" y="4384675"/>
          <p14:tracePt t="44964" x="7777163" y="4384675"/>
          <p14:tracePt t="44980" x="7786688" y="4384675"/>
          <p14:tracePt t="44987" x="7813675" y="4384675"/>
          <p14:tracePt t="44997" x="7831138" y="4384675"/>
          <p14:tracePt t="45013" x="7885113" y="4384675"/>
          <p14:tracePt t="45030" x="7929563" y="4384675"/>
          <p14:tracePt t="45047" x="7991475" y="4384675"/>
          <p14:tracePt t="45064" x="8037513" y="4384675"/>
          <p14:tracePt t="45080" x="8072438" y="4384675"/>
          <p14:tracePt t="45097" x="8089900" y="4384675"/>
          <p14:tracePt t="45113" x="8108950" y="4384675"/>
          <p14:tracePt t="45131" x="8116888" y="4384675"/>
          <p14:tracePt t="45147" x="8126413" y="4384675"/>
          <p14:tracePt t="45180" x="8153400" y="4384675"/>
          <p14:tracePt t="45197" x="8161338" y="4384675"/>
          <p14:tracePt t="45214" x="8205788" y="4375150"/>
          <p14:tracePt t="45230" x="8232775" y="4375150"/>
          <p14:tracePt t="45247" x="8259763" y="4375150"/>
          <p14:tracePt t="45263" x="8304213" y="4357688"/>
          <p14:tracePt t="45280" x="8331200" y="4357688"/>
          <p14:tracePt t="45297" x="8358188" y="4348163"/>
          <p14:tracePt t="45313" x="8367713" y="4348163"/>
          <p14:tracePt t="45330" x="8402638" y="4340225"/>
          <p14:tracePt t="45347" x="8447088" y="4330700"/>
          <p14:tracePt t="45363" x="8483600" y="4313238"/>
          <p14:tracePt t="45381" x="8501063" y="4313238"/>
          <p14:tracePt t="45397" x="8545513" y="4295775"/>
          <p14:tracePt t="45413" x="8589963" y="4295775"/>
          <p14:tracePt t="45430" x="8599488" y="4295775"/>
          <p14:tracePt t="45447" x="8634413" y="4295775"/>
          <p14:tracePt t="45779" x="8643938" y="4295775"/>
          <p14:tracePt t="45795" x="8653463" y="4295775"/>
          <p14:tracePt t="45803" x="8661400" y="4295775"/>
          <p14:tracePt t="45813" x="8697913" y="4295775"/>
          <p14:tracePt t="45830" x="8759825" y="4295775"/>
          <p14:tracePt t="45847" x="8831263" y="4295775"/>
          <p14:tracePt t="45863" x="8885238" y="4295775"/>
          <p14:tracePt t="45880" x="8929688" y="4295775"/>
          <p14:tracePt t="45897" x="8956675" y="4295775"/>
          <p14:tracePt t="45913" x="9001125" y="4295775"/>
          <p14:tracePt t="45931" x="9037638" y="4295775"/>
          <p14:tracePt t="45947" x="9063038" y="4295775"/>
          <p14:tracePt t="45964" x="9090025" y="4295775"/>
          <p14:tracePt t="45980" x="9099550" y="4295775"/>
          <p14:tracePt t="45997" x="9109075" y="4295775"/>
          <p14:tracePt t="46030" x="9117013" y="4295775"/>
          <p14:tracePt t="46046" x="9144000" y="4295775"/>
          <p14:tracePt t="46115" x="9153525" y="4295775"/>
          <p14:tracePt t="46147" x="9161463" y="4295775"/>
          <p14:tracePt t="46164" x="9170988" y="4295775"/>
          <p14:tracePt t="46171" x="9188450" y="4295775"/>
          <p14:tracePt t="46187" x="9205913" y="4295775"/>
          <p14:tracePt t="46211" x="9215438" y="4295775"/>
          <p14:tracePt t="46259" x="9224963" y="4295775"/>
          <p14:tracePt t="46267" x="9242425" y="4295775"/>
          <p14:tracePt t="46275" x="9251950" y="4295775"/>
          <p14:tracePt t="46291" x="9259888" y="4295775"/>
          <p14:tracePt t="46315" x="9277350" y="4295775"/>
          <p14:tracePt t="46347" x="9296400" y="4295775"/>
          <p14:tracePt t="46387" x="9304338" y="4295775"/>
          <p14:tracePt t="46395" x="9331325" y="4268788"/>
          <p14:tracePt t="46427" x="9348788" y="4268788"/>
          <p14:tracePt t="47051" x="9358313" y="4268788"/>
          <p14:tracePt t="47059" x="9375775" y="4268788"/>
          <p14:tracePt t="47067" x="9385300" y="4268788"/>
          <p14:tracePt t="47080" x="9402763" y="4268788"/>
          <p14:tracePt t="47097" x="9439275" y="4268788"/>
          <p14:tracePt t="47113" x="9466263" y="4268788"/>
          <p14:tracePt t="47130" x="9528175" y="4268788"/>
          <p14:tracePt t="47147" x="9609138" y="4268788"/>
          <p14:tracePt t="47164" x="9644063" y="4268788"/>
          <p14:tracePt t="47180" x="9680575" y="4268788"/>
          <p14:tracePt t="47197" x="9688513" y="4268788"/>
          <p14:tracePt t="47213" x="9698038" y="4268788"/>
          <p14:tracePt t="47230" x="9715500" y="4268788"/>
          <p14:tracePt t="47246" x="9752013" y="4268788"/>
          <p14:tracePt t="47263" x="9759950" y="4268788"/>
          <p14:tracePt t="47280" x="9796463" y="4259263"/>
          <p14:tracePt t="47297" x="9823450" y="4259263"/>
          <p14:tracePt t="47314" x="9848850" y="4259263"/>
          <p14:tracePt t="47330" x="9867900" y="4259263"/>
          <p14:tracePt t="47347" x="9875838" y="4259263"/>
          <p14:tracePt t="47363" x="9885363" y="4251325"/>
          <p14:tracePt t="47396" x="9894888" y="4251325"/>
          <p14:tracePt t="47413" x="9912350" y="4251325"/>
          <p14:tracePt t="47430" x="9929813" y="4251325"/>
          <p14:tracePt t="47446" x="9939338" y="4241800"/>
          <p14:tracePt t="47463" x="9947275" y="4241800"/>
          <p14:tracePt t="47497" x="9956800" y="4241800"/>
          <p14:tracePt t="47513" x="9966325" y="4241800"/>
          <p14:tracePt t="47539" x="9983788" y="4241800"/>
          <p14:tracePt t="48915" x="9991725" y="4232275"/>
          <p14:tracePt t="50163" x="9991725" y="4224338"/>
          <p14:tracePt t="50171" x="9966325" y="4224338"/>
          <p14:tracePt t="50180" x="9956800" y="4224338"/>
          <p14:tracePt t="50196" x="9894888" y="4232275"/>
          <p14:tracePt t="50213" x="9823450" y="4276725"/>
          <p14:tracePt t="50230" x="9705975" y="4286250"/>
          <p14:tracePt t="50246" x="9510713" y="4303713"/>
          <p14:tracePt t="50263" x="9259888" y="4357688"/>
          <p14:tracePt t="50280" x="8991600" y="4375150"/>
          <p14:tracePt t="50296" x="8634413" y="4411663"/>
          <p14:tracePt t="50313" x="8161338" y="4411663"/>
          <p14:tracePt t="50330" x="7759700" y="4411663"/>
          <p14:tracePt t="50347" x="7188200" y="4411663"/>
          <p14:tracePt t="50363" x="6902450" y="4411663"/>
          <p14:tracePt t="50380" x="6759575" y="4411663"/>
          <p14:tracePt t="50396" x="6643688" y="4446588"/>
          <p14:tracePt t="50413" x="6562725" y="4456113"/>
          <p14:tracePt t="50430" x="6545263" y="4456113"/>
          <p14:tracePt t="50523" x="6527800" y="4456113"/>
          <p14:tracePt t="50531" x="6500813" y="4465638"/>
          <p14:tracePt t="50539" x="6491288" y="4465638"/>
          <p14:tracePt t="50547" x="6456363" y="4465638"/>
          <p14:tracePt t="50563" x="6394450" y="4465638"/>
          <p14:tracePt t="50580" x="6303963" y="4483100"/>
          <p14:tracePt t="50596" x="6205538" y="4483100"/>
          <p14:tracePt t="50613" x="6134100" y="4483100"/>
          <p14:tracePt t="50630" x="6054725" y="4483100"/>
          <p14:tracePt t="50646" x="6000750" y="4483100"/>
          <p14:tracePt t="50663" x="5965825" y="4483100"/>
          <p14:tracePt t="50680" x="5946775" y="4483100"/>
          <p14:tracePt t="50696" x="5938838" y="4483100"/>
          <p14:tracePt t="50771" x="5911850" y="4500563"/>
          <p14:tracePt t="50787" x="5902325" y="4500563"/>
          <p14:tracePt t="50796" x="5875338" y="4500563"/>
          <p14:tracePt t="50811" x="5840413" y="4500563"/>
          <p14:tracePt t="50819" x="5830888" y="4500563"/>
          <p14:tracePt t="50830" x="5822950" y="4500563"/>
          <p14:tracePt t="50846" x="5786438" y="4500563"/>
          <p14:tracePt t="50863" x="5776913" y="4500563"/>
          <p14:tracePt t="51291" x="5795963" y="4500563"/>
          <p14:tracePt t="51307" x="5803900" y="4500563"/>
          <p14:tracePt t="51323" x="5822950" y="4500563"/>
          <p14:tracePt t="51331" x="5830888" y="4500563"/>
          <p14:tracePt t="51339" x="5840413" y="4500563"/>
          <p14:tracePt t="51348" x="5875338" y="4500563"/>
          <p14:tracePt t="51363" x="5894388" y="4500563"/>
          <p14:tracePt t="51380" x="5911850" y="4500563"/>
          <p14:tracePt t="51467" x="5929313" y="4500563"/>
          <p14:tracePt t="51475" x="5938838" y="4500563"/>
          <p14:tracePt t="51491" x="5965825" y="4500563"/>
          <p14:tracePt t="51507" x="5983288" y="4500563"/>
          <p14:tracePt t="51515" x="5991225" y="4500563"/>
          <p14:tracePt t="51530" x="6000750" y="4500563"/>
          <p14:tracePt t="51547" x="6037263" y="4500563"/>
          <p14:tracePt t="51564" x="6062663" y="4491038"/>
          <p14:tracePt t="51580" x="6089650" y="4491038"/>
          <p14:tracePt t="51597" x="6108700" y="4491038"/>
          <p14:tracePt t="51715" x="6116638" y="4491038"/>
          <p14:tracePt t="51723" x="6143625" y="4491038"/>
          <p14:tracePt t="51731" x="6153150" y="4491038"/>
          <p14:tracePt t="51746" x="6170613" y="4483100"/>
          <p14:tracePt t="51764" x="6197600" y="4483100"/>
          <p14:tracePt t="51780" x="6205538" y="4483100"/>
          <p14:tracePt t="51797" x="6215063" y="4483100"/>
          <p14:tracePt t="52875" x="6224588" y="4483100"/>
          <p14:tracePt t="52883" x="6224588" y="4491038"/>
          <p14:tracePt t="52891" x="6224588" y="4500563"/>
          <p14:tracePt t="52899" x="6224588" y="4527550"/>
          <p14:tracePt t="52913" x="6224588" y="4545013"/>
          <p14:tracePt t="52930" x="6224588" y="4562475"/>
          <p14:tracePt t="52947" x="6161088" y="4589463"/>
          <p14:tracePt t="52963" x="6062663" y="4518025"/>
          <p14:tracePt t="52980" x="5973763" y="4438650"/>
          <p14:tracePt t="52996" x="5973763" y="4402138"/>
          <p14:tracePt t="53099" x="5919788" y="4367213"/>
          <p14:tracePt t="53107" x="5911850" y="4348163"/>
          <p14:tracePt t="53115" x="5848350" y="4313238"/>
          <p14:tracePt t="53129" x="5840413" y="4313238"/>
          <p14:tracePt t="53147" x="5813425" y="4313238"/>
          <p14:tracePt t="53164" x="5751513" y="4348163"/>
          <p14:tracePt t="53196" x="5741988" y="4384675"/>
          <p14:tracePt t="53213" x="5741988" y="4429125"/>
          <p14:tracePt t="53230" x="5741988" y="4465638"/>
          <p14:tracePt t="53246" x="5741988" y="4491038"/>
          <p14:tracePt t="53263" x="5741988" y="4537075"/>
          <p14:tracePt t="53279" x="5741988" y="4545013"/>
          <p14:tracePt t="53296" x="5732463" y="4572000"/>
          <p14:tracePt t="53313" x="5732463" y="4589463"/>
          <p14:tracePt t="53330" x="5724525" y="4616450"/>
          <p14:tracePt t="53347" x="5724525" y="4625975"/>
          <p14:tracePt t="53364" x="5724525" y="4670425"/>
          <p14:tracePt t="53380" x="5715000" y="4687888"/>
          <p14:tracePt t="53396" x="5697538" y="4714875"/>
          <p14:tracePt t="53413" x="5688013" y="4759325"/>
          <p14:tracePt t="53430" x="5680075" y="4776788"/>
          <p14:tracePt t="53446" x="5680075" y="4786313"/>
          <p14:tracePt t="53463" x="5680075" y="4803775"/>
          <p14:tracePt t="53480" x="5680075" y="4830763"/>
          <p14:tracePt t="53496" x="5680075" y="4857750"/>
          <p14:tracePt t="53513" x="5680075" y="4884738"/>
          <p14:tracePt t="53530" x="5680075" y="4894263"/>
          <p14:tracePt t="53547" x="5670550" y="4919663"/>
          <p14:tracePt t="53564" x="5670550" y="4929188"/>
          <p14:tracePt t="53596" x="5670550" y="4946650"/>
          <p14:tracePt t="53613" x="5670550" y="4965700"/>
          <p14:tracePt t="53630" x="5670550" y="4983163"/>
          <p14:tracePt t="53646" x="5670550" y="4991100"/>
          <p14:tracePt t="53683" x="5670550" y="5018088"/>
          <p14:tracePt t="53707" x="5670550" y="5027613"/>
          <p14:tracePt t="53739" x="5670550" y="5037138"/>
          <p14:tracePt t="54267" x="5670550" y="5045075"/>
          <p14:tracePt t="54275" x="5670550" y="5072063"/>
          <p14:tracePt t="54555" x="5670550" y="5081588"/>
          <p14:tracePt t="54563" x="5670550" y="5089525"/>
          <p14:tracePt t="54580" x="5670550" y="5099050"/>
          <p14:tracePt t="54596" x="5670550" y="5126038"/>
          <p14:tracePt t="54611" x="5670550" y="5133975"/>
          <p14:tracePt t="54627" x="5670550" y="5153025"/>
          <p14:tracePt t="54651" x="5670550" y="5180013"/>
          <p14:tracePt t="54659" x="5670550" y="5187950"/>
          <p14:tracePt t="54683" x="5670550" y="5197475"/>
          <p14:tracePt t="54771" x="5670550" y="5205413"/>
          <p14:tracePt t="55363" x="5697538" y="5214938"/>
          <p14:tracePt t="55371" x="5705475" y="5232400"/>
          <p14:tracePt t="55381" x="5715000" y="5241925"/>
          <p14:tracePt t="55396" x="5732463" y="5241925"/>
          <p14:tracePt t="55413" x="5759450" y="5241925"/>
          <p14:tracePt t="55430" x="5786438" y="5241925"/>
          <p14:tracePt t="55446" x="5822950" y="5241925"/>
          <p14:tracePt t="55463" x="5867400" y="5241925"/>
          <p14:tracePt t="55480" x="5919788" y="5241925"/>
          <p14:tracePt t="55496" x="5983288" y="5241925"/>
          <p14:tracePt t="55513" x="6037263" y="5241925"/>
          <p14:tracePt t="55530" x="6099175" y="5241925"/>
          <p14:tracePt t="55547" x="6161088" y="5241925"/>
          <p14:tracePt t="55564" x="6205538" y="5241925"/>
          <p14:tracePt t="55580" x="6224588" y="5241925"/>
          <p14:tracePt t="55596" x="6269038" y="5241925"/>
          <p14:tracePt t="55613" x="6313488" y="5241925"/>
          <p14:tracePt t="55630" x="6375400" y="5241925"/>
          <p14:tracePt t="55646" x="6446838" y="5241925"/>
          <p14:tracePt t="55663" x="6491288" y="5241925"/>
          <p14:tracePt t="55680" x="6572250" y="5241925"/>
          <p14:tracePt t="55696" x="6616700" y="5241925"/>
          <p14:tracePt t="55713" x="6634163" y="5241925"/>
          <p14:tracePt t="55729" x="6670675" y="5241925"/>
          <p14:tracePt t="55746" x="6688138" y="5241925"/>
          <p14:tracePt t="55763" x="6724650" y="5241925"/>
          <p14:tracePt t="55780" x="6742113" y="5241925"/>
          <p14:tracePt t="55796" x="6759575" y="5241925"/>
          <p14:tracePt t="55813" x="6796088" y="5241925"/>
          <p14:tracePt t="55829" x="6840538" y="5241925"/>
          <p14:tracePt t="55846" x="6902450" y="5241925"/>
          <p14:tracePt t="55863" x="6956425" y="5241925"/>
          <p14:tracePt t="55879" x="6991350" y="5241925"/>
          <p14:tracePt t="55896" x="7027863" y="5241925"/>
          <p14:tracePt t="55913" x="7045325" y="5241925"/>
          <p14:tracePt t="55930" x="7054850" y="5241925"/>
          <p14:tracePt t="55946" x="7062788" y="5241925"/>
          <p14:tracePt t="55971" x="7081838" y="5241925"/>
          <p14:tracePt t="56083" x="7099300" y="5241925"/>
          <p14:tracePt t="56387" x="7108825" y="5241925"/>
          <p14:tracePt t="56396" x="7116763" y="5241925"/>
          <p14:tracePt t="56403" x="7126288" y="5241925"/>
          <p14:tracePt t="56419" x="7153275" y="5232400"/>
          <p14:tracePt t="56429" x="7161213" y="5232400"/>
          <p14:tracePt t="56446" x="7205663" y="5232400"/>
          <p14:tracePt t="56463" x="7242175" y="5232400"/>
          <p14:tracePt t="56480" x="7286625" y="5232400"/>
          <p14:tracePt t="56496" x="7296150" y="5232400"/>
          <p14:tracePt t="56513" x="7340600" y="5232400"/>
          <p14:tracePt t="56529" x="7412038" y="5232400"/>
          <p14:tracePt t="56547" x="7589838" y="5232400"/>
          <p14:tracePt t="56563" x="7688263" y="5241925"/>
          <p14:tracePt t="56580" x="7777163" y="5251450"/>
          <p14:tracePt t="56596" x="7858125" y="5251450"/>
          <p14:tracePt t="56613" x="7867650" y="5251450"/>
          <p14:tracePt t="56629" x="7875588" y="5251450"/>
          <p14:tracePt t="56675" x="7894638" y="5251450"/>
          <p14:tracePt t="56699" x="7902575" y="5251450"/>
          <p14:tracePt t="56715" x="7929563" y="5251450"/>
          <p14:tracePt t="56731" x="7947025" y="5251450"/>
          <p14:tracePt t="56739" x="7966075" y="5251450"/>
          <p14:tracePt t="56763" x="7974013" y="5251450"/>
          <p14:tracePt t="56780" x="7983538" y="5251450"/>
          <p14:tracePt t="57667" x="8001000" y="5251450"/>
          <p14:tracePt t="57747" x="8010525" y="5251450"/>
          <p14:tracePt t="58947" x="8018463" y="5251450"/>
          <p14:tracePt t="58964" x="8037513" y="5251450"/>
          <p14:tracePt t="59788" x="8045450" y="5251450"/>
          <p14:tracePt t="59796" x="8027988" y="5241925"/>
          <p14:tracePt t="59803" x="7939088" y="5224463"/>
          <p14:tracePt t="59813" x="7769225" y="5170488"/>
          <p14:tracePt t="59829" x="7286625" y="5027613"/>
          <p14:tracePt t="59846" x="6554788" y="4795838"/>
          <p14:tracePt t="59863" x="5732463" y="4438650"/>
          <p14:tracePt t="59879" x="4956175" y="4089400"/>
          <p14:tracePt t="59896" x="4133850" y="3554413"/>
          <p14:tracePt t="59913" x="3394075" y="3036888"/>
          <p14:tracePt t="59929" x="2795588" y="2616200"/>
          <p14:tracePt t="59946" x="2419350" y="2330450"/>
          <p14:tracePt t="59963" x="2044700" y="2009775"/>
          <p14:tracePt t="59980" x="1884363" y="1839913"/>
          <p14:tracePt t="59996" x="1830388" y="1741488"/>
          <p14:tracePt t="60013" x="1812925" y="1697038"/>
          <p14:tracePt t="60029" x="1776413" y="1660525"/>
          <p14:tracePt t="60046" x="1768475" y="1625600"/>
          <p14:tracePt t="60079" x="1758950" y="1616075"/>
          <p14:tracePt t="60096" x="1714500" y="1581150"/>
          <p14:tracePt t="60113" x="1625600" y="1509713"/>
          <p14:tracePt t="60129" x="1465263" y="1411288"/>
          <p14:tracePt t="60146" x="1366838" y="1330325"/>
          <p14:tracePt t="60163" x="1250950" y="1258888"/>
          <p14:tracePt t="60180" x="1214438" y="1196975"/>
          <p14:tracePt t="60196" x="1196975" y="1160463"/>
          <p14:tracePt t="60212" x="1196975" y="1143000"/>
          <p14:tracePt t="60229" x="1187450" y="1098550"/>
          <p14:tracePt t="60246" x="1187450" y="1081088"/>
          <p14:tracePt t="60263" x="1187450" y="1036638"/>
          <p14:tracePt t="60279" x="1187450" y="973138"/>
          <p14:tracePt t="60296" x="1187450" y="928688"/>
          <p14:tracePt t="60313" x="1204913" y="874713"/>
          <p14:tracePt t="60329" x="1241425" y="839788"/>
          <p14:tracePt t="60347" x="1312863" y="750888"/>
          <p14:tracePt t="60363" x="1322388" y="741363"/>
          <p14:tracePt t="60380" x="1357313" y="696913"/>
          <p14:tracePt t="60396" x="1366838" y="687388"/>
          <p14:tracePt t="60507" x="1366838" y="679450"/>
          <p14:tracePt t="60515" x="1366838" y="660400"/>
          <p14:tracePt t="60531" x="1393825" y="633413"/>
          <p14:tracePt t="60563" x="1393825" y="625475"/>
          <p14:tracePt t="60571" x="1393825" y="598488"/>
          <p14:tracePt t="60581" x="1401763" y="588963"/>
          <p14:tracePt t="60597" x="1401763" y="571500"/>
          <p14:tracePt t="60614" x="1401763" y="527050"/>
          <p14:tracePt t="60630" x="1411288" y="490538"/>
          <p14:tracePt t="60646" x="1419225" y="473075"/>
          <p14:tracePt t="60663" x="1446213" y="411163"/>
          <p14:tracePt t="60679" x="1446213" y="401638"/>
          <p14:tracePt t="60696" x="1446213" y="384175"/>
          <p14:tracePt t="61712" x="1428750" y="3651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ChangeArrowheads="1"/>
          </p:cNvSpPr>
          <p:nvPr/>
        </p:nvSpPr>
        <p:spPr bwMode="auto">
          <a:xfrm>
            <a:off x="3200401" y="5145088"/>
            <a:ext cx="27908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C block: Zc=1/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C is lar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=&gt; 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Zc =0(</a:t>
            </a:r>
            <a:r>
              <a:rPr lang="el-GR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Ω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) at AC mode.</a:t>
            </a:r>
            <a:endParaRPr lang="en-US" altLang="zh-TW" sz="1800" i="1"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pic>
        <p:nvPicPr>
          <p:cNvPr id="38915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990600"/>
            <a:ext cx="4038600" cy="216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7010401" y="3048000"/>
            <a:ext cx="2549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7625" indent="6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AC signal model of BJT </a:t>
            </a:r>
          </a:p>
        </p:txBody>
      </p:sp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4219576"/>
            <a:ext cx="385762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95401"/>
            <a:ext cx="3962400" cy="354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Down Arrow 6"/>
          <p:cNvSpPr/>
          <p:nvPr/>
        </p:nvSpPr>
        <p:spPr>
          <a:xfrm>
            <a:off x="7848600" y="3581400"/>
            <a:ext cx="6096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590800" y="2971800"/>
            <a:ext cx="3810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572000" y="2057400"/>
            <a:ext cx="5334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Arrow Connector 9"/>
          <p:cNvCxnSpPr>
            <a:stCxn id="11" idx="5"/>
            <a:endCxn id="38914" idx="0"/>
          </p:cNvCxnSpPr>
          <p:nvPr/>
        </p:nvCxnSpPr>
        <p:spPr>
          <a:xfrm rot="5400000">
            <a:off x="4623594" y="4588669"/>
            <a:ext cx="528638" cy="584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4724400" y="3705225"/>
            <a:ext cx="53340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8763000" y="3462339"/>
            <a:ext cx="1905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65100" indent="-1047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ing that C</a:t>
            </a:r>
            <a:r>
              <a:rPr lang="en-US" altLang="en-US" sz="1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en-US" sz="1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Cπ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negligible </a:t>
            </a:r>
          </a:p>
        </p:txBody>
      </p:sp>
      <p:sp>
        <p:nvSpPr>
          <p:cNvPr id="38925" name="Rectangle 4"/>
          <p:cNvSpPr>
            <a:spLocks noChangeArrowheads="1"/>
          </p:cNvSpPr>
          <p:nvPr/>
        </p:nvSpPr>
        <p:spPr bwMode="auto">
          <a:xfrm>
            <a:off x="1785938" y="303213"/>
            <a:ext cx="82296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2"/>
                </a:solidFill>
              </a:rPr>
              <a:t>REVIEW: BJT - AC ANALYSIS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14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307"/>
    </mc:Choice>
    <mc:Fallback xmlns="">
      <p:transition spd="slow" advTm="1003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786" x="776288" y="4973638"/>
          <p14:tracePt t="3882" x="776288" y="4938713"/>
          <p14:tracePt t="3890" x="776288" y="4894263"/>
          <p14:tracePt t="3898" x="776288" y="4840288"/>
          <p14:tracePt t="3908" x="795338" y="4714875"/>
          <p14:tracePt t="3925" x="847725" y="4348163"/>
          <p14:tracePt t="3942" x="1009650" y="3973513"/>
          <p14:tracePt t="3958" x="1054100" y="3911600"/>
          <p14:tracePt t="4154" x="1036638" y="3848100"/>
          <p14:tracePt t="4162" x="1017588" y="3705225"/>
          <p14:tracePt t="4176" x="1017588" y="3517900"/>
          <p14:tracePt t="4192" x="1179513" y="3187700"/>
          <p14:tracePt t="4208" x="1196975" y="2874963"/>
          <p14:tracePt t="4226" x="1268413" y="2625725"/>
          <p14:tracePt t="4242" x="1517650" y="2125663"/>
          <p14:tracePt t="4259" x="1731963" y="1812925"/>
          <p14:tracePt t="4275" x="1901825" y="1536700"/>
          <p14:tracePt t="4292" x="2071688" y="1295400"/>
          <p14:tracePt t="4308" x="2232025" y="1054100"/>
          <p14:tracePt t="4325" x="2366963" y="901700"/>
          <p14:tracePt t="4342" x="2438400" y="822325"/>
          <p14:tracePt t="4358" x="2455863" y="803275"/>
          <p14:tracePt t="4410" x="2465388" y="795338"/>
          <p14:tracePt t="4418" x="2490788" y="785813"/>
          <p14:tracePt t="4426" x="2527300" y="758825"/>
          <p14:tracePt t="4442" x="2687638" y="642938"/>
          <p14:tracePt t="4459" x="2822575" y="490538"/>
          <p14:tracePt t="4475" x="2884488" y="401638"/>
          <p14:tracePt t="4492" x="2911475" y="322263"/>
          <p14:tracePt t="4508" x="2938463" y="285750"/>
          <p14:tracePt t="4570" x="2928938" y="285750"/>
          <p14:tracePt t="4578" x="2894013" y="285750"/>
          <p14:tracePt t="4586" x="2867025" y="285750"/>
          <p14:tracePt t="4594" x="2795588" y="303213"/>
          <p14:tracePt t="4609" x="2732088" y="339725"/>
          <p14:tracePt t="4626" x="2455863" y="411163"/>
          <p14:tracePt t="4643" x="2017713" y="517525"/>
          <p14:tracePt t="4659" x="1857375" y="561975"/>
          <p14:tracePt t="4676" x="1795463" y="581025"/>
          <p14:tracePt t="4692" x="1785938" y="588963"/>
          <p14:tracePt t="4738" x="1785938" y="598488"/>
          <p14:tracePt t="4746" x="1795463" y="608013"/>
          <p14:tracePt t="4762" x="1795463" y="615950"/>
          <p14:tracePt t="4778" x="1803400" y="652463"/>
          <p14:tracePt t="4792" x="1803400" y="660400"/>
          <p14:tracePt t="4809" x="1839913" y="696913"/>
          <p14:tracePt t="4826" x="1884363" y="741363"/>
          <p14:tracePt t="4842" x="1919288" y="750888"/>
          <p14:tracePt t="4859" x="1946275" y="750888"/>
          <p14:tracePt t="4875" x="1955800" y="750888"/>
          <p14:tracePt t="4892" x="1990725" y="750888"/>
          <p14:tracePt t="4908" x="2009775" y="750888"/>
          <p14:tracePt t="4926" x="2017713" y="750888"/>
          <p14:tracePt t="4942" x="2044700" y="750888"/>
          <p14:tracePt t="4958" x="2054225" y="750888"/>
          <p14:tracePt t="4975" x="2071688" y="750888"/>
          <p14:tracePt t="4992" x="2089150" y="750888"/>
          <p14:tracePt t="5009" x="2125663" y="723900"/>
          <p14:tracePt t="5026" x="2133600" y="714375"/>
          <p14:tracePt t="5042" x="2143125" y="714375"/>
          <p14:tracePt t="5162" x="2160588" y="714375"/>
          <p14:tracePt t="5818" x="2170113" y="731838"/>
          <p14:tracePt t="11634" x="2187575" y="750888"/>
          <p14:tracePt t="11642" x="2251075" y="795338"/>
          <p14:tracePt t="11650" x="2286000" y="822325"/>
          <p14:tracePt t="11660" x="2366963" y="884238"/>
          <p14:tracePt t="11675" x="2652713" y="1054100"/>
          <p14:tracePt t="11691" x="3089275" y="1258888"/>
          <p14:tracePt t="11708" x="3581400" y="1357313"/>
          <p14:tracePt t="11725" x="3867150" y="1357313"/>
          <p14:tracePt t="11741" x="4027488" y="1295400"/>
          <p14:tracePt t="11758" x="4089400" y="1179513"/>
          <p14:tracePt t="11775" x="4089400" y="1169988"/>
          <p14:tracePt t="11791" x="4089400" y="1152525"/>
          <p14:tracePt t="11874" x="4089400" y="1133475"/>
          <p14:tracePt t="11898" x="4089400" y="1125538"/>
          <p14:tracePt t="11954" x="4089400" y="1116013"/>
          <p14:tracePt t="11970" x="4081463" y="1108075"/>
          <p14:tracePt t="11978" x="4027488" y="1108075"/>
          <p14:tracePt t="11992" x="3956050" y="1054100"/>
          <p14:tracePt t="12009" x="3759200" y="1044575"/>
          <p14:tracePt t="12025" x="3536950" y="1027113"/>
          <p14:tracePt t="12042" x="3197225" y="1027113"/>
          <p14:tracePt t="12058" x="3027363" y="1027113"/>
          <p14:tracePt t="12075" x="2919413" y="1027113"/>
          <p14:tracePt t="12092" x="2857500" y="1027113"/>
          <p14:tracePt t="12108" x="2822575" y="1027113"/>
          <p14:tracePt t="12124" x="2759075" y="1054100"/>
          <p14:tracePt t="12141" x="2714625" y="1089025"/>
          <p14:tracePt t="12158" x="2625725" y="1160463"/>
          <p14:tracePt t="12175" x="2482850" y="1268413"/>
          <p14:tracePt t="12191" x="2330450" y="1401763"/>
          <p14:tracePt t="12208" x="2205038" y="1527175"/>
          <p14:tracePt t="12225" x="2071688" y="1679575"/>
          <p14:tracePt t="12242" x="1973263" y="1847850"/>
          <p14:tracePt t="12259" x="1830388" y="2143125"/>
          <p14:tracePt t="12275" x="1768475" y="2322513"/>
          <p14:tracePt t="12291" x="1697038" y="2527300"/>
          <p14:tracePt t="12308" x="1652588" y="2705100"/>
          <p14:tracePt t="12325" x="1616075" y="2911475"/>
          <p14:tracePt t="12341" x="1581150" y="3089275"/>
          <p14:tracePt t="12358" x="1562100" y="3197225"/>
          <p14:tracePt t="12375" x="1562100" y="3322638"/>
          <p14:tracePt t="12391" x="1562100" y="3446463"/>
          <p14:tracePt t="12408" x="1571625" y="3544888"/>
          <p14:tracePt t="12424" x="1598613" y="3633788"/>
          <p14:tracePt t="12442" x="1643063" y="3759200"/>
          <p14:tracePt t="12458" x="1652588" y="3786188"/>
          <p14:tracePt t="12475" x="1660525" y="3830638"/>
          <p14:tracePt t="12491" x="1687513" y="3867150"/>
          <p14:tracePt t="12508" x="1724025" y="3902075"/>
          <p14:tracePt t="12524" x="1758950" y="3965575"/>
          <p14:tracePt t="12541" x="1776413" y="3990975"/>
          <p14:tracePt t="12558" x="1803400" y="4037013"/>
          <p14:tracePt t="12575" x="1822450" y="4089400"/>
          <p14:tracePt t="12591" x="1874838" y="4179888"/>
          <p14:tracePt t="12593" x="1893888" y="4205288"/>
          <p14:tracePt t="12608" x="1901825" y="4259263"/>
          <p14:tracePt t="12625" x="1965325" y="4340225"/>
          <p14:tracePt t="12642" x="2027238" y="4465638"/>
          <p14:tracePt t="12659" x="2089150" y="4545013"/>
          <p14:tracePt t="12675" x="2125663" y="4598988"/>
          <p14:tracePt t="12692" x="2187575" y="4652963"/>
          <p14:tracePt t="12708" x="2268538" y="4687888"/>
          <p14:tracePt t="12725" x="2384425" y="4751388"/>
          <p14:tracePt t="12741" x="2465388" y="4776788"/>
          <p14:tracePt t="12758" x="2581275" y="4830763"/>
          <p14:tracePt t="12774" x="2714625" y="4875213"/>
          <p14:tracePt t="12791" x="2867025" y="4911725"/>
          <p14:tracePt t="12808" x="3054350" y="4973638"/>
          <p14:tracePt t="12825" x="3251200" y="5010150"/>
          <p14:tracePt t="12842" x="3616325" y="5045075"/>
          <p14:tracePt t="12859" x="3813175" y="5045075"/>
          <p14:tracePt t="12875" x="4010025" y="5045075"/>
          <p14:tracePt t="12892" x="4205288" y="5000625"/>
          <p14:tracePt t="12908" x="4375150" y="4938713"/>
          <p14:tracePt t="12925" x="4491038" y="4867275"/>
          <p14:tracePt t="12941" x="4562475" y="4803775"/>
          <p14:tracePt t="12958" x="4625975" y="4741863"/>
          <p14:tracePt t="12975" x="4660900" y="4705350"/>
          <p14:tracePt t="12991" x="4687888" y="4679950"/>
          <p14:tracePt t="13008" x="4697413" y="4670425"/>
          <p14:tracePt t="13041" x="4714875" y="4660900"/>
          <p14:tracePt t="13059" x="4786313" y="4633913"/>
          <p14:tracePt t="13075" x="4867275" y="4608513"/>
          <p14:tracePt t="13091" x="5000625" y="4537075"/>
          <p14:tracePt t="13108" x="5133975" y="4473575"/>
          <p14:tracePt t="13125" x="5322888" y="4367213"/>
          <p14:tracePt t="13141" x="5491163" y="4268788"/>
          <p14:tracePt t="13158" x="5661025" y="4133850"/>
          <p14:tracePt t="13175" x="5795963" y="4017963"/>
          <p14:tracePt t="13191" x="5911850" y="3848100"/>
          <p14:tracePt t="13208" x="6018213" y="3660775"/>
          <p14:tracePt t="13225" x="6081713" y="3455988"/>
          <p14:tracePt t="13242" x="6153150" y="3197225"/>
          <p14:tracePt t="13258" x="6153150" y="3000375"/>
          <p14:tracePt t="13275" x="6126163" y="2830513"/>
          <p14:tracePt t="13291" x="6062663" y="2660650"/>
          <p14:tracePt t="13308" x="5973763" y="2482850"/>
          <p14:tracePt t="13325" x="5857875" y="2330450"/>
          <p14:tracePt t="13341" x="5724525" y="2179638"/>
          <p14:tracePt t="13358" x="5572125" y="2044700"/>
          <p14:tracePt t="13375" x="5429250" y="1946275"/>
          <p14:tracePt t="13391" x="5286375" y="1839913"/>
          <p14:tracePt t="13408" x="5072063" y="1731963"/>
          <p14:tracePt t="13425" x="4840288" y="1625600"/>
          <p14:tracePt t="13442" x="4500563" y="1482725"/>
          <p14:tracePt t="13459" x="4367213" y="1455738"/>
          <p14:tracePt t="13475" x="4259263" y="1438275"/>
          <p14:tracePt t="13491" x="4160838" y="1411288"/>
          <p14:tracePt t="13508" x="4089400" y="1411288"/>
          <p14:tracePt t="13525" x="4000500" y="1411288"/>
          <p14:tracePt t="13542" x="3919538" y="1411288"/>
          <p14:tracePt t="13558" x="3848100" y="1411288"/>
          <p14:tracePt t="13575" x="3768725" y="1411288"/>
          <p14:tracePt t="13591" x="3679825" y="1428750"/>
          <p14:tracePt t="13608" x="3581400" y="1465263"/>
          <p14:tracePt t="13610" x="3536950" y="1482725"/>
          <p14:tracePt t="13625" x="3517900" y="1509713"/>
          <p14:tracePt t="13642" x="3340100" y="1581150"/>
          <p14:tracePt t="13659" x="3224213" y="1652588"/>
          <p14:tracePt t="13675" x="3081338" y="1731963"/>
          <p14:tracePt t="13691" x="2982913" y="1822450"/>
          <p14:tracePt t="13708" x="2830513" y="1911350"/>
          <p14:tracePt t="13725" x="2705100" y="2009775"/>
          <p14:tracePt t="13741" x="2581275" y="2098675"/>
          <p14:tracePt t="13758" x="2482850" y="2187575"/>
          <p14:tracePt t="13775" x="2411413" y="2259013"/>
          <p14:tracePt t="13791" x="2374900" y="2347913"/>
          <p14:tracePt t="13808" x="2312988" y="2438400"/>
          <p14:tracePt t="13825" x="2241550" y="2571750"/>
          <p14:tracePt t="13842" x="2179638" y="2714625"/>
          <p14:tracePt t="13859" x="2143125" y="2813050"/>
          <p14:tracePt t="13875" x="2098675" y="2884488"/>
          <p14:tracePt t="13891" x="2071688" y="2973388"/>
          <p14:tracePt t="13908" x="2036763" y="3062288"/>
          <p14:tracePt t="13925" x="1990725" y="3205163"/>
          <p14:tracePt t="13941" x="1946275" y="3295650"/>
          <p14:tracePt t="13958" x="1884363" y="3438525"/>
          <p14:tracePt t="13974" x="1822450" y="3598863"/>
          <p14:tracePt t="13991" x="1795463" y="3652838"/>
          <p14:tracePt t="14008" x="1785938" y="3732213"/>
          <p14:tracePt t="14024" x="1758950" y="3795713"/>
          <p14:tracePt t="14042" x="1758950" y="3911600"/>
          <p14:tracePt t="14059" x="1758950" y="3956050"/>
          <p14:tracePt t="14075" x="1758950" y="4027488"/>
          <p14:tracePt t="14091" x="1785938" y="4108450"/>
          <p14:tracePt t="14108" x="1830388" y="4241800"/>
          <p14:tracePt t="14124" x="1857375" y="4394200"/>
          <p14:tracePt t="14141" x="1928813" y="4562475"/>
          <p14:tracePt t="14158" x="1946275" y="4652963"/>
          <p14:tracePt t="14175" x="2009775" y="4768850"/>
          <p14:tracePt t="14191" x="2062163" y="4830763"/>
          <p14:tracePt t="14208" x="2125663" y="4919663"/>
          <p14:tracePt t="14225" x="2224088" y="4991100"/>
          <p14:tracePt t="14242" x="2401888" y="5081588"/>
          <p14:tracePt t="14259" x="2589213" y="5143500"/>
          <p14:tracePt t="14275" x="2857500" y="5232400"/>
          <p14:tracePt t="14291" x="3276600" y="5330825"/>
          <p14:tracePt t="14308" x="3714750" y="5438775"/>
          <p14:tracePt t="14325" x="4027488" y="5491163"/>
          <p14:tracePt t="14341" x="4251325" y="5510213"/>
          <p14:tracePt t="14358" x="4402138" y="5527675"/>
          <p14:tracePt t="14375" x="4491038" y="5537200"/>
          <p14:tracePt t="14391" x="4554538" y="5537200"/>
          <p14:tracePt t="14408" x="4670425" y="5527675"/>
          <p14:tracePt t="14425" x="4768850" y="5473700"/>
          <p14:tracePt t="14442" x="4965700" y="5384800"/>
          <p14:tracePt t="14459" x="5027613" y="5330825"/>
          <p14:tracePt t="14475" x="5108575" y="5286375"/>
          <p14:tracePt t="14491" x="5143500" y="5268913"/>
          <p14:tracePt t="14508" x="5180013" y="5251450"/>
          <p14:tracePt t="14525" x="5197475" y="5224463"/>
          <p14:tracePt t="14541" x="5251450" y="5160963"/>
          <p14:tracePt t="14558" x="5330825" y="5018088"/>
          <p14:tracePt t="14575" x="5473700" y="4759325"/>
          <p14:tracePt t="14591" x="5599113" y="4545013"/>
          <p14:tracePt t="14608" x="5661025" y="4411663"/>
          <p14:tracePt t="14610" x="5715000" y="4322763"/>
          <p14:tracePt t="14625" x="5741988" y="4268788"/>
          <p14:tracePt t="14642" x="5795963" y="4116388"/>
          <p14:tracePt t="14658" x="5875338" y="3973513"/>
          <p14:tracePt t="14675" x="5894388" y="3884613"/>
          <p14:tracePt t="14691" x="5956300" y="3705225"/>
          <p14:tracePt t="14708" x="5991225" y="3500438"/>
          <p14:tracePt t="14725" x="6045200" y="3295650"/>
          <p14:tracePt t="14741" x="6062663" y="3143250"/>
          <p14:tracePt t="14758" x="6062663" y="3000375"/>
          <p14:tracePt t="14775" x="6062663" y="2874963"/>
          <p14:tracePt t="14791" x="6062663" y="2751138"/>
          <p14:tracePt t="14808" x="6027738" y="2589213"/>
          <p14:tracePt t="14825" x="5938838" y="2411413"/>
          <p14:tracePt t="14842" x="5795963" y="2179638"/>
          <p14:tracePt t="14859" x="5697538" y="2054225"/>
          <p14:tracePt t="14875" x="5616575" y="1973263"/>
          <p14:tracePt t="14891" x="5510213" y="1866900"/>
          <p14:tracePt t="14908" x="5411788" y="1822450"/>
          <p14:tracePt t="14925" x="5330825" y="1785938"/>
          <p14:tracePt t="14941" x="5214938" y="1704975"/>
          <p14:tracePt t="14958" x="5116513" y="1652588"/>
          <p14:tracePt t="14975" x="4983163" y="1581150"/>
          <p14:tracePt t="14991" x="4840288" y="1500188"/>
          <p14:tracePt t="15008" x="4697413" y="1455738"/>
          <p14:tracePt t="15025" x="4562475" y="1393825"/>
          <p14:tracePt t="15042" x="4348163" y="1312863"/>
          <p14:tracePt t="15058" x="4214813" y="1295400"/>
          <p14:tracePt t="15075" x="4108450" y="1268413"/>
          <p14:tracePt t="15091" x="4010025" y="1268413"/>
          <p14:tracePt t="15108" x="3938588" y="1250950"/>
          <p14:tracePt t="15125" x="3830638" y="1250950"/>
          <p14:tracePt t="15141" x="3751263" y="1250950"/>
          <p14:tracePt t="15158" x="3643313" y="1250950"/>
          <p14:tracePt t="15175" x="3571875" y="1250950"/>
          <p14:tracePt t="15191" x="3446463" y="1250950"/>
          <p14:tracePt t="15208" x="3348038" y="1250950"/>
          <p14:tracePt t="15224" x="3232150" y="1250950"/>
          <p14:tracePt t="15242" x="2965450" y="1357313"/>
          <p14:tracePt t="15259" x="2751138" y="1500188"/>
          <p14:tracePt t="15275" x="2562225" y="1724025"/>
          <p14:tracePt t="15291" x="2374900" y="1982788"/>
          <p14:tracePt t="15308" x="2205038" y="2286000"/>
          <p14:tracePt t="15325" x="2054225" y="2571750"/>
          <p14:tracePt t="15341" x="1946275" y="2847975"/>
          <p14:tracePt t="15358" x="1839913" y="3081338"/>
          <p14:tracePt t="15375" x="1751013" y="3313113"/>
          <p14:tracePt t="15391" x="1697038" y="3490913"/>
          <p14:tracePt t="15408" x="1670050" y="3625850"/>
          <p14:tracePt t="15425" x="1616075" y="3786188"/>
          <p14:tracePt t="15442" x="1589088" y="4017963"/>
          <p14:tracePt t="15459" x="1589088" y="4170363"/>
          <p14:tracePt t="15475" x="1589088" y="4295775"/>
          <p14:tracePt t="15491" x="1633538" y="4429125"/>
          <p14:tracePt t="15508" x="1714500" y="4545013"/>
          <p14:tracePt t="15524" x="1803400" y="4652963"/>
          <p14:tracePt t="15541" x="1928813" y="4776788"/>
          <p14:tracePt t="15558" x="2017713" y="4848225"/>
          <p14:tracePt t="15575" x="2081213" y="4894263"/>
          <p14:tracePt t="15591" x="2133600" y="4938713"/>
          <p14:tracePt t="15608" x="2205038" y="4991100"/>
          <p14:tracePt t="15625" x="2295525" y="5089525"/>
          <p14:tracePt t="15642" x="2509838" y="5286375"/>
          <p14:tracePt t="15659" x="2751138" y="5438775"/>
          <p14:tracePt t="15675" x="3009900" y="5599113"/>
          <p14:tracePt t="15692" x="3259138" y="5697538"/>
          <p14:tracePt t="15708" x="3490913" y="5786438"/>
          <p14:tracePt t="15725" x="3751263" y="5875338"/>
          <p14:tracePt t="15741" x="3973513" y="5911850"/>
          <p14:tracePt t="15758" x="4241800" y="5965825"/>
          <p14:tracePt t="15775" x="4500563" y="5965825"/>
          <p14:tracePt t="15792" x="4741863" y="5965825"/>
          <p14:tracePt t="15808" x="4991100" y="5938838"/>
          <p14:tracePt t="15825" x="5197475" y="5867400"/>
          <p14:tracePt t="15842" x="5438775" y="5768975"/>
          <p14:tracePt t="15858" x="5554663" y="5724525"/>
          <p14:tracePt t="15875" x="5634038" y="5688013"/>
          <p14:tracePt t="15891" x="5715000" y="5581650"/>
          <p14:tracePt t="15908" x="5786438" y="5483225"/>
          <p14:tracePt t="15925" x="5884863" y="5348288"/>
          <p14:tracePt t="15941" x="5946775" y="5205413"/>
          <p14:tracePt t="15958" x="6018213" y="5089525"/>
          <p14:tracePt t="15975" x="6089650" y="4902200"/>
          <p14:tracePt t="15991" x="6153150" y="4714875"/>
          <p14:tracePt t="16008" x="6197600" y="4537075"/>
          <p14:tracePt t="16025" x="6251575" y="4402138"/>
          <p14:tracePt t="16042" x="6259513" y="4232275"/>
          <p14:tracePt t="16058" x="6259513" y="4108450"/>
          <p14:tracePt t="16075" x="6259513" y="3965575"/>
          <p14:tracePt t="16091" x="6259513" y="3795713"/>
          <p14:tracePt t="16108" x="6259513" y="3598863"/>
          <p14:tracePt t="16124" x="6259513" y="3402013"/>
          <p14:tracePt t="16141" x="6116638" y="3098800"/>
          <p14:tracePt t="16158" x="6027738" y="2847975"/>
          <p14:tracePt t="16175" x="5946775" y="2660650"/>
          <p14:tracePt t="16192" x="5867400" y="2517775"/>
          <p14:tracePt t="16208" x="5822950" y="2411413"/>
          <p14:tracePt t="16225" x="5768975" y="2330450"/>
          <p14:tracePt t="16242" x="5688013" y="2224088"/>
          <p14:tracePt t="16258" x="5634038" y="2170113"/>
          <p14:tracePt t="16275" x="5572125" y="2125663"/>
          <p14:tracePt t="16291" x="5456238" y="2044700"/>
          <p14:tracePt t="16308" x="5394325" y="2017713"/>
          <p14:tracePt t="16325" x="5268913" y="1938338"/>
          <p14:tracePt t="16341" x="5153025" y="1874838"/>
          <p14:tracePt t="16358" x="5018088" y="1795463"/>
          <p14:tracePt t="16374" x="4894263" y="1731963"/>
          <p14:tracePt t="16391" x="4741863" y="1724025"/>
          <p14:tracePt t="16408" x="4633913" y="1679575"/>
          <p14:tracePt t="16425" x="4500563" y="1660525"/>
          <p14:tracePt t="16442" x="4429125" y="1660525"/>
          <p14:tracePt t="16458" x="4232275" y="1660525"/>
          <p14:tracePt t="16475" x="4089400" y="1660525"/>
          <p14:tracePt t="16491" x="3965575" y="1660525"/>
          <p14:tracePt t="16508" x="3867150" y="1660525"/>
          <p14:tracePt t="16524" x="3776663" y="1660525"/>
          <p14:tracePt t="16541" x="3670300" y="1660525"/>
          <p14:tracePt t="16558" x="3562350" y="1660525"/>
          <p14:tracePt t="16575" x="3473450" y="1660525"/>
          <p14:tracePt t="16591" x="3322638" y="1670050"/>
          <p14:tracePt t="16608" x="3214688" y="1697038"/>
          <p14:tracePt t="16610" x="3133725" y="1714500"/>
          <p14:tracePt t="16625" x="3071813" y="1741488"/>
          <p14:tracePt t="16642" x="2982913" y="1768475"/>
          <p14:tracePt t="16659" x="2857500" y="1795463"/>
          <p14:tracePt t="16675" x="2795588" y="1830388"/>
          <p14:tracePt t="16691" x="2697163" y="1893888"/>
          <p14:tracePt t="16708" x="2589213" y="1928813"/>
          <p14:tracePt t="16724" x="2500313" y="1990725"/>
          <p14:tracePt t="16741" x="2401888" y="2062163"/>
          <p14:tracePt t="16758" x="2312988" y="2125663"/>
          <p14:tracePt t="16775" x="2214563" y="2232025"/>
          <p14:tracePt t="16791" x="2160588" y="2312988"/>
          <p14:tracePt t="16808" x="2089150" y="2401888"/>
          <p14:tracePt t="16824" x="2017713" y="2500313"/>
          <p14:tracePt t="16842" x="1946275" y="2616200"/>
          <p14:tracePt t="16858" x="1866900" y="2759075"/>
          <p14:tracePt t="16875" x="1803400" y="2894013"/>
          <p14:tracePt t="16891" x="1776413" y="2938463"/>
          <p14:tracePt t="16908" x="1741488" y="3017838"/>
          <p14:tracePt t="16924" x="1731963" y="3062288"/>
          <p14:tracePt t="16941" x="1714500" y="3143250"/>
          <p14:tracePt t="16958" x="1670050" y="3259138"/>
          <p14:tracePt t="16974" x="1660525" y="3348038"/>
          <p14:tracePt t="16991" x="1660525" y="3455988"/>
          <p14:tracePt t="17008" x="1660525" y="3536950"/>
          <p14:tracePt t="17024" x="1660525" y="3625850"/>
          <p14:tracePt t="17042" x="1660525" y="3724275"/>
          <p14:tracePt t="17059" x="1660525" y="3768725"/>
          <p14:tracePt t="17075" x="1660525" y="3830638"/>
          <p14:tracePt t="17091" x="1670050" y="3867150"/>
          <p14:tracePt t="17108" x="1687513" y="3919538"/>
          <p14:tracePt t="17124" x="1687513" y="3973513"/>
          <p14:tracePt t="17141" x="1687513" y="4027488"/>
          <p14:tracePt t="17158" x="1697038" y="4108450"/>
          <p14:tracePt t="17175" x="1741488" y="4205288"/>
          <p14:tracePt t="17192" x="1803400" y="4340225"/>
          <p14:tracePt t="17208" x="1839913" y="4438650"/>
          <p14:tracePt t="17224" x="1893888" y="4518025"/>
          <p14:tracePt t="17242" x="1946275" y="4572000"/>
          <p14:tracePt t="17258" x="2017713" y="4633913"/>
          <p14:tracePt t="17275" x="2098675" y="4670425"/>
          <p14:tracePt t="17291" x="2179638" y="4714875"/>
          <p14:tracePt t="17308" x="2295525" y="4768850"/>
          <p14:tracePt t="17324" x="2438400" y="4848225"/>
          <p14:tracePt t="17341" x="2625725" y="4938713"/>
          <p14:tracePt t="17358" x="2874963" y="5045075"/>
          <p14:tracePt t="17374" x="3089275" y="5133975"/>
          <p14:tracePt t="17391" x="3241675" y="5143500"/>
          <p14:tracePt t="17408" x="3375025" y="5197475"/>
          <p14:tracePt t="17424" x="3509963" y="5205413"/>
          <p14:tracePt t="17442" x="3633788" y="5224463"/>
          <p14:tracePt t="17458" x="3902075" y="5224463"/>
          <p14:tracePt t="17475" x="4143375" y="5241925"/>
          <p14:tracePt t="17491" x="4394200" y="5276850"/>
          <p14:tracePt t="17508" x="4572000" y="5303838"/>
          <p14:tracePt t="17524" x="4724400" y="5322888"/>
          <p14:tracePt t="17541" x="4875213" y="5357813"/>
          <p14:tracePt t="17558" x="4983163" y="5367338"/>
          <p14:tracePt t="17574" x="5081588" y="5375275"/>
          <p14:tracePt t="17591" x="5153025" y="5375275"/>
          <p14:tracePt t="17608" x="5251450" y="5330825"/>
          <p14:tracePt t="17610" x="5313363" y="5268913"/>
          <p14:tracePt t="17625" x="5340350" y="5259388"/>
          <p14:tracePt t="17642" x="5438775" y="5170488"/>
          <p14:tracePt t="17658" x="5510213" y="5081588"/>
          <p14:tracePt t="17675" x="5545138" y="5027613"/>
          <p14:tracePt t="17692" x="5581650" y="4956175"/>
          <p14:tracePt t="17708" x="5661025" y="4795838"/>
          <p14:tracePt t="17724" x="5732463" y="4562475"/>
          <p14:tracePt t="17741" x="5803900" y="4340225"/>
          <p14:tracePt t="17758" x="5875338" y="4089400"/>
          <p14:tracePt t="17774" x="5929313" y="3840163"/>
          <p14:tracePt t="17791" x="5983288" y="3571875"/>
          <p14:tracePt t="17808" x="6000750" y="3375025"/>
          <p14:tracePt t="17824" x="6000750" y="3205163"/>
          <p14:tracePt t="17842" x="6000750" y="3009900"/>
          <p14:tracePt t="17859" x="5919788" y="2679700"/>
          <p14:tracePt t="17875" x="5830888" y="2473325"/>
          <p14:tracePt t="17891" x="5715000" y="2276475"/>
          <p14:tracePt t="17908" x="5608638" y="2179638"/>
          <p14:tracePt t="17924" x="5456238" y="2081213"/>
          <p14:tracePt t="17941" x="5357813" y="1990725"/>
          <p14:tracePt t="17958" x="5295900" y="1938338"/>
          <p14:tracePt t="17974" x="5241925" y="1884363"/>
          <p14:tracePt t="17991" x="5099050" y="1776413"/>
          <p14:tracePt t="18008" x="4983163" y="1687513"/>
          <p14:tracePt t="18024" x="4840288" y="1589088"/>
          <p14:tracePt t="18042" x="4518025" y="1393825"/>
          <p14:tracePt t="18058" x="4375150" y="1330325"/>
          <p14:tracePt t="18075" x="4214813" y="1285875"/>
          <p14:tracePt t="18091" x="4143375" y="1268413"/>
          <p14:tracePt t="18108" x="4089400" y="1258888"/>
          <p14:tracePt t="18124" x="4037013" y="1258888"/>
          <p14:tracePt t="18141" x="3956050" y="1258888"/>
          <p14:tracePt t="18158" x="3830638" y="1258888"/>
          <p14:tracePt t="18174" x="3625850" y="1303338"/>
          <p14:tracePt t="18192" x="3402013" y="1330325"/>
          <p14:tracePt t="18208" x="3232150" y="1366838"/>
          <p14:tracePt t="18224" x="3071813" y="1401763"/>
          <p14:tracePt t="18241" x="2919413" y="1411288"/>
          <p14:tracePt t="18258" x="2679700" y="1509713"/>
          <p14:tracePt t="18275" x="2509838" y="1625600"/>
          <p14:tracePt t="18291" x="2339975" y="1751013"/>
          <p14:tracePt t="18308" x="2081213" y="1928813"/>
          <p14:tracePt t="18324" x="1884363" y="2071688"/>
          <p14:tracePt t="18341" x="1670050" y="2214563"/>
          <p14:tracePt t="18358" x="1500188" y="2357438"/>
          <p14:tracePt t="18374" x="1347788" y="2509838"/>
          <p14:tracePt t="18391" x="1214438" y="2633663"/>
          <p14:tracePt t="18408" x="1133475" y="2795588"/>
          <p14:tracePt t="18424" x="1027113" y="2990850"/>
          <p14:tracePt t="18442" x="1000125" y="3330575"/>
          <p14:tracePt t="18458" x="1000125" y="3571875"/>
          <p14:tracePt t="18475" x="1000125" y="3768725"/>
          <p14:tracePt t="18491" x="1036638" y="3946525"/>
          <p14:tracePt t="18508" x="1062038" y="4081463"/>
          <p14:tracePt t="18524" x="1125538" y="4187825"/>
          <p14:tracePt t="18541" x="1152525" y="4276725"/>
          <p14:tracePt t="18558" x="1223963" y="4384675"/>
          <p14:tracePt t="18574" x="1276350" y="4483100"/>
          <p14:tracePt t="18591" x="1347788" y="4581525"/>
          <p14:tracePt t="18608" x="1393825" y="4643438"/>
          <p14:tracePt t="18609" x="1419225" y="4714875"/>
          <p14:tracePt t="18625" x="1428750" y="4759325"/>
          <p14:tracePt t="18641" x="1562100" y="4919663"/>
          <p14:tracePt t="18658" x="1812925" y="5224463"/>
          <p14:tracePt t="18675" x="2017713" y="5419725"/>
          <p14:tracePt t="18691" x="2232025" y="5608638"/>
          <p14:tracePt t="18708" x="2490788" y="5715000"/>
          <p14:tracePt t="18724" x="2874963" y="5813425"/>
          <p14:tracePt t="18741" x="3313113" y="5894388"/>
          <p14:tracePt t="18758" x="3768725" y="5946775"/>
          <p14:tracePt t="18774" x="4197350" y="5991225"/>
          <p14:tracePt t="18791" x="4527550" y="6010275"/>
          <p14:tracePt t="18808" x="4840288" y="6010275"/>
          <p14:tracePt t="18824" x="5037138" y="6010275"/>
          <p14:tracePt t="18842" x="5089525" y="6010275"/>
          <p14:tracePt t="18858" x="5108575" y="6010275"/>
          <p14:tracePt t="18875" x="5133975" y="6010275"/>
          <p14:tracePt t="18891" x="5133975" y="5983288"/>
          <p14:tracePt t="18908" x="5133975" y="5938838"/>
          <p14:tracePt t="18924" x="5133975" y="5911850"/>
          <p14:tracePt t="18941" x="5133975" y="5848350"/>
          <p14:tracePt t="18958" x="5133975" y="5803900"/>
          <p14:tracePt t="18974" x="5133975" y="5776913"/>
          <p14:tracePt t="18991" x="5133975" y="5741988"/>
          <p14:tracePt t="19008" x="5081588" y="5589588"/>
          <p14:tracePt t="19024" x="4867275" y="5303838"/>
          <p14:tracePt t="19042" x="4527550" y="5027613"/>
          <p14:tracePt t="19058" x="4037013" y="4598988"/>
          <p14:tracePt t="19075" x="3768725" y="4367213"/>
          <p14:tracePt t="19091" x="3536950" y="4179888"/>
          <p14:tracePt t="19108" x="3313113" y="4037013"/>
          <p14:tracePt t="19124" x="3125788" y="3919538"/>
          <p14:tracePt t="19141" x="3036888" y="3848100"/>
          <p14:tracePt t="19158" x="2982913" y="3768725"/>
          <p14:tracePt t="19174" x="2928938" y="3652838"/>
          <p14:tracePt t="19191" x="2874963" y="3554413"/>
          <p14:tracePt t="19208" x="2857500" y="3509963"/>
          <p14:tracePt t="19224" x="2840038" y="3455988"/>
          <p14:tracePt t="19242" x="2786063" y="3375025"/>
          <p14:tracePt t="19258" x="2724150" y="3303588"/>
          <p14:tracePt t="19275" x="2679700" y="3241675"/>
          <p14:tracePt t="19291" x="2608263" y="3160713"/>
          <p14:tracePt t="19308" x="2509838" y="3054350"/>
          <p14:tracePt t="19324" x="2500313" y="3027363"/>
          <p14:tracePt t="19394" x="2500313" y="3036888"/>
          <p14:tracePt t="19402" x="2527300" y="3071813"/>
          <p14:tracePt t="19410" x="2536825" y="3098800"/>
          <p14:tracePt t="19424" x="2544763" y="3108325"/>
          <p14:tracePt t="19442" x="2598738" y="3197225"/>
          <p14:tracePt t="19458" x="2616200" y="3232150"/>
          <p14:tracePt t="19475" x="2652713" y="3259138"/>
          <p14:tracePt t="19538" x="2652713" y="3268663"/>
          <p14:tracePt t="19546" x="2652713" y="3286125"/>
          <p14:tracePt t="19558" x="2660650" y="3295650"/>
          <p14:tracePt t="19574" x="2660650" y="3313113"/>
          <p14:tracePt t="19591" x="2660650" y="3330575"/>
          <p14:tracePt t="19608" x="2660650" y="3367088"/>
          <p14:tracePt t="19624" x="2660650" y="3375025"/>
          <p14:tracePt t="19690" x="2670175" y="3384550"/>
          <p14:tracePt t="19730" x="2687638" y="3384550"/>
          <p14:tracePt t="19762" x="2697163" y="3384550"/>
          <p14:tracePt t="19770" x="2697163" y="3375025"/>
          <p14:tracePt t="19778" x="2697163" y="3367088"/>
          <p14:tracePt t="19791" x="2697163" y="3357563"/>
          <p14:tracePt t="19808" x="2670175" y="3322638"/>
          <p14:tracePt t="19824" x="2660650" y="3303588"/>
          <p14:tracePt t="19938" x="2652713" y="3313113"/>
          <p14:tracePt t="19946" x="2652713" y="3330575"/>
          <p14:tracePt t="19957" x="2652713" y="3340100"/>
          <p14:tracePt t="19974" x="2652713" y="3394075"/>
          <p14:tracePt t="19991" x="2660650" y="3438525"/>
          <p14:tracePt t="20008" x="2705100" y="3509963"/>
          <p14:tracePt t="20024" x="2714625" y="3517900"/>
          <p14:tracePt t="20042" x="2732088" y="3544888"/>
          <p14:tracePt t="20058" x="2759075" y="3571875"/>
          <p14:tracePt t="20074" x="2768600" y="3581400"/>
          <p14:tracePt t="20091" x="2786063" y="3598863"/>
          <p14:tracePt t="20108" x="2803525" y="3616325"/>
          <p14:tracePt t="20124" x="2830513" y="3633788"/>
          <p14:tracePt t="20146" x="2840038" y="3643313"/>
          <p14:tracePt t="20162" x="2847975" y="3652838"/>
          <p14:tracePt t="20194" x="2857500" y="3652838"/>
          <p14:tracePt t="20218" x="2867025" y="3652838"/>
          <p14:tracePt t="20266" x="2874963" y="3652838"/>
          <p14:tracePt t="20282" x="2901950" y="3652838"/>
          <p14:tracePt t="20291" x="2911475" y="3652838"/>
          <p14:tracePt t="20307" x="2919413" y="3652838"/>
          <p14:tracePt t="20322" x="2928938" y="3652838"/>
          <p14:tracePt t="20330" x="2938463" y="3643313"/>
          <p14:tracePt t="20341" x="2938463" y="3616325"/>
          <p14:tracePt t="20358" x="2965450" y="3544888"/>
          <p14:tracePt t="20374" x="2965450" y="3465513"/>
          <p14:tracePt t="20391" x="2965450" y="3402013"/>
          <p14:tracePt t="20408" x="2965450" y="3357563"/>
          <p14:tracePt t="20424" x="2965450" y="3340100"/>
          <p14:tracePt t="20441" x="2965450" y="3303588"/>
          <p14:tracePt t="20459" x="2938463" y="3241675"/>
          <p14:tracePt t="20475" x="2919413" y="3214688"/>
          <p14:tracePt t="20491" x="2911475" y="3205163"/>
          <p14:tracePt t="20508" x="2911475" y="3197225"/>
          <p14:tracePt t="20524" x="2894013" y="3170238"/>
          <p14:tracePt t="20541" x="2857500" y="3143250"/>
          <p14:tracePt t="20558" x="2847975" y="3125788"/>
          <p14:tracePt t="20574" x="2840038" y="3116263"/>
          <p14:tracePt t="20608" x="2822575" y="3108325"/>
          <p14:tracePt t="20738" x="2830513" y="3108325"/>
          <p14:tracePt t="20746" x="2857500" y="3108325"/>
          <p14:tracePt t="20758" x="2874963" y="3098800"/>
          <p14:tracePt t="20774" x="2919413" y="3089275"/>
          <p14:tracePt t="20791" x="2990850" y="3062288"/>
          <p14:tracePt t="20808" x="3143250" y="3044825"/>
          <p14:tracePt t="20824" x="3419475" y="2990850"/>
          <p14:tracePt t="20841" x="3867150" y="2955925"/>
          <p14:tracePt t="20858" x="4402138" y="2857500"/>
          <p14:tracePt t="20875" x="4697413" y="2786063"/>
          <p14:tracePt t="20891" x="4884738" y="2697163"/>
          <p14:tracePt t="20908" x="4991100" y="2598738"/>
          <p14:tracePt t="20924" x="5010150" y="2571750"/>
          <p14:tracePt t="20941" x="5045075" y="2509838"/>
          <p14:tracePt t="20958" x="5062538" y="2473325"/>
          <p14:tracePt t="20975" x="5072063" y="2455863"/>
          <p14:tracePt t="20991" x="5089525" y="2419350"/>
          <p14:tracePt t="21007" x="5089525" y="2411413"/>
          <p14:tracePt t="21024" x="5089525" y="2401888"/>
          <p14:tracePt t="21041" x="5089525" y="2366963"/>
          <p14:tracePt t="21058" x="5089525" y="2312988"/>
          <p14:tracePt t="21075" x="5089525" y="2286000"/>
          <p14:tracePt t="21091" x="5089525" y="2251075"/>
          <p14:tracePt t="21108" x="5089525" y="2224088"/>
          <p14:tracePt t="21124" x="5089525" y="2197100"/>
          <p14:tracePt t="21141" x="5089525" y="2187575"/>
          <p14:tracePt t="21178" x="5089525" y="2179638"/>
          <p14:tracePt t="21202" x="5081588" y="2179638"/>
          <p14:tracePt t="21306" x="5062538" y="2179638"/>
          <p14:tracePt t="21314" x="5045075" y="2179638"/>
          <p14:tracePt t="21330" x="5037138" y="2160588"/>
          <p14:tracePt t="21341" x="5027613" y="2152650"/>
          <p14:tracePt t="21358" x="4991100" y="2125663"/>
          <p14:tracePt t="21374" x="4983163" y="2108200"/>
          <p14:tracePt t="21408" x="4965700" y="2098675"/>
          <p14:tracePt t="21424" x="4929188" y="2081213"/>
          <p14:tracePt t="21458" x="4867275" y="2044700"/>
          <p14:tracePt t="21475" x="4830763" y="2027238"/>
          <p14:tracePt t="21508" x="4822825" y="2027238"/>
          <p14:tracePt t="21524" x="4803775" y="2027238"/>
          <p14:tracePt t="21541" x="4786313" y="2027238"/>
          <p14:tracePt t="21557" x="4776788" y="2027238"/>
          <p14:tracePt t="21574" x="4768850" y="2071688"/>
          <p14:tracePt t="21591" x="4751388" y="2108200"/>
          <p14:tracePt t="21607" x="4741863" y="2152650"/>
          <p14:tracePt t="21624" x="4741863" y="2179638"/>
          <p14:tracePt t="21642" x="4741863" y="2205038"/>
          <p14:tracePt t="21658" x="4741863" y="2232025"/>
          <p14:tracePt t="21674" x="4741863" y="2241550"/>
          <p14:tracePt t="21691" x="4741863" y="2268538"/>
          <p14:tracePt t="21724" x="4741863" y="2303463"/>
          <p14:tracePt t="21741" x="4759325" y="2312988"/>
          <p14:tracePt t="21757" x="4776788" y="2330450"/>
          <p14:tracePt t="21774" x="4795838" y="2347913"/>
          <p14:tracePt t="21791" x="4822825" y="2374900"/>
          <p14:tracePt t="21808" x="4830763" y="2384425"/>
          <p14:tracePt t="21842" x="4840288" y="2384425"/>
          <p14:tracePt t="21859" x="4848225" y="2384425"/>
          <p14:tracePt t="21875" x="4867275" y="2384425"/>
          <p14:tracePt t="21891" x="4875213" y="2384425"/>
          <p14:tracePt t="21908" x="4894263" y="2384425"/>
          <p14:tracePt t="21941" x="4911725" y="2384425"/>
          <p14:tracePt t="21986" x="4919663" y="2384425"/>
          <p14:tracePt t="21994" x="4929188" y="2384425"/>
          <p14:tracePt t="22018" x="4956175" y="2357438"/>
          <p14:tracePt t="22026" x="4983163" y="2347913"/>
          <p14:tracePt t="22034" x="4991100" y="2339975"/>
          <p14:tracePt t="22050" x="5000625" y="2312988"/>
          <p14:tracePt t="22059" x="5000625" y="2303463"/>
          <p14:tracePt t="22075" x="5010150" y="2259013"/>
          <p14:tracePt t="22091" x="5010150" y="2241550"/>
          <p14:tracePt t="22108" x="5010150" y="2205038"/>
          <p14:tracePt t="22210" x="4973638" y="2241550"/>
          <p14:tracePt t="22218" x="4938713" y="2330450"/>
          <p14:tracePt t="22226" x="4911725" y="2384425"/>
          <p14:tracePt t="22241" x="4894263" y="2482850"/>
          <p14:tracePt t="22258" x="4867275" y="2759075"/>
          <p14:tracePt t="22275" x="4813300" y="2982913"/>
          <p14:tracePt t="22291" x="4813300" y="3108325"/>
          <p14:tracePt t="22308" x="4813300" y="3170238"/>
          <p14:tracePt t="22325" x="4813300" y="3179763"/>
          <p14:tracePt t="22394" x="4813300" y="3187700"/>
          <p14:tracePt t="22442" x="4813300" y="3179763"/>
          <p14:tracePt t="22450" x="4813300" y="3170238"/>
          <p14:tracePt t="22458" x="4813300" y="3125788"/>
          <p14:tracePt t="22475" x="4795838" y="3081338"/>
          <p14:tracePt t="22491" x="4795838" y="3062288"/>
          <p14:tracePt t="22508" x="4786313" y="3017838"/>
          <p14:tracePt t="22524" x="4786313" y="3000375"/>
          <p14:tracePt t="22541" x="4759325" y="2946400"/>
          <p14:tracePt t="22558" x="4751388" y="2919413"/>
          <p14:tracePt t="22574" x="4751388" y="2901950"/>
          <p14:tracePt t="22608" x="4732338" y="2894013"/>
          <p14:tracePt t="22625" x="4724400" y="2884488"/>
          <p14:tracePt t="22641" x="4697413" y="2874963"/>
          <p14:tracePt t="22658" x="4687888" y="2874963"/>
          <p14:tracePt t="22675" x="4652963" y="2874963"/>
          <p14:tracePt t="22691" x="4633913" y="2874963"/>
          <p14:tracePt t="22707" x="4589463" y="2874963"/>
          <p14:tracePt t="22724" x="4537075" y="2894013"/>
          <p14:tracePt t="22741" x="4527550" y="2919413"/>
          <p14:tracePt t="22758" x="4527550" y="2955925"/>
          <p14:tracePt t="22774" x="4527550" y="3000375"/>
          <p14:tracePt t="22791" x="4527550" y="3044825"/>
          <p14:tracePt t="22808" x="4572000" y="3098800"/>
          <p14:tracePt t="22824" x="4616450" y="3133725"/>
          <p14:tracePt t="22842" x="4679950" y="3170238"/>
          <p14:tracePt t="22858" x="4795838" y="3224213"/>
          <p14:tracePt t="22875" x="4894263" y="3259138"/>
          <p14:tracePt t="22891" x="4938713" y="3276600"/>
          <p14:tracePt t="22908" x="4973638" y="3276600"/>
          <p14:tracePt t="22941" x="4991100" y="3276600"/>
          <p14:tracePt t="22958" x="5027613" y="3251200"/>
          <p14:tracePt t="22974" x="5027613" y="3224213"/>
          <p14:tracePt t="22991" x="5027613" y="3160713"/>
          <p14:tracePt t="23007" x="4983163" y="3081338"/>
          <p14:tracePt t="23024" x="4965700" y="3062288"/>
          <p14:tracePt t="23042" x="4938713" y="3054350"/>
          <p14:tracePt t="23058" x="4911725" y="3036888"/>
          <p14:tracePt t="23075" x="4902200" y="3036888"/>
          <p14:tracePt t="23091" x="4848225" y="3036888"/>
          <p14:tracePt t="23107" x="4751388" y="3054350"/>
          <p14:tracePt t="23124" x="4670425" y="3133725"/>
          <p14:tracePt t="23141" x="4589463" y="3276600"/>
          <p14:tracePt t="23157" x="4572000" y="3490913"/>
          <p14:tracePt t="23174" x="4572000" y="3732213"/>
          <p14:tracePt t="23191" x="4616450" y="4027488"/>
          <p14:tracePt t="23208" x="4687888" y="4232275"/>
          <p14:tracePt t="23224" x="4714875" y="4348163"/>
          <p14:tracePt t="23241" x="4768850" y="4411663"/>
          <p14:tracePt t="23330" x="4776788" y="4411663"/>
          <p14:tracePt t="23338" x="4786313" y="4402138"/>
          <p14:tracePt t="23346" x="4803775" y="4394200"/>
          <p14:tracePt t="23357" x="4803775" y="4375150"/>
          <p14:tracePt t="23374" x="4803775" y="4367213"/>
          <p14:tracePt t="23391" x="4813300" y="4348163"/>
          <p14:tracePt t="23407" x="4840288" y="4295775"/>
          <p14:tracePt t="23424" x="4857750" y="4259263"/>
          <p14:tracePt t="23441" x="4875213" y="4205288"/>
          <p14:tracePt t="23458" x="4902200" y="4098925"/>
          <p14:tracePt t="23475" x="4938713" y="3990975"/>
          <p14:tracePt t="23491" x="4956175" y="3929063"/>
          <p14:tracePt t="23507" x="4956175" y="3911600"/>
          <p14:tracePt t="23524" x="4956175" y="3884613"/>
          <p14:tracePt t="23541" x="4956175" y="3875088"/>
          <p14:tracePt t="23650" x="4956175" y="3867150"/>
          <p14:tracePt t="23666" x="4946650" y="3848100"/>
          <p14:tracePt t="23682" x="4938713" y="3848100"/>
          <p14:tracePt t="23698" x="4929188" y="3848100"/>
          <p14:tracePt t="23707" x="4919663" y="3848100"/>
          <p14:tracePt t="23730" x="4902200" y="3848100"/>
          <p14:tracePt t="23746" x="4884738" y="3857625"/>
          <p14:tracePt t="23762" x="4884738" y="3867150"/>
          <p14:tracePt t="23778" x="4875213" y="3875088"/>
          <p14:tracePt t="23794" x="4875213" y="3884613"/>
          <p14:tracePt t="23802" x="4867275" y="3902075"/>
          <p14:tracePt t="23810" x="4867275" y="3919538"/>
          <p14:tracePt t="23824" x="4867275" y="3929063"/>
          <p14:tracePt t="23841" x="4857750" y="3938588"/>
          <p14:tracePt t="23858" x="4857750" y="3983038"/>
          <p14:tracePt t="23875" x="4857750" y="4010025"/>
          <p14:tracePt t="23891" x="4857750" y="4044950"/>
          <p14:tracePt t="23908" x="4857750" y="4089400"/>
          <p14:tracePt t="23925" x="4857750" y="4143375"/>
          <p14:tracePt t="23941" x="4857750" y="4179888"/>
          <p14:tracePt t="23957" x="4884738" y="4224338"/>
          <p14:tracePt t="23974" x="4884738" y="4232275"/>
          <p14:tracePt t="23991" x="4894263" y="4259263"/>
          <p14:tracePt t="24007" x="4902200" y="4268788"/>
          <p14:tracePt t="24024" x="4902200" y="4303713"/>
          <p14:tracePt t="24041" x="4919663" y="4330700"/>
          <p14:tracePt t="24058" x="4919663" y="4357688"/>
          <p14:tracePt t="24075" x="4919663" y="4375150"/>
          <p14:tracePt t="24091" x="4919663" y="4419600"/>
          <p14:tracePt t="24108" x="4929188" y="4438650"/>
          <p14:tracePt t="24124" x="4938713" y="4456113"/>
          <p14:tracePt t="24141" x="4938713" y="4483100"/>
          <p14:tracePt t="24158" x="4946650" y="4518025"/>
          <p14:tracePt t="24186" x="4946650" y="4527550"/>
          <p14:tracePt t="24242" x="4965700" y="4537075"/>
          <p14:tracePt t="24266" x="4973638" y="4554538"/>
          <p14:tracePt t="24275" x="4983163" y="4554538"/>
          <p14:tracePt t="24282" x="4991100" y="4554538"/>
          <p14:tracePt t="24291" x="5000625" y="4554538"/>
          <p14:tracePt t="24307" x="5037138" y="4554538"/>
          <p14:tracePt t="24325" x="5062538" y="4554538"/>
          <p14:tracePt t="24341" x="5099050" y="4554538"/>
          <p14:tracePt t="24358" x="5133975" y="4554538"/>
          <p14:tracePt t="24374" x="5143500" y="4554538"/>
          <p14:tracePt t="24391" x="5160963" y="4554538"/>
          <p14:tracePt t="24434" x="5170488" y="4545013"/>
          <p14:tracePt t="24458" x="5170488" y="4537075"/>
          <p14:tracePt t="24466" x="5180013" y="4527550"/>
          <p14:tracePt t="24475" x="5180013" y="4518025"/>
          <p14:tracePt t="24491" x="5180013" y="4473575"/>
          <p14:tracePt t="24508" x="5180013" y="4429125"/>
          <p14:tracePt t="24524" x="5180013" y="4411663"/>
          <p14:tracePt t="24541" x="5180013" y="4367213"/>
          <p14:tracePt t="24557" x="5180013" y="4348163"/>
          <p14:tracePt t="24574" x="5180013" y="4286250"/>
          <p14:tracePt t="24591" x="5180013" y="4251325"/>
          <p14:tracePt t="24607" x="5180013" y="4205288"/>
          <p14:tracePt t="24624" x="5180013" y="4187825"/>
          <p14:tracePt t="24626" x="5180013" y="4152900"/>
          <p14:tracePt t="24641" x="5180013" y="4125913"/>
          <p14:tracePt t="24658" x="5143500" y="4044950"/>
          <p14:tracePt t="24675" x="5126038" y="4000500"/>
          <p14:tracePt t="24691" x="5089525" y="3938588"/>
          <p14:tracePt t="24707" x="5062538" y="3884613"/>
          <p14:tracePt t="24724" x="5054600" y="3840163"/>
          <p14:tracePt t="24757" x="5045075" y="3813175"/>
          <p14:tracePt t="24786" x="5037138" y="3813175"/>
          <p14:tracePt t="24794" x="5018088" y="3803650"/>
          <p14:tracePt t="24810" x="5010150" y="3803650"/>
          <p14:tracePt t="24826" x="4991100" y="3803650"/>
          <p14:tracePt t="24841" x="4965700" y="3803650"/>
          <p14:tracePt t="24858" x="4911725" y="3803650"/>
          <p14:tracePt t="24875" x="4884738" y="3803650"/>
          <p14:tracePt t="24891" x="4857750" y="3803650"/>
          <p14:tracePt t="24908" x="4848225" y="3803650"/>
          <p14:tracePt t="24954" x="4830763" y="3803650"/>
          <p14:tracePt t="24962" x="4803775" y="3813175"/>
          <p14:tracePt t="24978" x="4795838" y="3822700"/>
          <p14:tracePt t="24991" x="4795838" y="3830638"/>
          <p14:tracePt t="25008" x="4786313" y="3848100"/>
          <p14:tracePt t="25024" x="4759325" y="3875088"/>
          <p14:tracePt t="25041" x="4751388" y="3884613"/>
          <p14:tracePt t="25058" x="4751388" y="3902075"/>
          <p14:tracePt t="25075" x="4751388" y="3938588"/>
          <p14:tracePt t="25091" x="4751388" y="3983038"/>
          <p14:tracePt t="25107" x="4751388" y="4010025"/>
          <p14:tracePt t="25124" x="4768850" y="4071938"/>
          <p14:tracePt t="25141" x="4768850" y="4108450"/>
          <p14:tracePt t="25157" x="4776788" y="4160838"/>
          <p14:tracePt t="25174" x="4786313" y="4205288"/>
          <p14:tracePt t="25191" x="4813300" y="4241800"/>
          <p14:tracePt t="25208" x="4822825" y="4276725"/>
          <p14:tracePt t="25224" x="4830763" y="4322763"/>
          <p14:tracePt t="25241" x="4840288" y="4357688"/>
          <p14:tracePt t="25258" x="4840288" y="4384675"/>
          <p14:tracePt t="25274" x="4857750" y="4394200"/>
          <p14:tracePt t="25291" x="4867275" y="4402138"/>
          <p14:tracePt t="25307" x="4875213" y="4419600"/>
          <p14:tracePt t="25341" x="4894263" y="4438650"/>
          <p14:tracePt t="25357" x="4911725" y="4446588"/>
          <p14:tracePt t="25374" x="4938713" y="4446588"/>
          <p14:tracePt t="25391" x="4956175" y="4456113"/>
          <p14:tracePt t="25407" x="4973638" y="4456113"/>
          <p14:tracePt t="25424" x="4991100" y="4465638"/>
          <p14:tracePt t="25441" x="5010150" y="4465638"/>
          <p14:tracePt t="25475" x="5027613" y="4465638"/>
          <p14:tracePt t="25491" x="5037138" y="4465638"/>
          <p14:tracePt t="25508" x="5072063" y="4465638"/>
          <p14:tracePt t="25524" x="5081588" y="4465638"/>
          <p14:tracePt t="25557" x="5089525" y="4456113"/>
          <p14:tracePt t="25574" x="5099050" y="4446588"/>
          <p14:tracePt t="25591" x="5126038" y="4438650"/>
          <p14:tracePt t="25608" x="5133975" y="4419600"/>
          <p14:tracePt t="25624" x="5143500" y="4402138"/>
          <p14:tracePt t="25641" x="5160963" y="4340225"/>
          <p14:tracePt t="25658" x="5187950" y="4259263"/>
          <p14:tracePt t="25675" x="5187950" y="4214813"/>
          <p14:tracePt t="25691" x="5187950" y="4179888"/>
          <p14:tracePt t="25708" x="5187950" y="4133850"/>
          <p14:tracePt t="25724" x="5187950" y="4089400"/>
          <p14:tracePt t="25741" x="5180013" y="4044950"/>
          <p14:tracePt t="25758" x="5180013" y="4027488"/>
          <p14:tracePt t="25774" x="5160963" y="3990975"/>
          <p14:tracePt t="25791" x="5153025" y="3965575"/>
          <p14:tracePt t="25807" x="5126038" y="3929063"/>
          <p14:tracePt t="25824" x="5108575" y="3911600"/>
          <p14:tracePt t="25841" x="5081588" y="3848100"/>
          <p14:tracePt t="25858" x="5072063" y="3840163"/>
          <p14:tracePt t="25874" x="5062538" y="3813175"/>
          <p14:tracePt t="25930" x="5054600" y="3803650"/>
          <p14:tracePt t="25938" x="5037138" y="3803650"/>
          <p14:tracePt t="25946" x="5027613" y="3803650"/>
          <p14:tracePt t="25957" x="5018088" y="3803650"/>
          <p14:tracePt t="25974" x="4991100" y="3813175"/>
          <p14:tracePt t="25991" x="4965700" y="3813175"/>
          <p14:tracePt t="26007" x="4956175" y="3813175"/>
          <p14:tracePt t="27763" x="4946650" y="3822700"/>
          <p14:tracePt t="30642" x="4946650" y="3830638"/>
          <p14:tracePt t="31082" x="4946650" y="3822700"/>
          <p14:tracePt t="31091" x="4946650" y="3795713"/>
          <p14:tracePt t="31107" x="4919663" y="3768725"/>
          <p14:tracePt t="31114" x="4894263" y="3759200"/>
          <p14:tracePt t="31124" x="4857750" y="3741738"/>
          <p14:tracePt t="31140" x="4652963" y="3625850"/>
          <p14:tracePt t="31157" x="4411663" y="3455988"/>
          <p14:tracePt t="31174" x="4313238" y="3394075"/>
          <p14:tracePt t="31474" x="4322763" y="3384550"/>
          <p14:tracePt t="31498" x="4322763" y="3357563"/>
          <p14:tracePt t="31507" x="4322763" y="3348038"/>
          <p14:tracePt t="31522" x="4322763" y="3340100"/>
          <p14:tracePt t="31530" x="4322763" y="3330575"/>
          <p14:tracePt t="31540" x="4322763" y="3295650"/>
          <p14:tracePt t="31557" x="4322763" y="3268663"/>
          <p14:tracePt t="31574" x="4303713" y="3232150"/>
          <p14:tracePt t="31590" x="4303713" y="3224213"/>
          <p14:tracePt t="31607" x="4295775" y="3179763"/>
          <p14:tracePt t="31624" x="4286250" y="3170238"/>
          <p14:tracePt t="31640" x="4276725" y="3143250"/>
          <p14:tracePt t="31642" x="4259263" y="3133725"/>
          <p14:tracePt t="31658" x="4251325" y="3125788"/>
          <p14:tracePt t="31675" x="4232275" y="3089275"/>
          <p14:tracePt t="31691" x="4205288" y="3081338"/>
          <p14:tracePt t="31730" x="4197350" y="3071813"/>
          <p14:tracePt t="31746" x="4187825" y="3062288"/>
          <p14:tracePt t="31762" x="4152900" y="3062288"/>
          <p14:tracePt t="31774" x="4125913" y="3062288"/>
          <p14:tracePt t="31790" x="4098925" y="3062288"/>
          <p14:tracePt t="31807" x="4089400" y="3062288"/>
          <p14:tracePt t="31824" x="4081463" y="3062288"/>
          <p14:tracePt t="31857" x="4054475" y="3062288"/>
          <p14:tracePt t="31882" x="4027488" y="3062288"/>
          <p14:tracePt t="31907" x="4017963" y="3062288"/>
          <p14:tracePt t="31914" x="4010025" y="3071813"/>
          <p14:tracePt t="31924" x="4000500" y="3071813"/>
          <p14:tracePt t="31940" x="3973513" y="3081338"/>
          <p14:tracePt t="31957" x="3956050" y="3108325"/>
          <p14:tracePt t="31974" x="3938588" y="3125788"/>
          <p14:tracePt t="31990" x="3911600" y="3143250"/>
          <p14:tracePt t="32007" x="3902075" y="3160713"/>
          <p14:tracePt t="32040" x="3884613" y="3179763"/>
          <p14:tracePt t="32066" x="3867150" y="3187700"/>
          <p14:tracePt t="32091" x="3857625" y="3197225"/>
          <p14:tracePt t="32114" x="3848100" y="3214688"/>
          <p14:tracePt t="32130" x="3848100" y="3224213"/>
          <p14:tracePt t="32138" x="3840163" y="3232150"/>
          <p14:tracePt t="32154" x="3830638" y="3241675"/>
          <p14:tracePt t="32210" x="3822700" y="3251200"/>
          <p14:tracePt t="32218" x="3822700" y="3259138"/>
          <p14:tracePt t="32226" x="3813175" y="3268663"/>
          <p14:tracePt t="32242" x="3813175" y="3286125"/>
          <p14:tracePt t="32257" x="3803650" y="3295650"/>
          <p14:tracePt t="32274" x="3803650" y="3322638"/>
          <p14:tracePt t="32291" x="3776663" y="3357563"/>
          <p14:tracePt t="32307" x="3776663" y="3375025"/>
          <p14:tracePt t="32324" x="3776663" y="3394075"/>
          <p14:tracePt t="32340" x="3776663" y="3429000"/>
          <p14:tracePt t="32357" x="3776663" y="3446463"/>
          <p14:tracePt t="32374" x="3776663" y="3482975"/>
          <p14:tracePt t="32390" x="3776663" y="3500438"/>
          <p14:tracePt t="32407" x="3776663" y="3536950"/>
          <p14:tracePt t="32424" x="3776663" y="3554413"/>
          <p14:tracePt t="32466" x="3776663" y="3571875"/>
          <p14:tracePt t="32475" x="3786188" y="3589338"/>
          <p14:tracePt t="32490" x="3795713" y="3598863"/>
          <p14:tracePt t="32507" x="3822700" y="3616325"/>
          <p14:tracePt t="32524" x="3840163" y="3652838"/>
          <p14:tracePt t="32540" x="3848100" y="3660775"/>
          <p14:tracePt t="32557" x="3857625" y="3670300"/>
          <p14:tracePt t="32666" x="3894138" y="3697288"/>
          <p14:tracePt t="32682" x="3902075" y="3705225"/>
          <p14:tracePt t="32698" x="3919538" y="3714750"/>
          <p14:tracePt t="32706" x="3938588" y="3724275"/>
          <p14:tracePt t="32722" x="3946525" y="3732213"/>
          <p14:tracePt t="32730" x="3956050" y="3741738"/>
          <p14:tracePt t="32746" x="3965575" y="3741738"/>
          <p14:tracePt t="32762" x="3990975" y="3759200"/>
          <p14:tracePt t="32786" x="4000500" y="3759200"/>
          <p14:tracePt t="32802" x="4027488" y="3759200"/>
          <p14:tracePt t="32810" x="4037013" y="3759200"/>
          <p14:tracePt t="32834" x="4044950" y="3759200"/>
          <p14:tracePt t="32858" x="4054475" y="3759200"/>
          <p14:tracePt t="32874" x="4071938" y="3759200"/>
          <p14:tracePt t="32891" x="4081463" y="3759200"/>
          <p14:tracePt t="32898" x="4098925" y="3759200"/>
          <p14:tracePt t="32914" x="4108450" y="3759200"/>
          <p14:tracePt t="32924" x="4125913" y="3759200"/>
          <p14:tracePt t="32954" x="4133850" y="3759200"/>
          <p14:tracePt t="32962" x="4143375" y="3759200"/>
          <p14:tracePt t="32974" x="4170363" y="3751263"/>
          <p14:tracePt t="32990" x="4187825" y="3741738"/>
          <p14:tracePt t="33050" x="4197350" y="3741738"/>
          <p14:tracePt t="33082" x="4214813" y="3732213"/>
          <p14:tracePt t="33114" x="4232275" y="3732213"/>
          <p14:tracePt t="33122" x="4241800" y="3724275"/>
          <p14:tracePt t="33130" x="4251325" y="3724275"/>
          <p14:tracePt t="33140" x="4259263" y="3714750"/>
          <p14:tracePt t="33157" x="4268788" y="3705225"/>
          <p14:tracePt t="33174" x="4295775" y="3687763"/>
          <p14:tracePt t="33190" x="4303713" y="3679825"/>
          <p14:tracePt t="33207" x="4313238" y="3660775"/>
          <p14:tracePt t="33224" x="4330700" y="3633788"/>
          <p14:tracePt t="33240" x="4348163" y="3616325"/>
          <p14:tracePt t="33258" x="4348163" y="3598863"/>
          <p14:tracePt t="33274" x="4357688" y="3581400"/>
          <p14:tracePt t="33291" x="4357688" y="3536950"/>
          <p14:tracePt t="33307" x="4367213" y="3517900"/>
          <p14:tracePt t="33340" x="4367213" y="3490913"/>
          <p14:tracePt t="33357" x="4367213" y="3482975"/>
          <p14:tracePt t="33374" x="4367213" y="3438525"/>
          <p14:tracePt t="33390" x="4367213" y="3419475"/>
          <p14:tracePt t="33407" x="4367213" y="3394075"/>
          <p14:tracePt t="33424" x="4367213" y="3367088"/>
          <p14:tracePt t="33440" x="4367213" y="3357563"/>
          <p14:tracePt t="33457" x="4367213" y="3340100"/>
          <p14:tracePt t="33474" x="4367213" y="3313113"/>
          <p14:tracePt t="33491" x="4357688" y="3295650"/>
          <p14:tracePt t="33507" x="4348163" y="3276600"/>
          <p14:tracePt t="33523" x="4340225" y="3268663"/>
          <p14:tracePt t="33540" x="4322763" y="3232150"/>
          <p14:tracePt t="33557" x="4313238" y="3197225"/>
          <p14:tracePt t="33574" x="4303713" y="3187700"/>
          <p14:tracePt t="33590" x="4295775" y="3179763"/>
          <p14:tracePt t="33607" x="4286250" y="3170238"/>
          <p14:tracePt t="33640" x="4286250" y="3160713"/>
          <p14:tracePt t="33657" x="4276725" y="3133725"/>
          <p14:tracePt t="33674" x="4232275" y="3098800"/>
          <p14:tracePt t="33691" x="4224338" y="3089275"/>
          <p14:tracePt t="33707" x="4214813" y="3081338"/>
          <p14:tracePt t="33723" x="4205288" y="3081338"/>
          <p14:tracePt t="33757" x="4187825" y="3081338"/>
          <p14:tracePt t="33774" x="4179888" y="3081338"/>
          <p14:tracePt t="33790" x="4143375" y="3081338"/>
          <p14:tracePt t="33807" x="4133850" y="3081338"/>
          <p14:tracePt t="33824" x="4098925" y="3081338"/>
          <p14:tracePt t="33841" x="4081463" y="3081338"/>
          <p14:tracePt t="33858" x="4037013" y="3089275"/>
          <p14:tracePt t="33874" x="4010025" y="3125788"/>
          <p14:tracePt t="33891" x="3990975" y="3133725"/>
          <p14:tracePt t="33907" x="3973513" y="3143250"/>
          <p14:tracePt t="33924" x="3965575" y="3170238"/>
          <p14:tracePt t="33940" x="3946525" y="3179763"/>
          <p14:tracePt t="33957" x="3938588" y="3187700"/>
          <p14:tracePt t="33990" x="3919538" y="3214688"/>
          <p14:tracePt t="34010" x="3911600" y="3224213"/>
          <p14:tracePt t="34034" x="3894138" y="3232150"/>
          <p14:tracePt t="34066" x="3875088" y="3241675"/>
          <p14:tracePt t="34082" x="3875088" y="3251200"/>
          <p14:tracePt t="34098" x="3867150" y="3259138"/>
          <p14:tracePt t="34107" x="3867150" y="3276600"/>
          <p14:tracePt t="34114" x="3867150" y="3286125"/>
          <p14:tracePt t="34124" x="3857625" y="3303588"/>
          <p14:tracePt t="34140" x="3857625" y="3340100"/>
          <p14:tracePt t="34157" x="3857625" y="3384550"/>
          <p14:tracePt t="34173" x="3857625" y="3429000"/>
          <p14:tracePt t="34190" x="3857625" y="3482975"/>
          <p14:tracePt t="34207" x="3857625" y="3527425"/>
          <p14:tracePt t="34224" x="3857625" y="3581400"/>
          <p14:tracePt t="34240" x="3857625" y="3608388"/>
          <p14:tracePt t="34257" x="3857625" y="3643313"/>
          <p14:tracePt t="34274" x="3857625" y="3670300"/>
          <p14:tracePt t="34290" x="3867150" y="3697288"/>
          <p14:tracePt t="34307" x="3884613" y="3705225"/>
          <p14:tracePt t="34323" x="3902075" y="3741738"/>
          <p14:tracePt t="34340" x="3919538" y="3751263"/>
          <p14:tracePt t="34357" x="3946525" y="3768725"/>
          <p14:tracePt t="34374" x="3965575" y="3776663"/>
          <p14:tracePt t="34390" x="3973513" y="3795713"/>
          <p14:tracePt t="34407" x="3990975" y="3795713"/>
          <p14:tracePt t="34424" x="4010025" y="3803650"/>
          <p14:tracePt t="34440" x="4027488" y="3813175"/>
          <p14:tracePt t="34457" x="4044950" y="3813175"/>
          <p14:tracePt t="34474" x="4081463" y="3813175"/>
          <p14:tracePt t="34522" x="4089400" y="3813175"/>
          <p14:tracePt t="34538" x="4098925" y="3813175"/>
          <p14:tracePt t="34546" x="4116388" y="3813175"/>
          <p14:tracePt t="34557" x="4133850" y="3813175"/>
          <p14:tracePt t="34573" x="4143375" y="3813175"/>
          <p14:tracePt t="34590" x="4179888" y="3813175"/>
          <p14:tracePt t="34607" x="4187825" y="3813175"/>
          <p14:tracePt t="34623" x="4197350" y="3813175"/>
          <p14:tracePt t="34640" x="4205288" y="3813175"/>
          <p14:tracePt t="34657" x="4224338" y="3813175"/>
          <p14:tracePt t="34675" x="4251325" y="3803650"/>
          <p14:tracePt t="34691" x="4268788" y="3776663"/>
          <p14:tracePt t="34707" x="4295775" y="3759200"/>
          <p14:tracePt t="34723" x="4313238" y="3724275"/>
          <p14:tracePt t="34740" x="4330700" y="3660775"/>
          <p14:tracePt t="34757" x="4330700" y="3625850"/>
          <p14:tracePt t="34774" x="4357688" y="3562350"/>
          <p14:tracePt t="34790" x="4357688" y="3517900"/>
          <p14:tracePt t="34807" x="4357688" y="3455988"/>
          <p14:tracePt t="34824" x="4357688" y="3384550"/>
          <p14:tracePt t="34840" x="4357688" y="3295650"/>
          <p14:tracePt t="34857" x="4357688" y="3232150"/>
          <p14:tracePt t="34874" x="4348163" y="3179763"/>
          <p14:tracePt t="34891" x="4330700" y="3143250"/>
          <p14:tracePt t="34923" x="4313238" y="3108325"/>
          <p14:tracePt t="34940" x="4286250" y="3089275"/>
          <p14:tracePt t="34957" x="4251325" y="3071813"/>
          <p14:tracePt t="34974" x="4187825" y="3044825"/>
          <p14:tracePt t="34990" x="4152900" y="3036888"/>
          <p14:tracePt t="35007" x="4143375" y="3036888"/>
          <p14:tracePt t="35040" x="4133850" y="3036888"/>
          <p14:tracePt t="35322" x="4143375" y="3044825"/>
          <p14:tracePt t="35330" x="4170363" y="3054350"/>
          <p14:tracePt t="35340" x="4241800" y="3054350"/>
          <p14:tracePt t="35357" x="4643438" y="3071813"/>
          <p14:tracePt t="35374" x="4848225" y="3116263"/>
          <p14:tracePt t="35390" x="4857750" y="3116263"/>
          <p14:tracePt t="35474" x="4857750" y="3125788"/>
          <p14:tracePt t="35482" x="4857750" y="3133725"/>
          <p14:tracePt t="35491" x="4867275" y="3170238"/>
          <p14:tracePt t="35507" x="5081588" y="3268663"/>
          <p14:tracePt t="35524" x="5394325" y="3268663"/>
          <p14:tracePt t="35540" x="5741988" y="3098800"/>
          <p14:tracePt t="35557" x="6027738" y="2911475"/>
          <p14:tracePt t="35574" x="6286500" y="2724150"/>
          <p14:tracePt t="35591" x="6465888" y="2544763"/>
          <p14:tracePt t="35607" x="6572250" y="2438400"/>
          <p14:tracePt t="35624" x="6661150" y="2339975"/>
          <p14:tracePt t="35626" x="6697663" y="2322513"/>
          <p14:tracePt t="35640" x="6742113" y="2276475"/>
          <p14:tracePt t="35657" x="6786563" y="2251075"/>
          <p14:tracePt t="35674" x="6858000" y="2187575"/>
          <p14:tracePt t="35691" x="6884988" y="2160588"/>
          <p14:tracePt t="35707" x="6919913" y="2125663"/>
          <p14:tracePt t="35724" x="6956425" y="2081213"/>
          <p14:tracePt t="35740" x="6973888" y="2000250"/>
          <p14:tracePt t="35757" x="7000875" y="1884363"/>
          <p14:tracePt t="35774" x="7010400" y="1795463"/>
          <p14:tracePt t="35791" x="7010400" y="1731963"/>
          <p14:tracePt t="35807" x="7010400" y="1697038"/>
          <p14:tracePt t="35823" x="7010400" y="1652588"/>
          <p14:tracePt t="35840" x="7010400" y="1643063"/>
          <p14:tracePt t="35857" x="7010400" y="1598613"/>
          <p14:tracePt t="35874" x="6991350" y="1500188"/>
          <p14:tracePt t="35891" x="6956425" y="1419225"/>
          <p14:tracePt t="35907" x="6929438" y="1374775"/>
          <p14:tracePt t="35923" x="6894513" y="1330325"/>
          <p14:tracePt t="35940" x="6875463" y="1295400"/>
          <p14:tracePt t="35957" x="6840538" y="1258888"/>
          <p14:tracePt t="35974" x="6831013" y="1231900"/>
          <p14:tracePt t="36007" x="6823075" y="1223963"/>
          <p14:tracePt t="36023" x="6777038" y="1223963"/>
          <p14:tracePt t="36040" x="6705600" y="1223963"/>
          <p14:tracePt t="36057" x="6581775" y="1223963"/>
          <p14:tracePt t="36074" x="6367463" y="1223963"/>
          <p14:tracePt t="36091" x="6303963" y="1223963"/>
          <p14:tracePt t="36107" x="6276975" y="1223963"/>
          <p14:tracePt t="36124" x="6259513" y="1223963"/>
          <p14:tracePt t="36140" x="6215063" y="1223963"/>
          <p14:tracePt t="36157" x="6197600" y="1223963"/>
          <p14:tracePt t="36173" x="6180138" y="1231900"/>
          <p14:tracePt t="36191" x="6161088" y="1268413"/>
          <p14:tracePt t="36207" x="6143625" y="1322388"/>
          <p14:tracePt t="36224" x="6134100" y="1411288"/>
          <p14:tracePt t="36240" x="6134100" y="1473200"/>
          <p14:tracePt t="36257" x="6134100" y="1536700"/>
          <p14:tracePt t="36274" x="6134100" y="1571625"/>
          <p14:tracePt t="36291" x="6161088" y="1625600"/>
          <p14:tracePt t="36307" x="6161088" y="1660525"/>
          <p14:tracePt t="36323" x="6180138" y="1697038"/>
          <p14:tracePt t="36340" x="6205538" y="1731963"/>
          <p14:tracePt t="36357" x="6232525" y="1812925"/>
          <p14:tracePt t="36373" x="6276975" y="1911350"/>
          <p14:tracePt t="36390" x="6357938" y="2054225"/>
          <p14:tracePt t="36407" x="6402388" y="2152650"/>
          <p14:tracePt t="36424" x="6456363" y="2232025"/>
          <p14:tracePt t="36440" x="6510338" y="2312988"/>
          <p14:tracePt t="36457" x="6537325" y="2411413"/>
          <p14:tracePt t="36474" x="6572250" y="2465388"/>
          <p14:tracePt t="36491" x="6581775" y="2500313"/>
          <p14:tracePt t="36507" x="6589713" y="2509838"/>
          <p14:tracePt t="36523" x="6599238" y="2527300"/>
          <p14:tracePt t="36540" x="6626225" y="2554288"/>
          <p14:tracePt t="36557" x="6680200" y="2571750"/>
          <p14:tracePt t="36574" x="6724650" y="2589213"/>
          <p14:tracePt t="36590" x="6786563" y="2616200"/>
          <p14:tracePt t="36607" x="6831013" y="2643188"/>
          <p14:tracePt t="36624" x="6894513" y="2670175"/>
          <p14:tracePt t="36626" x="6902450" y="2670175"/>
          <p14:tracePt t="36640" x="6929438" y="2679700"/>
          <p14:tracePt t="36657" x="6983413" y="2679700"/>
          <p14:tracePt t="36674" x="7054850" y="2714625"/>
          <p14:tracePt t="36691" x="7116763" y="2724150"/>
          <p14:tracePt t="36707" x="7161213" y="2732088"/>
          <p14:tracePt t="36724" x="7224713" y="2732088"/>
          <p14:tracePt t="36740" x="7277100" y="2759075"/>
          <p14:tracePt t="36757" x="7340600" y="2759075"/>
          <p14:tracePt t="36774" x="7402513" y="2768600"/>
          <p14:tracePt t="36790" x="7446963" y="2786063"/>
          <p14:tracePt t="36807" x="7500938" y="2813050"/>
          <p14:tracePt t="36824" x="7545388" y="2840038"/>
          <p14:tracePt t="36841" x="7581900" y="2847975"/>
          <p14:tracePt t="36857" x="7643813" y="2874963"/>
          <p14:tracePt t="36874" x="7742238" y="2901950"/>
          <p14:tracePt t="36891" x="7867650" y="2901950"/>
          <p14:tracePt t="36907" x="7974013" y="2911475"/>
          <p14:tracePt t="36924" x="8161338" y="2946400"/>
          <p14:tracePt t="36940" x="8340725" y="2982913"/>
          <p14:tracePt t="36957" x="8491538" y="2990850"/>
          <p14:tracePt t="36974" x="8661400" y="3027363"/>
          <p14:tracePt t="36990" x="8813800" y="3044825"/>
          <p14:tracePt t="37007" x="8912225" y="3044825"/>
          <p14:tracePt t="37023" x="9001125" y="3044825"/>
          <p14:tracePt t="37040" x="9055100" y="3044825"/>
          <p14:tracePt t="37057" x="9134475" y="3009900"/>
          <p14:tracePt t="37074" x="9259888" y="2884488"/>
          <p14:tracePt t="37091" x="9367838" y="2822575"/>
          <p14:tracePt t="37107" x="9466263" y="2795588"/>
          <p14:tracePt t="37123" x="9555163" y="2786063"/>
          <p14:tracePt t="37140" x="9634538" y="2751138"/>
          <p14:tracePt t="37157" x="9705975" y="2732088"/>
          <p14:tracePt t="37174" x="9777413" y="2679700"/>
          <p14:tracePt t="37190" x="9796463" y="2660650"/>
          <p14:tracePt t="37207" x="9831388" y="2598738"/>
          <p14:tracePt t="37224" x="9885363" y="2536825"/>
          <p14:tracePt t="37240" x="9939338" y="2465388"/>
          <p14:tracePt t="37257" x="10010775" y="2401888"/>
          <p14:tracePt t="37274" x="10028238" y="2347913"/>
          <p14:tracePt t="37291" x="10099675" y="2232025"/>
          <p14:tracePt t="37307" x="10180638" y="2089150"/>
          <p14:tracePt t="37324" x="10215563" y="2000250"/>
          <p14:tracePt t="37340" x="10296525" y="1830388"/>
          <p14:tracePt t="37357" x="10402888" y="1670050"/>
          <p14:tracePt t="37374" x="10466388" y="1465263"/>
          <p14:tracePt t="37390" x="10528300" y="1303338"/>
          <p14:tracePt t="37407" x="10528300" y="1223963"/>
          <p14:tracePt t="37424" x="10528300" y="1204913"/>
          <p14:tracePt t="37457" x="10528300" y="1169988"/>
          <p14:tracePt t="37474" x="10474325" y="1116013"/>
          <p14:tracePt t="37491" x="10402888" y="1071563"/>
          <p14:tracePt t="37507" x="10313988" y="1017588"/>
          <p14:tracePt t="37524" x="10233025" y="982663"/>
          <p14:tracePt t="37540" x="10153650" y="955675"/>
          <p14:tracePt t="37557" x="10063163" y="919163"/>
          <p14:tracePt t="37573" x="9983788" y="919163"/>
          <p14:tracePt t="37590" x="9939338" y="919163"/>
          <p14:tracePt t="37607" x="9875838" y="901700"/>
          <p14:tracePt t="37623" x="9786938" y="901700"/>
          <p14:tracePt t="37640" x="9680575" y="901700"/>
          <p14:tracePt t="37642" x="9626600" y="901700"/>
          <p14:tracePt t="37657" x="9572625" y="901700"/>
          <p14:tracePt t="37674" x="9348788" y="901700"/>
          <p14:tracePt t="37691" x="9259888" y="901700"/>
          <p14:tracePt t="37707" x="9153525" y="901700"/>
          <p14:tracePt t="37723" x="9072563" y="901700"/>
          <p14:tracePt t="37740" x="8947150" y="919163"/>
          <p14:tracePt t="37757" x="8823325" y="938213"/>
          <p14:tracePt t="37773" x="8670925" y="938213"/>
          <p14:tracePt t="37790" x="8528050" y="938213"/>
          <p14:tracePt t="37807" x="8331200" y="938213"/>
          <p14:tracePt t="37824" x="8116888" y="938213"/>
          <p14:tracePt t="37840" x="7966075" y="938213"/>
          <p14:tracePt t="37857" x="7823200" y="938213"/>
          <p14:tracePt t="37874" x="7599363" y="938213"/>
          <p14:tracePt t="37891" x="7510463" y="946150"/>
          <p14:tracePt t="37907" x="7429500" y="973138"/>
          <p14:tracePt t="37923" x="7331075" y="1000125"/>
          <p14:tracePt t="37940" x="7232650" y="1027113"/>
          <p14:tracePt t="37957" x="7170738" y="1054100"/>
          <p14:tracePt t="37974" x="7089775" y="1071563"/>
          <p14:tracePt t="37990" x="7000875" y="1071563"/>
          <p14:tracePt t="38007" x="6938963" y="1071563"/>
          <p14:tracePt t="38023" x="6884988" y="1071563"/>
          <p14:tracePt t="38040" x="6848475" y="1071563"/>
          <p14:tracePt t="38057" x="6786563" y="1071563"/>
          <p14:tracePt t="38074" x="6680200" y="1081088"/>
          <p14:tracePt t="38091" x="6599238" y="1108075"/>
          <p14:tracePt t="38107" x="6483350" y="1143000"/>
          <p14:tracePt t="38124" x="6394450" y="1179513"/>
          <p14:tracePt t="38140" x="6330950" y="1204913"/>
          <p14:tracePt t="38157" x="6259513" y="1258888"/>
          <p14:tracePt t="38173" x="6215063" y="1276350"/>
          <p14:tracePt t="38190" x="6161088" y="1339850"/>
          <p14:tracePt t="38207" x="6126163" y="1393825"/>
          <p14:tracePt t="38223" x="6072188" y="1500188"/>
          <p14:tracePt t="38240" x="6062663" y="1562100"/>
          <p14:tracePt t="38257" x="6037263" y="1652588"/>
          <p14:tracePt t="38274" x="6037263" y="1768475"/>
          <p14:tracePt t="38291" x="6037263" y="1847850"/>
          <p14:tracePt t="38307" x="6037263" y="1938338"/>
          <p14:tracePt t="38323" x="6037263" y="2000250"/>
          <p14:tracePt t="38340" x="6037263" y="2036763"/>
          <p14:tracePt t="38357" x="6045200" y="2062163"/>
          <p14:tracePt t="38373" x="6054725" y="2108200"/>
          <p14:tracePt t="38390" x="6108700" y="2160588"/>
          <p14:tracePt t="38407" x="6143625" y="2224088"/>
          <p14:tracePt t="38423" x="6197600" y="2286000"/>
          <p14:tracePt t="38440" x="6286500" y="2374900"/>
          <p14:tracePt t="38457" x="6367463" y="2428875"/>
          <p14:tracePt t="38474" x="6518275" y="2500313"/>
          <p14:tracePt t="38491" x="6634163" y="2544763"/>
          <p14:tracePt t="38507" x="6759575" y="2571750"/>
          <p14:tracePt t="38523" x="6894513" y="2589213"/>
          <p14:tracePt t="38540" x="7010400" y="2633663"/>
          <p14:tracePt t="38557" x="7170738" y="2697163"/>
          <p14:tracePt t="38573" x="7304088" y="2741613"/>
          <p14:tracePt t="38590" x="7402513" y="2786063"/>
          <p14:tracePt t="38607" x="7545388" y="2847975"/>
          <p14:tracePt t="38623" x="7680325" y="2911475"/>
          <p14:tracePt t="38640" x="7823200" y="2955925"/>
          <p14:tracePt t="38642" x="7875588" y="2982913"/>
          <p14:tracePt t="38657" x="7956550" y="3000375"/>
          <p14:tracePt t="38674" x="8259763" y="3044825"/>
          <p14:tracePt t="38691" x="8439150" y="3081338"/>
          <p14:tracePt t="38707" x="8653463" y="3098800"/>
          <p14:tracePt t="38723" x="8831263" y="3116263"/>
          <p14:tracePt t="38740" x="9001125" y="3152775"/>
          <p14:tracePt t="38757" x="9242425" y="3152775"/>
          <p14:tracePt t="38773" x="9466263" y="3152775"/>
          <p14:tracePt t="38790" x="9644063" y="3125788"/>
          <p14:tracePt t="38807" x="9823450" y="3062288"/>
          <p14:tracePt t="38823" x="9983788" y="3027363"/>
          <p14:tracePt t="38840" x="10144125" y="2965450"/>
          <p14:tracePt t="38857" x="10260013" y="2901950"/>
          <p14:tracePt t="38874" x="10439400" y="2786063"/>
          <p14:tracePt t="38890" x="10563225" y="2660650"/>
          <p14:tracePt t="38907" x="10680700" y="2536825"/>
          <p14:tracePt t="38924" x="10796588" y="2339975"/>
          <p14:tracePt t="38940" x="10848975" y="2160588"/>
          <p14:tracePt t="38957" x="10848975" y="1893888"/>
          <p14:tracePt t="38973" x="10644188" y="1795463"/>
          <p14:tracePt t="38990" x="10617200" y="1768475"/>
          <p14:tracePt t="39178" x="10545763" y="1751013"/>
          <p14:tracePt t="39186" x="10528300" y="1751013"/>
          <p14:tracePt t="39194" x="10501313" y="1758950"/>
          <p14:tracePt t="39218" x="10501313" y="1697038"/>
          <p14:tracePt t="39226" x="10501313" y="1670050"/>
          <p14:tracePt t="39240" x="10483850" y="1633538"/>
          <p14:tracePt t="39257" x="10466388" y="1554163"/>
          <p14:tracePt t="39274" x="10447338" y="1490663"/>
          <p14:tracePt t="39291" x="10348913" y="1330325"/>
          <p14:tracePt t="39307" x="10206038" y="1231900"/>
          <p14:tracePt t="39324" x="9920288" y="1108075"/>
          <p14:tracePt t="39340" x="9599613" y="1009650"/>
          <p14:tracePt t="39357" x="9331325" y="955675"/>
          <p14:tracePt t="39373" x="9153525" y="919163"/>
          <p14:tracePt t="39390" x="9001125" y="901700"/>
          <p14:tracePt t="39407" x="8902700" y="901700"/>
          <p14:tracePt t="39423" x="8777288" y="928688"/>
          <p14:tracePt t="39440" x="8653463" y="938213"/>
          <p14:tracePt t="39457" x="8510588" y="982663"/>
          <p14:tracePt t="39474" x="8367713" y="982663"/>
          <p14:tracePt t="39490" x="8099425" y="982663"/>
          <p14:tracePt t="39507" x="7929563" y="965200"/>
          <p14:tracePt t="39523" x="7697788" y="911225"/>
          <p14:tracePt t="39540" x="7572375" y="901700"/>
          <p14:tracePt t="39557" x="7491413" y="901700"/>
          <p14:tracePt t="39573" x="7419975" y="901700"/>
          <p14:tracePt t="39590" x="7358063" y="901700"/>
          <p14:tracePt t="39607" x="7251700" y="919163"/>
          <p14:tracePt t="39623" x="7153275" y="928688"/>
          <p14:tracePt t="39625" x="7099300" y="928688"/>
          <p14:tracePt t="39640" x="7045325" y="928688"/>
          <p14:tracePt t="39657" x="6938963" y="928688"/>
          <p14:tracePt t="39674" x="6724650" y="928688"/>
          <p14:tracePt t="39691" x="6599238" y="928688"/>
          <p14:tracePt t="39707" x="6518275" y="928688"/>
          <p14:tracePt t="39724" x="6394450" y="946150"/>
          <p14:tracePt t="39740" x="6259513" y="1027113"/>
          <p14:tracePt t="39757" x="6134100" y="1116013"/>
          <p14:tracePt t="39773" x="6027738" y="1223963"/>
          <p14:tracePt t="39790" x="5956300" y="1330325"/>
          <p14:tracePt t="39807" x="5929313" y="1419225"/>
          <p14:tracePt t="39823" x="5884863" y="1517650"/>
          <p14:tracePt t="39840" x="5875338" y="1608138"/>
          <p14:tracePt t="39857" x="5857875" y="1687513"/>
          <p14:tracePt t="39874" x="5848350" y="1776413"/>
          <p14:tracePt t="39891" x="5848350" y="1803400"/>
          <p14:tracePt t="39907" x="5848350" y="1830388"/>
          <p14:tracePt t="39924" x="5848350" y="1857375"/>
          <p14:tracePt t="39940" x="5867400" y="1884363"/>
          <p14:tracePt t="39957" x="5894388" y="1901825"/>
          <p14:tracePt t="39973" x="5902325" y="1919288"/>
          <p14:tracePt t="39990" x="5938838" y="1965325"/>
          <p14:tracePt t="40007" x="5946775" y="2017713"/>
          <p14:tracePt t="40024" x="5983288" y="2062163"/>
          <p14:tracePt t="40040" x="6027738" y="2116138"/>
          <p14:tracePt t="40057" x="6037263" y="2125663"/>
          <p14:tracePt t="40074" x="6081713" y="2170113"/>
          <p14:tracePt t="40091" x="6126163" y="2187575"/>
          <p14:tracePt t="40107" x="6224588" y="2276475"/>
          <p14:tracePt t="40124" x="6340475" y="2347913"/>
          <p14:tracePt t="40140" x="6483350" y="2465388"/>
          <p14:tracePt t="40157" x="6626225" y="2544763"/>
          <p14:tracePt t="40173" x="6813550" y="2625725"/>
          <p14:tracePt t="40190" x="6956425" y="2687638"/>
          <p14:tracePt t="40207" x="7018338" y="2705100"/>
          <p14:tracePt t="40224" x="7089775" y="2714625"/>
          <p14:tracePt t="40240" x="7197725" y="2714625"/>
          <p14:tracePt t="40257" x="7358063" y="2759075"/>
          <p14:tracePt t="40274" x="7653338" y="2795588"/>
          <p14:tracePt t="40291" x="7875588" y="2867025"/>
          <p14:tracePt t="40307" x="8081963" y="2938463"/>
          <p14:tracePt t="40323" x="8313738" y="3009900"/>
          <p14:tracePt t="40340" x="8402638" y="3027363"/>
          <p14:tracePt t="40357" x="8545513" y="3027363"/>
          <p14:tracePt t="40373" x="8653463" y="3027363"/>
          <p14:tracePt t="40390" x="8777288" y="3027363"/>
          <p14:tracePt t="40407" x="8894763" y="2990850"/>
          <p14:tracePt t="40423" x="9018588" y="2973388"/>
          <p14:tracePt t="40440" x="9153525" y="2946400"/>
          <p14:tracePt t="40457" x="9269413" y="2946400"/>
          <p14:tracePt t="40474" x="9456738" y="2946400"/>
          <p14:tracePt t="40490" x="9609138" y="2965450"/>
          <p14:tracePt t="40507" x="9715500" y="2982913"/>
          <p14:tracePt t="40523" x="9796463" y="2982913"/>
          <p14:tracePt t="40540" x="9885363" y="2965450"/>
          <p14:tracePt t="40557" x="9939338" y="2911475"/>
          <p14:tracePt t="40573" x="10018713" y="2847975"/>
          <p14:tracePt t="40590" x="10063163" y="2795588"/>
          <p14:tracePt t="40607" x="10109200" y="2732088"/>
          <p14:tracePt t="40623" x="10144125" y="2687638"/>
          <p14:tracePt t="40640" x="10198100" y="2589213"/>
          <p14:tracePt t="40642" x="10206038" y="2554288"/>
          <p14:tracePt t="40657" x="10252075" y="2509838"/>
          <p14:tracePt t="40674" x="10331450" y="2357438"/>
          <p14:tracePt t="40691" x="10420350" y="2214563"/>
          <p14:tracePt t="40707" x="10466388" y="2098675"/>
          <p14:tracePt t="40723" x="10491788" y="1990725"/>
          <p14:tracePt t="40740" x="10491788" y="1901825"/>
          <p14:tracePt t="40757" x="10491788" y="1803400"/>
          <p14:tracePt t="40773" x="10491788" y="1751013"/>
          <p14:tracePt t="40790" x="10491788" y="1687513"/>
          <p14:tracePt t="40807" x="10491788" y="1660525"/>
          <p14:tracePt t="40823" x="10474325" y="1608138"/>
          <p14:tracePt t="40840" x="10456863" y="1562100"/>
          <p14:tracePt t="40857" x="10402888" y="1527175"/>
          <p14:tracePt t="40874" x="10252075" y="1411288"/>
          <p14:tracePt t="40890" x="10082213" y="1330325"/>
          <p14:tracePt t="40907" x="9920288" y="1250950"/>
          <p14:tracePt t="40923" x="9759950" y="1179513"/>
          <p14:tracePt t="40941" x="9510713" y="1108075"/>
          <p14:tracePt t="40957" x="9323388" y="1062038"/>
          <p14:tracePt t="40973" x="9117013" y="990600"/>
          <p14:tracePt t="40990" x="9010650" y="990600"/>
          <p14:tracePt t="41007" x="8813800" y="990600"/>
          <p14:tracePt t="41023" x="8643938" y="990600"/>
          <p14:tracePt t="41040" x="8474075" y="990600"/>
          <p14:tracePt t="41057" x="8323263" y="955675"/>
          <p14:tracePt t="41074" x="7991475" y="893763"/>
          <p14:tracePt t="41091" x="7769225" y="822325"/>
          <p14:tracePt t="41107" x="7562850" y="785813"/>
          <p14:tracePt t="41123" x="7419975" y="785813"/>
          <p14:tracePt t="41140" x="7313613" y="785813"/>
          <p14:tracePt t="41156" x="7188200" y="785813"/>
          <p14:tracePt t="41173" x="7054850" y="822325"/>
          <p14:tracePt t="41190" x="6946900" y="866775"/>
          <p14:tracePt t="41207" x="6823075" y="946150"/>
          <p14:tracePt t="41223" x="6688138" y="1027113"/>
          <p14:tracePt t="41240" x="6500813" y="1108075"/>
          <p14:tracePt t="41257" x="6340475" y="1196975"/>
          <p14:tracePt t="41274" x="6170613" y="1250950"/>
          <p14:tracePt t="41291" x="6062663" y="1295400"/>
          <p14:tracePt t="41307" x="6018213" y="1303338"/>
          <p14:tracePt t="41323" x="6000750" y="1322388"/>
          <p14:tracePt t="41340" x="5946775" y="1393825"/>
          <p14:tracePt t="41356" x="5938838" y="1500188"/>
          <p14:tracePt t="41373" x="5884863" y="1633538"/>
          <p14:tracePt t="41390" x="5875338" y="1758950"/>
          <p14:tracePt t="41406" x="5857875" y="1884363"/>
          <p14:tracePt t="41423" x="5857875" y="1973263"/>
          <p14:tracePt t="41440" x="5857875" y="2054225"/>
          <p14:tracePt t="41457" x="5857875" y="2116138"/>
          <p14:tracePt t="41474" x="5875338" y="2152650"/>
          <p14:tracePt t="41491" x="5902325" y="2179638"/>
          <p14:tracePt t="41507" x="5946775" y="2224088"/>
          <p14:tracePt t="41523" x="6000750" y="2286000"/>
          <p14:tracePt t="41540" x="6081713" y="2366963"/>
          <p14:tracePt t="41556" x="6205538" y="2465388"/>
          <p14:tracePt t="41573" x="6367463" y="2562225"/>
          <p14:tracePt t="41590" x="6608763" y="2705100"/>
          <p14:tracePt t="41606" x="6813550" y="2795588"/>
          <p14:tracePt t="41623" x="7018338" y="2884488"/>
          <p14:tracePt t="41640" x="7242175" y="2911475"/>
          <p14:tracePt t="41642" x="7367588" y="2946400"/>
          <p14:tracePt t="41657" x="7491413" y="2965450"/>
          <p14:tracePt t="41674" x="7867650" y="3036888"/>
          <p14:tracePt t="41691" x="8089900" y="3108325"/>
          <p14:tracePt t="41707" x="8323263" y="3179763"/>
          <p14:tracePt t="41723" x="8589963" y="3214688"/>
          <p14:tracePt t="41740" x="8858250" y="3251200"/>
          <p14:tracePt t="41756" x="9126538" y="3251200"/>
          <p14:tracePt t="41773" x="9296400" y="3251200"/>
          <p14:tracePt t="41790" x="9420225" y="3251200"/>
          <p14:tracePt t="41806" x="9491663" y="3251200"/>
          <p14:tracePt t="41823" x="9555163" y="3251200"/>
          <p14:tracePt t="41840" x="9626600" y="3224213"/>
          <p14:tracePt t="41856" x="9698038" y="3170238"/>
          <p14:tracePt t="41874" x="9786938" y="3108325"/>
          <p14:tracePt t="41890" x="9804400" y="3089275"/>
          <p14:tracePt t="41907" x="9848850" y="3089275"/>
          <p14:tracePt t="41923" x="9885363" y="3081338"/>
          <p14:tracePt t="41940" x="9912350" y="3054350"/>
          <p14:tracePt t="41957" x="9956800" y="3036888"/>
          <p14:tracePt t="41973" x="10018713" y="2973388"/>
          <p14:tracePt t="41990" x="10109200" y="2901950"/>
          <p14:tracePt t="42007" x="10188575" y="2776538"/>
          <p14:tracePt t="42023" x="10242550" y="2714625"/>
          <p14:tracePt t="42040" x="10296525" y="2616200"/>
          <p14:tracePt t="42056" x="10304463" y="2554288"/>
          <p14:tracePt t="42074" x="10331450" y="2419350"/>
          <p14:tracePt t="42090" x="10375900" y="2330450"/>
          <p14:tracePt t="42107" x="10375900" y="2232025"/>
          <p14:tracePt t="42123" x="10385425" y="2125663"/>
          <p14:tracePt t="42140" x="10402888" y="2000250"/>
          <p14:tracePt t="42156" x="10402888" y="1857375"/>
          <p14:tracePt t="42173" x="10402888" y="1731963"/>
          <p14:tracePt t="42190" x="10402888" y="1625600"/>
          <p14:tracePt t="42207" x="10402888" y="1562100"/>
          <p14:tracePt t="42223" x="10402888" y="1500188"/>
          <p14:tracePt t="42240" x="10402888" y="1438275"/>
          <p14:tracePt t="42256" x="10375900" y="1411288"/>
          <p14:tracePt t="42274" x="10313988" y="1339850"/>
          <p14:tracePt t="42290" x="10252075" y="1276350"/>
          <p14:tracePt t="42307" x="10153650" y="1204913"/>
          <p14:tracePt t="42323" x="9991725" y="1089025"/>
          <p14:tracePt t="42340" x="9813925" y="938213"/>
          <p14:tracePt t="42356" x="9644063" y="822325"/>
          <p14:tracePt t="42373" x="9439275" y="731838"/>
          <p14:tracePt t="42390" x="9205913" y="642938"/>
          <p14:tracePt t="42407" x="8966200" y="608013"/>
          <p14:tracePt t="42423" x="8697913" y="608013"/>
          <p14:tracePt t="42440" x="8483600" y="608013"/>
          <p14:tracePt t="42457" x="8242300" y="608013"/>
          <p14:tracePt t="42474" x="7929563" y="608013"/>
          <p14:tracePt t="42490" x="7804150" y="608013"/>
          <p14:tracePt t="42507" x="7653338" y="608013"/>
          <p14:tracePt t="42523" x="7518400" y="571500"/>
          <p14:tracePt t="42540" x="7375525" y="571500"/>
          <p14:tracePt t="42557" x="7251700" y="571500"/>
          <p14:tracePt t="42573" x="7089775" y="571500"/>
          <p14:tracePt t="42590" x="6929438" y="608013"/>
          <p14:tracePt t="42607" x="6804025" y="704850"/>
          <p14:tracePt t="42623" x="6680200" y="795338"/>
          <p14:tracePt t="42640" x="6572250" y="919163"/>
          <p14:tracePt t="42657" x="6456363" y="1071563"/>
          <p14:tracePt t="42674" x="6348413" y="1250950"/>
          <p14:tracePt t="42691" x="6276975" y="1366838"/>
          <p14:tracePt t="42707" x="6197600" y="1509713"/>
          <p14:tracePt t="42723" x="6153150" y="1598613"/>
          <p14:tracePt t="42740" x="6143625" y="1652588"/>
          <p14:tracePt t="42756" x="6143625" y="1714500"/>
          <p14:tracePt t="42773" x="6143625" y="1776413"/>
          <p14:tracePt t="42790" x="6170613" y="1874838"/>
          <p14:tracePt t="42806" x="6296025" y="2062163"/>
          <p14:tracePt t="42823" x="6500813" y="2286000"/>
          <p14:tracePt t="42840" x="6697663" y="2465388"/>
          <p14:tracePt t="42856" x="6867525" y="2598738"/>
          <p14:tracePt t="42874" x="6973888" y="2697163"/>
          <p14:tracePt t="42890" x="6991350" y="2705100"/>
          <p14:tracePt t="42946" x="7018338" y="2741613"/>
          <p14:tracePt t="42954" x="7045325" y="2751138"/>
          <p14:tracePt t="42962" x="7099300" y="2795588"/>
          <p14:tracePt t="42974" x="7143750" y="2813050"/>
          <p14:tracePt t="42990" x="7385050" y="2911475"/>
          <p14:tracePt t="43006" x="7589838" y="3017838"/>
          <p14:tracePt t="43024" x="7823200" y="3108325"/>
          <p14:tracePt t="43040" x="7983538" y="3170238"/>
          <p14:tracePt t="43057" x="8143875" y="3241675"/>
          <p14:tracePt t="43074" x="8394700" y="3259138"/>
          <p14:tracePt t="43090" x="8589963" y="3259138"/>
          <p14:tracePt t="43107" x="8732838" y="3259138"/>
          <p14:tracePt t="43124" x="8823325" y="3259138"/>
          <p14:tracePt t="43140" x="8902700" y="3259138"/>
          <p14:tracePt t="43156" x="8991600" y="3259138"/>
          <p14:tracePt t="43173" x="9109075" y="3232150"/>
          <p14:tracePt t="43190" x="9215438" y="3224213"/>
          <p14:tracePt t="43208" x="9304338" y="3205163"/>
          <p14:tracePt t="43224" x="9402763" y="3197225"/>
          <p14:tracePt t="43240" x="9447213" y="3170238"/>
          <p14:tracePt t="43256" x="9501188" y="3143250"/>
          <p14:tracePt t="43274" x="9590088" y="3036888"/>
          <p14:tracePt t="43290" x="9626600" y="3000375"/>
          <p14:tracePt t="43307" x="9680575" y="2938463"/>
          <p14:tracePt t="43324" x="9688513" y="2928938"/>
          <p14:tracePt t="43340" x="9705975" y="2919413"/>
          <p14:tracePt t="43356" x="9742488" y="2901950"/>
          <p14:tracePt t="43373" x="9786938" y="2857500"/>
          <p14:tracePt t="43390" x="9823450" y="2830513"/>
          <p14:tracePt t="43407" x="9867900" y="2776538"/>
          <p14:tracePt t="43423" x="9902825" y="2759075"/>
          <p14:tracePt t="43440" x="9920288" y="2732088"/>
          <p14:tracePt t="43456" x="9956800" y="2705100"/>
          <p14:tracePt t="43473" x="9983788" y="2660650"/>
          <p14:tracePt t="43490" x="10018713" y="2571750"/>
          <p14:tracePt t="43507" x="10028238" y="2509838"/>
          <p14:tracePt t="43523" x="10072688" y="2393950"/>
          <p14:tracePt t="43540" x="10082213" y="2322513"/>
          <p14:tracePt t="43556" x="10099675" y="2205038"/>
          <p14:tracePt t="43573" x="10099675" y="2098675"/>
          <p14:tracePt t="43590" x="10099675" y="2036763"/>
          <p14:tracePt t="43606" x="10099675" y="1973263"/>
          <p14:tracePt t="43624" x="10099675" y="1901825"/>
          <p14:tracePt t="43640" x="10099675" y="1857375"/>
          <p14:tracePt t="43642" x="10099675" y="1830388"/>
          <p14:tracePt t="43657" x="10090150" y="1776413"/>
          <p14:tracePt t="43674" x="10055225" y="1687513"/>
          <p14:tracePt t="43691" x="10045700" y="1652588"/>
          <p14:tracePt t="43707" x="10037763" y="1633538"/>
          <p14:tracePt t="43723" x="10001250" y="1598613"/>
          <p14:tracePt t="43740" x="9956800" y="1571625"/>
          <p14:tracePt t="43756" x="9894888" y="1527175"/>
          <p14:tracePt t="43774" x="9813925" y="1473200"/>
          <p14:tracePt t="43790" x="9671050" y="1401763"/>
          <p14:tracePt t="43807" x="9537700" y="1347788"/>
          <p14:tracePt t="43823" x="9420225" y="1295400"/>
          <p14:tracePt t="43840" x="9277350" y="1231900"/>
          <p14:tracePt t="43856" x="9134475" y="1169988"/>
          <p14:tracePt t="43874" x="8939213" y="1089025"/>
          <p14:tracePt t="43891" x="8777288" y="1027113"/>
          <p14:tracePt t="43907" x="8616950" y="982663"/>
          <p14:tracePt t="43923" x="8439150" y="938213"/>
          <p14:tracePt t="43940" x="8251825" y="866775"/>
          <p14:tracePt t="43956" x="8099425" y="839788"/>
          <p14:tracePt t="43973" x="7929563" y="768350"/>
          <p14:tracePt t="43990" x="7804150" y="741363"/>
          <p14:tracePt t="44006" x="7697788" y="704850"/>
          <p14:tracePt t="44023" x="7608888" y="704850"/>
          <p14:tracePt t="44040" x="7491413" y="704850"/>
          <p14:tracePt t="44057" x="7296150" y="714375"/>
          <p14:tracePt t="44074" x="7037388" y="795338"/>
          <p14:tracePt t="44091" x="6929438" y="822325"/>
          <p14:tracePt t="44107" x="6715125" y="911225"/>
          <p14:tracePt t="44123" x="6581775" y="973138"/>
          <p14:tracePt t="44140" x="6465888" y="1000125"/>
          <p14:tracePt t="44156" x="6402388" y="1027113"/>
          <p14:tracePt t="44173" x="6340475" y="1054100"/>
          <p14:tracePt t="44190" x="6276975" y="1081088"/>
          <p14:tracePt t="44207" x="6224588" y="1108075"/>
          <p14:tracePt t="44223" x="6197600" y="1116013"/>
          <p14:tracePt t="44240" x="6143625" y="1143000"/>
          <p14:tracePt t="44257" x="6126163" y="1169988"/>
          <p14:tracePt t="44273" x="6099175" y="1196975"/>
          <p14:tracePt t="44291" x="6089650" y="1250950"/>
          <p14:tracePt t="44307" x="6062663" y="1276350"/>
          <p14:tracePt t="44323" x="6054725" y="1322388"/>
          <p14:tracePt t="44340" x="6054725" y="1366838"/>
          <p14:tracePt t="44356" x="6054725" y="1411288"/>
          <p14:tracePt t="44373" x="6054725" y="1473200"/>
          <p14:tracePt t="44390" x="6054725" y="1554163"/>
          <p14:tracePt t="44407" x="6054725" y="1616075"/>
          <p14:tracePt t="44423" x="6054725" y="1687513"/>
          <p14:tracePt t="44440" x="6072188" y="1822450"/>
          <p14:tracePt t="44456" x="6108700" y="1919288"/>
          <p14:tracePt t="44474" x="6161088" y="2054225"/>
          <p14:tracePt t="44490" x="6224588" y="2170113"/>
          <p14:tracePt t="44507" x="6232525" y="2224088"/>
          <p14:tracePt t="44523" x="6242050" y="2251075"/>
          <p14:tracePt t="44540" x="6251575" y="2286000"/>
          <p14:tracePt t="44573" x="6259513" y="2286000"/>
          <p14:tracePt t="44590" x="6296025" y="2303463"/>
          <p14:tracePt t="44606" x="6357938" y="2357438"/>
          <p14:tracePt t="44623" x="6473825" y="2446338"/>
          <p14:tracePt t="44640" x="6562725" y="2527300"/>
          <p14:tracePt t="44642" x="6643688" y="2581275"/>
          <p14:tracePt t="44657" x="6705600" y="2608263"/>
          <p14:tracePt t="44674" x="6894513" y="2751138"/>
          <p14:tracePt t="44691" x="6991350" y="2822575"/>
          <p14:tracePt t="44707" x="7089775" y="2857500"/>
          <p14:tracePt t="44723" x="7153275" y="2857500"/>
          <p14:tracePt t="44740" x="7259638" y="2857500"/>
          <p14:tracePt t="44756" x="7412038" y="2894013"/>
          <p14:tracePt t="44773" x="7589838" y="2938463"/>
          <p14:tracePt t="44790" x="7769225" y="2990850"/>
          <p14:tracePt t="44806" x="7939088" y="3054350"/>
          <p14:tracePt t="44823" x="8099425" y="3133725"/>
          <p14:tracePt t="44840" x="8259763" y="3205163"/>
          <p14:tracePt t="44856" x="8412163" y="3232150"/>
          <p14:tracePt t="44874" x="8643938" y="3268663"/>
          <p14:tracePt t="44890" x="8786813" y="3268663"/>
          <p14:tracePt t="44907" x="8939213" y="3268663"/>
          <p14:tracePt t="44923" x="9082088" y="3268663"/>
          <p14:tracePt t="44940" x="9232900" y="3268663"/>
          <p14:tracePt t="44956" x="9358313" y="3268663"/>
          <p14:tracePt t="44973" x="9429750" y="3268663"/>
          <p14:tracePt t="44990" x="9528175" y="3268663"/>
          <p14:tracePt t="45006" x="9572625" y="3259138"/>
          <p14:tracePt t="45023" x="9634538" y="3205163"/>
          <p14:tracePt t="45040" x="9680575" y="3179763"/>
          <p14:tracePt t="45056" x="9705975" y="3152775"/>
          <p14:tracePt t="45074" x="9759950" y="3125788"/>
          <p14:tracePt t="45090" x="9813925" y="3089275"/>
          <p14:tracePt t="45107" x="9875838" y="3062288"/>
          <p14:tracePt t="45123" x="9912350" y="3054350"/>
          <p14:tracePt t="45140" x="9974263" y="3009900"/>
          <p14:tracePt t="45157" x="10018713" y="2982913"/>
          <p14:tracePt t="45173" x="10055225" y="2938463"/>
          <p14:tracePt t="45190" x="10090150" y="2867025"/>
          <p14:tracePt t="45207" x="10117138" y="2840038"/>
          <p14:tracePt t="45223" x="10144125" y="2776538"/>
          <p14:tracePt t="45240" x="10153650" y="2732088"/>
          <p14:tracePt t="45257" x="10161588" y="2652713"/>
          <p14:tracePt t="45274" x="10161588" y="2589213"/>
          <p14:tracePt t="45290" x="10180638" y="2446338"/>
          <p14:tracePt t="45307" x="10206038" y="2347913"/>
          <p14:tracePt t="45323" x="10206038" y="2286000"/>
          <p14:tracePt t="45340" x="10206038" y="2232025"/>
          <p14:tracePt t="45357" x="10206038" y="2170113"/>
          <p14:tracePt t="45373" x="10206038" y="2089150"/>
          <p14:tracePt t="45390" x="10206038" y="2017713"/>
          <p14:tracePt t="45406" x="10206038" y="1955800"/>
          <p14:tracePt t="45423" x="10206038" y="1874838"/>
          <p14:tracePt t="45440" x="10206038" y="1830388"/>
          <p14:tracePt t="45457" x="10188575" y="1785938"/>
          <p14:tracePt t="45474" x="10180638" y="1741488"/>
          <p14:tracePt t="45491" x="10161588" y="1704975"/>
          <p14:tracePt t="45507" x="10134600" y="1687513"/>
          <p14:tracePt t="45523" x="10126663" y="1660525"/>
          <p14:tracePt t="45540" x="10109200" y="1652588"/>
          <p14:tracePt t="45556" x="10072688" y="1616075"/>
          <p14:tracePt t="45573" x="10045700" y="1598613"/>
          <p14:tracePt t="45590" x="9966325" y="1562100"/>
          <p14:tracePt t="45606" x="9848850" y="1517650"/>
          <p14:tracePt t="45623" x="9769475" y="1473200"/>
          <p14:tracePt t="45640" x="9661525" y="1446213"/>
          <p14:tracePt t="45641" x="9599613" y="1419225"/>
          <p14:tracePt t="45657" x="9545638" y="1411288"/>
          <p14:tracePt t="45674" x="9412288" y="1374775"/>
          <p14:tracePt t="45691" x="9215438" y="1312863"/>
          <p14:tracePt t="45707" x="9126538" y="1303338"/>
          <p14:tracePt t="45723" x="9010650" y="1258888"/>
          <p14:tracePt t="45740" x="8875713" y="1231900"/>
          <p14:tracePt t="45757" x="8697913" y="1160463"/>
          <p14:tracePt t="45773" x="8491538" y="1098550"/>
          <p14:tracePt t="45790" x="8269288" y="1062038"/>
          <p14:tracePt t="45806" x="8062913" y="1009650"/>
          <p14:tracePt t="45823" x="7912100" y="990600"/>
          <p14:tracePt t="45840" x="7769225" y="990600"/>
          <p14:tracePt t="45857" x="7661275" y="990600"/>
          <p14:tracePt t="45873" x="7562850" y="990600"/>
          <p14:tracePt t="45890" x="7412038" y="1017588"/>
          <p14:tracePt t="45907" x="7304088" y="1044575"/>
          <p14:tracePt t="45923" x="7188200" y="1089025"/>
          <p14:tracePt t="45940" x="7072313" y="1116013"/>
          <p14:tracePt t="45956" x="6965950" y="1160463"/>
          <p14:tracePt t="45973" x="6884988" y="1187450"/>
          <p14:tracePt t="45990" x="6823075" y="1196975"/>
          <p14:tracePt t="46006" x="6769100" y="1241425"/>
          <p14:tracePt t="46023" x="6742113" y="1250950"/>
          <p14:tracePt t="46040" x="6697663" y="1250950"/>
          <p14:tracePt t="46057" x="6653213" y="1258888"/>
          <p14:tracePt t="46074" x="6589713" y="1303338"/>
          <p14:tracePt t="46090" x="6554788" y="1322388"/>
          <p14:tracePt t="46106" x="6518275" y="1347788"/>
          <p14:tracePt t="46123" x="6500813" y="1357313"/>
          <p14:tracePt t="46140" x="6465888" y="1366838"/>
          <p14:tracePt t="46157" x="6456363" y="1366838"/>
          <p14:tracePt t="46173" x="6438900" y="1374775"/>
          <p14:tracePt t="46190" x="6411913" y="1393825"/>
          <p14:tracePt t="46206" x="6394450" y="1411288"/>
          <p14:tracePt t="46223" x="6367463" y="1428750"/>
          <p14:tracePt t="46240" x="6348413" y="1465263"/>
          <p14:tracePt t="46257" x="6348413" y="1509713"/>
          <p14:tracePt t="46274" x="6340475" y="1625600"/>
          <p14:tracePt t="46290" x="6340475" y="1687513"/>
          <p14:tracePt t="46307" x="6340475" y="1758950"/>
          <p14:tracePt t="46323" x="6340475" y="1839913"/>
          <p14:tracePt t="46340" x="6340475" y="1911350"/>
          <p14:tracePt t="46357" x="6340475" y="1973263"/>
          <p14:tracePt t="46373" x="6384925" y="2108200"/>
          <p14:tracePt t="46390" x="6429375" y="2241550"/>
          <p14:tracePt t="46406" x="6537325" y="2411413"/>
          <p14:tracePt t="46423" x="6634163" y="2554288"/>
          <p14:tracePt t="46440" x="6724650" y="2679700"/>
          <p14:tracePt t="46456" x="6813550" y="2768600"/>
          <p14:tracePt t="46474" x="6938963" y="2840038"/>
          <p14:tracePt t="46491" x="7000875" y="2857500"/>
          <p14:tracePt t="46507" x="7081838" y="2874963"/>
          <p14:tracePt t="46523" x="7153275" y="2884488"/>
          <p14:tracePt t="46540" x="7286625" y="2901950"/>
          <p14:tracePt t="46556" x="7466013" y="2938463"/>
          <p14:tracePt t="46573" x="7589838" y="2965450"/>
          <p14:tracePt t="46590" x="7732713" y="3027363"/>
          <p14:tracePt t="46607" x="7840663" y="3036888"/>
          <p14:tracePt t="46623" x="7974013" y="3089275"/>
          <p14:tracePt t="46640" x="8108950" y="3098800"/>
          <p14:tracePt t="46656" x="8304213" y="3116263"/>
          <p14:tracePt t="46658" x="8402638" y="3116263"/>
          <p14:tracePt t="46674" x="8501063" y="3116263"/>
          <p14:tracePt t="46690" x="8813800" y="3133725"/>
          <p14:tracePt t="46707" x="8966200" y="3133725"/>
          <p14:tracePt t="46723" x="9090025" y="3133725"/>
          <p14:tracePt t="46740" x="9197975" y="3133725"/>
          <p14:tracePt t="46756" x="9251950" y="3133725"/>
          <p14:tracePt t="46773" x="9286875" y="3133725"/>
          <p14:tracePt t="46790" x="9358313" y="3125788"/>
          <p14:tracePt t="46807" x="9439275" y="3089275"/>
          <p14:tracePt t="46823" x="9501188" y="3071813"/>
          <p14:tracePt t="46840" x="9582150" y="3017838"/>
          <p14:tracePt t="46856" x="9626600" y="3000375"/>
          <p14:tracePt t="46874" x="9661525" y="2973388"/>
          <p14:tracePt t="46890" x="9680575" y="2946400"/>
          <p14:tracePt t="46907" x="9715500" y="2874963"/>
          <p14:tracePt t="46924" x="9742488" y="2822575"/>
          <p14:tracePt t="46940" x="9777413" y="2776538"/>
          <p14:tracePt t="46957" x="9823450" y="2705100"/>
          <p14:tracePt t="46973" x="9840913" y="2660650"/>
          <p14:tracePt t="46990" x="9848850" y="2633663"/>
          <p14:tracePt t="47006" x="9885363" y="2598738"/>
          <p14:tracePt t="47023" x="9894888" y="2562225"/>
          <p14:tracePt t="47040" x="9920288" y="2536825"/>
          <p14:tracePt t="47056" x="9947275" y="2465388"/>
          <p14:tracePt t="47074" x="9956800" y="2438400"/>
          <p14:tracePt t="47090" x="9956800" y="2374900"/>
          <p14:tracePt t="47107" x="9966325" y="2276475"/>
          <p14:tracePt t="47123" x="9966325" y="2205038"/>
          <p14:tracePt t="47140" x="9966325" y="2125663"/>
          <p14:tracePt t="47156" x="9966325" y="2017713"/>
          <p14:tracePt t="47173" x="9966325" y="1973263"/>
          <p14:tracePt t="47190" x="9966325" y="1893888"/>
          <p14:tracePt t="47206" x="9912350" y="1795463"/>
          <p14:tracePt t="47223" x="9885363" y="1741488"/>
          <p14:tracePt t="47241" x="9848850" y="1687513"/>
          <p14:tracePt t="47256" x="9813925" y="1598613"/>
          <p14:tracePt t="47273" x="9786938" y="1562100"/>
          <p14:tracePt t="47290" x="9759950" y="1527175"/>
          <p14:tracePt t="47306" x="9725025" y="1500188"/>
          <p14:tracePt t="47323" x="9671050" y="1490663"/>
          <p14:tracePt t="47340" x="9599613" y="1473200"/>
          <p14:tracePt t="47356" x="9491663" y="1438275"/>
          <p14:tracePt t="47373" x="9394825" y="1411288"/>
          <p14:tracePt t="47390" x="9259888" y="1357313"/>
          <p14:tracePt t="47406" x="9197975" y="1347788"/>
          <p14:tracePt t="47423" x="9117013" y="1330325"/>
          <p14:tracePt t="47440" x="8983663" y="1295400"/>
          <p14:tracePt t="47456" x="8875713" y="1276350"/>
          <p14:tracePt t="47473" x="8724900" y="1258888"/>
          <p14:tracePt t="47490" x="8466138" y="1179513"/>
          <p14:tracePt t="47507" x="8304213" y="1116013"/>
          <p14:tracePt t="47523" x="8143875" y="1054100"/>
          <p14:tracePt t="47540" x="8010525" y="1017588"/>
          <p14:tracePt t="47556" x="7920038" y="1009650"/>
          <p14:tracePt t="47573" x="7759700" y="965200"/>
          <p14:tracePt t="47590" x="7589838" y="965200"/>
          <p14:tracePt t="47606" x="7367588" y="965200"/>
          <p14:tracePt t="47623" x="7197725" y="965200"/>
          <p14:tracePt t="47640" x="7054850" y="965200"/>
          <p14:tracePt t="47656" x="6929438" y="965200"/>
          <p14:tracePt t="47658" x="6875463" y="965200"/>
          <p14:tracePt t="47674" x="6777038" y="965200"/>
          <p14:tracePt t="47690" x="6705600" y="965200"/>
          <p14:tracePt t="47707" x="6616700" y="965200"/>
          <p14:tracePt t="47723" x="6518275" y="965200"/>
          <p14:tracePt t="47740" x="6411913" y="990600"/>
          <p14:tracePt t="47756" x="6303963" y="1054100"/>
          <p14:tracePt t="47773" x="6170613" y="1143000"/>
          <p14:tracePt t="47790" x="6089650" y="1214438"/>
          <p14:tracePt t="47806" x="6037263" y="1258888"/>
          <p14:tracePt t="47823" x="6000750" y="1295400"/>
          <p14:tracePt t="47840" x="5983288" y="1330325"/>
          <p14:tracePt t="47856" x="5983288" y="1374775"/>
          <p14:tracePt t="47874" x="5983288" y="1438275"/>
          <p14:tracePt t="47890" x="5983288" y="1554163"/>
          <p14:tracePt t="47907" x="5983288" y="1625600"/>
          <p14:tracePt t="47923" x="5983288" y="1687513"/>
          <p14:tracePt t="47939" x="5983288" y="1751013"/>
          <p14:tracePt t="47956" x="5983288" y="1812925"/>
          <p14:tracePt t="47973" x="5991225" y="1866900"/>
          <p14:tracePt t="47990" x="6037263" y="1946275"/>
          <p14:tracePt t="48006" x="6072188" y="2009775"/>
          <p14:tracePt t="48023" x="6143625" y="2133600"/>
          <p14:tracePt t="48039" x="6269038" y="2330450"/>
          <p14:tracePt t="48056" x="6384925" y="2473325"/>
          <p14:tracePt t="48073" x="6537325" y="2625725"/>
          <p14:tracePt t="48090" x="6705600" y="2795588"/>
          <p14:tracePt t="48107" x="6769100" y="2847975"/>
          <p14:tracePt t="48123" x="6804025" y="2884488"/>
          <p14:tracePt t="48140" x="6813550" y="2901950"/>
          <p14:tracePt t="48156" x="6858000" y="2955925"/>
          <p14:tracePt t="48173" x="6884988" y="2973388"/>
          <p14:tracePt t="48190" x="6983413" y="3000375"/>
          <p14:tracePt t="48206" x="7099300" y="3044825"/>
          <p14:tracePt t="48223" x="7232650" y="3081338"/>
          <p14:tracePt t="48240" x="7375525" y="3089275"/>
          <p14:tracePt t="48256" x="7537450" y="3125788"/>
          <p14:tracePt t="48273" x="7705725" y="3143250"/>
          <p14:tracePt t="48290" x="8001000" y="3143250"/>
          <p14:tracePt t="48307" x="8170863" y="3143250"/>
          <p14:tracePt t="48323" x="8296275" y="3143250"/>
          <p14:tracePt t="48339" x="8385175" y="3143250"/>
          <p14:tracePt t="48356" x="8501063" y="3108325"/>
          <p14:tracePt t="48373" x="8616950" y="3089275"/>
          <p14:tracePt t="48390" x="8732838" y="3036888"/>
          <p14:tracePt t="48406" x="8875713" y="3017838"/>
          <p14:tracePt t="48423" x="8956675" y="3017838"/>
          <p14:tracePt t="48440" x="9090025" y="2990850"/>
          <p14:tracePt t="48456" x="9153525" y="2965450"/>
          <p14:tracePt t="48474" x="9224963" y="2955925"/>
          <p14:tracePt t="48490" x="9277350" y="2928938"/>
          <p14:tracePt t="48507" x="9323388" y="2919413"/>
          <p14:tracePt t="48523" x="9340850" y="2894013"/>
          <p14:tracePt t="48539" x="9402763" y="2847975"/>
          <p14:tracePt t="48556" x="9456738" y="2786063"/>
          <p14:tracePt t="48573" x="9528175" y="2714625"/>
          <p14:tracePt t="48589" x="9572625" y="2652713"/>
          <p14:tracePt t="48606" x="9599613" y="2608263"/>
          <p14:tracePt t="48623" x="9634538" y="2544763"/>
          <p14:tracePt t="48640" x="9661525" y="2482850"/>
          <p14:tracePt t="48642" x="9671050" y="2446338"/>
          <p14:tracePt t="48657" x="9671050" y="2419350"/>
          <p14:tracePt t="48673" x="9698038" y="2339975"/>
          <p14:tracePt t="48690" x="9698038" y="2322513"/>
          <p14:tracePt t="48706" x="9698038" y="2303463"/>
          <p14:tracePt t="48723" x="9705975" y="2259013"/>
          <p14:tracePt t="48739" x="9705975" y="2241550"/>
          <p14:tracePt t="48756" x="9705975" y="2197100"/>
          <p14:tracePt t="48774" x="9705975" y="2143125"/>
          <p14:tracePt t="48790" x="9705975" y="2098675"/>
          <p14:tracePt t="48806" x="9705975" y="2062163"/>
          <p14:tracePt t="48823" x="9705975" y="2036763"/>
          <p14:tracePt t="48856" x="9705975" y="2027238"/>
          <p14:tracePt t="48978" x="9705975" y="2009775"/>
          <p14:tracePt t="50034" x="9725025" y="2009775"/>
          <p14:tracePt t="50066" x="9732963" y="2017713"/>
          <p14:tracePt t="50130" x="9742488" y="2027238"/>
          <p14:tracePt t="50162" x="9752013" y="2036763"/>
          <p14:tracePt t="50250" x="9759950" y="2044700"/>
          <p14:tracePt t="50266" x="9759950" y="2062163"/>
          <p14:tracePt t="50282" x="9777413" y="2089150"/>
          <p14:tracePt t="50306" x="9777413" y="2098675"/>
          <p14:tracePt t="50323" x="9777413" y="2125663"/>
          <p14:tracePt t="50330" x="9777413" y="2133600"/>
          <p14:tracePt t="50340" x="9777413" y="2143125"/>
          <p14:tracePt t="50356" x="9777413" y="2179638"/>
          <p14:tracePt t="50373" x="9777413" y="2197100"/>
          <p14:tracePt t="50390" x="9777413" y="2224088"/>
          <p14:tracePt t="50406" x="9777413" y="2251075"/>
          <p14:tracePt t="50423" x="9777413" y="2259013"/>
          <p14:tracePt t="50440" x="9759950" y="2303463"/>
          <p14:tracePt t="50456" x="9752013" y="2312988"/>
          <p14:tracePt t="50473" x="9732963" y="2357438"/>
          <p14:tracePt t="50490" x="9705975" y="2428875"/>
          <p14:tracePt t="50507" x="9680575" y="2473325"/>
          <p14:tracePt t="50523" x="9626600" y="2571750"/>
          <p14:tracePt t="50540" x="9474200" y="2670175"/>
          <p14:tracePt t="50556" x="9286875" y="2813050"/>
          <p14:tracePt t="50573" x="9028113" y="2938463"/>
          <p14:tracePt t="50589" x="8858250" y="3036888"/>
          <p14:tracePt t="50606" x="8688388" y="3133725"/>
          <p14:tracePt t="50623" x="8456613" y="3251200"/>
          <p14:tracePt t="50639" x="8259763" y="3295650"/>
          <p14:tracePt t="50656" x="8099425" y="3330575"/>
          <p14:tracePt t="50658" x="8001000" y="3330575"/>
          <p14:tracePt t="50673" x="7947025" y="3340100"/>
          <p14:tracePt t="50690" x="7848600" y="3357563"/>
          <p14:tracePt t="50707" x="7804150" y="3367088"/>
          <p14:tracePt t="50723" x="7742238" y="3367088"/>
          <p14:tracePt t="50740" x="7680325" y="3367088"/>
          <p14:tracePt t="50756" x="7616825" y="3367088"/>
          <p14:tracePt t="50773" x="7562850" y="3367088"/>
          <p14:tracePt t="50790" x="7500938" y="3367088"/>
          <p14:tracePt t="50806" x="7394575" y="3367088"/>
          <p14:tracePt t="50823" x="7269163" y="3367088"/>
          <p14:tracePt t="50840" x="7099300" y="3357563"/>
          <p14:tracePt t="50856" x="6848475" y="3286125"/>
          <p14:tracePt t="50873" x="6634163" y="3197225"/>
          <p14:tracePt t="50890" x="6465888" y="3125788"/>
          <p14:tracePt t="50907" x="6438900" y="3125788"/>
          <p14:tracePt t="50946" x="6429375" y="3125788"/>
          <p14:tracePt t="50962" x="6419850" y="3125788"/>
          <p14:tracePt t="51002" x="6402388" y="3125788"/>
          <p14:tracePt t="51034" x="6384925" y="3125788"/>
          <p14:tracePt t="51050" x="6375400" y="3116263"/>
          <p14:tracePt t="51202" x="6375400" y="3108325"/>
          <p14:tracePt t="51298" x="6375400" y="3081338"/>
          <p14:tracePt t="55034" x="6375400" y="3089275"/>
          <p14:tracePt t="55050" x="6394450" y="3098800"/>
          <p14:tracePt t="55058" x="6394450" y="3108325"/>
          <p14:tracePt t="55082" x="6402388" y="3125788"/>
          <p14:tracePt t="55234" x="6429375" y="3125788"/>
          <p14:tracePt t="55242" x="6438900" y="3125788"/>
          <p14:tracePt t="55250" x="6446838" y="3125788"/>
          <p14:tracePt t="55331" x="6456363" y="3125788"/>
          <p14:tracePt t="55346" x="6473825" y="3125788"/>
          <p14:tracePt t="55386" x="6500813" y="3125788"/>
          <p14:tracePt t="55611" x="6518275" y="3170238"/>
          <p14:tracePt t="55618" x="6545263" y="3205163"/>
          <p14:tracePt t="55626" x="6581775" y="3251200"/>
          <p14:tracePt t="55639" x="6626225" y="3286125"/>
          <p14:tracePt t="55656" x="6732588" y="3367088"/>
          <p14:tracePt t="55673" x="6831013" y="3394075"/>
          <p14:tracePt t="55690" x="6965950" y="3394075"/>
          <p14:tracePt t="55706" x="6973888" y="3394075"/>
          <p14:tracePt t="55730" x="6983413" y="3394075"/>
          <p14:tracePt t="55898" x="6991350" y="3429000"/>
          <p14:tracePt t="55906" x="7010400" y="3473450"/>
          <p14:tracePt t="55930" x="7027863" y="3490913"/>
          <p14:tracePt t="55946" x="7054850" y="3517900"/>
          <p14:tracePt t="55954" x="7099300" y="3562350"/>
          <p14:tracePt t="55962" x="7170738" y="3652838"/>
          <p14:tracePt t="55972" x="7232650" y="3714750"/>
          <p14:tracePt t="55989" x="7412038" y="3911600"/>
          <p14:tracePt t="56006" x="7545388" y="4062413"/>
          <p14:tracePt t="56023" x="7626350" y="4116388"/>
          <p14:tracePt t="56039" x="7680325" y="4125913"/>
          <p14:tracePt t="56056" x="7688263" y="4125913"/>
          <p14:tracePt t="56122" x="7697788" y="4125913"/>
          <p14:tracePt t="56130" x="7697788" y="4116388"/>
          <p14:tracePt t="56146" x="7697788" y="4108450"/>
          <p14:tracePt t="56162" x="7697788" y="4098925"/>
          <p14:tracePt t="56298" x="7697788" y="4108450"/>
          <p14:tracePt t="56339" x="7697788" y="4116388"/>
          <p14:tracePt t="56363" x="7697788" y="4125913"/>
          <p14:tracePt t="56370" x="7697788" y="4152900"/>
          <p14:tracePt t="56410" x="7697788" y="4160838"/>
          <p14:tracePt t="56746" x="7688263" y="4143375"/>
          <p14:tracePt t="56762" x="7680325" y="4143375"/>
          <p14:tracePt t="56770" x="7670800" y="4143375"/>
          <p14:tracePt t="56778" x="7661275" y="4143375"/>
          <p14:tracePt t="56789" x="7626350" y="4143375"/>
          <p14:tracePt t="56806" x="7581900" y="4143375"/>
          <p14:tracePt t="56823" x="7545388" y="4143375"/>
          <p14:tracePt t="56839" x="7500938" y="4143375"/>
          <p14:tracePt t="56856" x="7466013" y="4143375"/>
          <p14:tracePt t="56873" x="7446963" y="4143375"/>
          <p14:tracePt t="56890" x="7402513" y="4143375"/>
          <p14:tracePt t="56906" x="7385050" y="4143375"/>
          <p14:tracePt t="56923" x="7348538" y="4143375"/>
          <p14:tracePt t="56939" x="7296150" y="4160838"/>
          <p14:tracePt t="56956" x="7269163" y="4170363"/>
          <p14:tracePt t="56973" x="7224713" y="4170363"/>
          <p14:tracePt t="56989" x="7180263" y="4179888"/>
          <p14:tracePt t="57006" x="7161213" y="4197350"/>
          <p14:tracePt t="57023" x="7072313" y="4197350"/>
          <p14:tracePt t="57040" x="6983413" y="4232275"/>
          <p14:tracePt t="57056" x="6867525" y="4259263"/>
          <p14:tracePt t="57072" x="6777038" y="4303713"/>
          <p14:tracePt t="57089" x="6634163" y="4375150"/>
          <p14:tracePt t="57106" x="6491288" y="4465638"/>
          <p14:tracePt t="57123" x="6411913" y="4527550"/>
          <p14:tracePt t="57140" x="6348413" y="4598988"/>
          <p14:tracePt t="57156" x="6303963" y="4643438"/>
          <p14:tracePt t="57173" x="6259513" y="4705350"/>
          <p14:tracePt t="57189" x="6224588" y="4759325"/>
          <p14:tracePt t="57206" x="6215063" y="4803775"/>
          <p14:tracePt t="57223" x="6180138" y="4840288"/>
          <p14:tracePt t="57239" x="6170613" y="4875213"/>
          <p14:tracePt t="57256" x="6161088" y="4894263"/>
          <p14:tracePt t="57273" x="6161088" y="4938713"/>
          <p14:tracePt t="57290" x="6143625" y="4991100"/>
          <p14:tracePt t="57306" x="6143625" y="5054600"/>
          <p14:tracePt t="57323" x="6143625" y="5099050"/>
          <p14:tracePt t="57339" x="6143625" y="5143500"/>
          <p14:tracePt t="57356" x="6143625" y="5160963"/>
          <p14:tracePt t="57373" x="6161088" y="5205413"/>
          <p14:tracePt t="57389" x="6180138" y="5241925"/>
          <p14:tracePt t="57406" x="6197600" y="5286375"/>
          <p14:tracePt t="57423" x="6251575" y="5402263"/>
          <p14:tracePt t="57439" x="6296025" y="5483225"/>
          <p14:tracePt t="57456" x="6348413" y="5572125"/>
          <p14:tracePt t="57473" x="6384925" y="5616575"/>
          <p14:tracePt t="57490" x="6438900" y="5688013"/>
          <p14:tracePt t="57507" x="6456363" y="5715000"/>
          <p14:tracePt t="57523" x="6491288" y="5759450"/>
          <p14:tracePt t="57539" x="6527800" y="5786438"/>
          <p14:tracePt t="57556" x="6572250" y="5803900"/>
          <p14:tracePt t="57573" x="6688138" y="5875338"/>
          <p14:tracePt t="57589" x="6796088" y="5938838"/>
          <p14:tracePt t="57606" x="6875463" y="5991225"/>
          <p14:tracePt t="57623" x="6956425" y="6027738"/>
          <p14:tracePt t="57639" x="7018338" y="6054725"/>
          <p14:tracePt t="57656" x="7054850" y="6072188"/>
          <p14:tracePt t="57672" x="7081838" y="6081713"/>
          <p14:tracePt t="57690" x="7161213" y="6089650"/>
          <p14:tracePt t="57706" x="7277100" y="6134100"/>
          <p14:tracePt t="57723" x="7340600" y="6134100"/>
          <p14:tracePt t="57739" x="7385050" y="6143625"/>
          <p14:tracePt t="57756" x="7402513" y="6161088"/>
          <p14:tracePt t="57789" x="7429500" y="6180138"/>
          <p14:tracePt t="57806" x="7446963" y="6188075"/>
          <p14:tracePt t="57823" x="7473950" y="6205538"/>
          <p14:tracePt t="57839" x="7527925" y="6215063"/>
          <p14:tracePt t="57856" x="7626350" y="6251575"/>
          <p14:tracePt t="57872" x="7751763" y="6286500"/>
          <p14:tracePt t="57890" x="7867650" y="6313488"/>
          <p14:tracePt t="57906" x="7947025" y="6340475"/>
          <p14:tracePt t="57923" x="8037513" y="6340475"/>
          <p14:tracePt t="57939" x="8072438" y="6348413"/>
          <p14:tracePt t="57956" x="8161338" y="6348413"/>
          <p14:tracePt t="57973" x="8277225" y="6375400"/>
          <p14:tracePt t="57989" x="8402638" y="6394450"/>
          <p14:tracePt t="58006" x="8555038" y="6411913"/>
          <p14:tracePt t="58023" x="8796338" y="6411913"/>
          <p14:tracePt t="58039" x="8991600" y="6411913"/>
          <p14:tracePt t="58056" x="9144000" y="6419850"/>
          <p14:tracePt t="58073" x="9232900" y="6419850"/>
          <p14:tracePt t="58090" x="9259888" y="6419850"/>
          <p14:tracePt t="58106" x="9304338" y="6419850"/>
          <p14:tracePt t="58123" x="9348788" y="6419850"/>
          <p14:tracePt t="58139" x="9375775" y="6419850"/>
          <p14:tracePt t="58156" x="9456738" y="6367463"/>
          <p14:tracePt t="58173" x="9518650" y="6348413"/>
          <p14:tracePt t="58189" x="9617075" y="6340475"/>
          <p14:tracePt t="58206" x="9688513" y="6330950"/>
          <p14:tracePt t="58222" x="9769475" y="6313488"/>
          <p14:tracePt t="58239" x="9831388" y="6303963"/>
          <p14:tracePt t="58256" x="9920288" y="6286500"/>
          <p14:tracePt t="58273" x="10018713" y="6251575"/>
          <p14:tracePt t="58290" x="10126663" y="6197600"/>
          <p14:tracePt t="58306" x="10206038" y="6153150"/>
          <p14:tracePt t="58323" x="10269538" y="6116638"/>
          <p14:tracePt t="58339" x="10348913" y="6089650"/>
          <p14:tracePt t="58356" x="10429875" y="6045200"/>
          <p14:tracePt t="58373" x="10491788" y="6018213"/>
          <p14:tracePt t="58389" x="10545763" y="5973763"/>
          <p14:tracePt t="58406" x="10626725" y="5902325"/>
          <p14:tracePt t="58423" x="10706100" y="5786438"/>
          <p14:tracePt t="58439" x="10742613" y="5724525"/>
          <p14:tracePt t="58456" x="10787063" y="5626100"/>
          <p14:tracePt t="58473" x="10831513" y="5572125"/>
          <p14:tracePt t="58490" x="10885488" y="5465763"/>
          <p14:tracePt t="58506" x="10885488" y="5438775"/>
          <p14:tracePt t="58523" x="10902950" y="5394325"/>
          <p14:tracePt t="58539" x="10902950" y="5367338"/>
          <p14:tracePt t="58556" x="10902950" y="5303838"/>
          <p14:tracePt t="58573" x="10902950" y="5241925"/>
          <p14:tracePt t="58589" x="10902950" y="5160963"/>
          <p14:tracePt t="58606" x="10902950" y="5108575"/>
          <p14:tracePt t="58623" x="10885488" y="5054600"/>
          <p14:tracePt t="58639" x="10875963" y="5045075"/>
          <p14:tracePt t="58656" x="10868025" y="5027613"/>
          <p14:tracePt t="58672" x="10848975" y="4991100"/>
          <p14:tracePt t="58690" x="10831513" y="4983163"/>
          <p14:tracePt t="58706" x="10796588" y="4919663"/>
          <p14:tracePt t="58723" x="10760075" y="4875213"/>
          <p14:tracePt t="58739" x="10725150" y="4813300"/>
          <p14:tracePt t="58756" x="10671175" y="4759325"/>
          <p14:tracePt t="58773" x="10617200" y="4714875"/>
          <p14:tracePt t="58789" x="10590213" y="4679950"/>
          <p14:tracePt t="58806" x="10510838" y="4643438"/>
          <p14:tracePt t="58822" x="10456863" y="4598988"/>
          <p14:tracePt t="58839" x="10375900" y="4562475"/>
          <p14:tracePt t="58856" x="10313988" y="4537075"/>
          <p14:tracePt t="58873" x="10252075" y="4527550"/>
          <p14:tracePt t="58890" x="10188575" y="4510088"/>
          <p14:tracePt t="58906" x="10144125" y="4500563"/>
          <p14:tracePt t="58923" x="10063163" y="4491038"/>
          <p14:tracePt t="58939" x="9991725" y="4473575"/>
          <p14:tracePt t="58956" x="9875838" y="4429125"/>
          <p14:tracePt t="58973" x="9752013" y="4419600"/>
          <p14:tracePt t="58989" x="9653588" y="4402138"/>
          <p14:tracePt t="59006" x="9545638" y="4394200"/>
          <p14:tracePt t="59023" x="9429750" y="4367213"/>
          <p14:tracePt t="59039" x="9304338" y="4348163"/>
          <p14:tracePt t="59056" x="9180513" y="4330700"/>
          <p14:tracePt t="59073" x="9082088" y="4322763"/>
          <p14:tracePt t="59090" x="8912225" y="4259263"/>
          <p14:tracePt t="59106" x="8688388" y="4197350"/>
          <p14:tracePt t="59123" x="8562975" y="4179888"/>
          <p14:tracePt t="59139" x="8439150" y="4170363"/>
          <p14:tracePt t="59156" x="8286750" y="4133850"/>
          <p14:tracePt t="59172" x="8188325" y="4125913"/>
          <p14:tracePt t="59189" x="8081963" y="4125913"/>
          <p14:tracePt t="59206" x="7939088" y="4125913"/>
          <p14:tracePt t="59222" x="7796213" y="4125913"/>
          <p14:tracePt t="59239" x="7670800" y="4125913"/>
          <p14:tracePt t="59256" x="7554913" y="4125913"/>
          <p14:tracePt t="59273" x="7500938" y="4125913"/>
          <p14:tracePt t="59290" x="7402513" y="4125913"/>
          <p14:tracePt t="59307" x="7323138" y="4125913"/>
          <p14:tracePt t="59323" x="7251700" y="4125913"/>
          <p14:tracePt t="59339" x="7143750" y="4125913"/>
          <p14:tracePt t="59356" x="7054850" y="4125913"/>
          <p14:tracePt t="59372" x="6956425" y="4125913"/>
          <p14:tracePt t="59389" x="6929438" y="4125913"/>
          <p14:tracePt t="59406" x="6884988" y="4125913"/>
          <p14:tracePt t="59422" x="6831013" y="4125913"/>
          <p14:tracePt t="59439" x="6786563" y="4125913"/>
          <p14:tracePt t="59456" x="6759575" y="4125913"/>
          <p14:tracePt t="59472" x="6705600" y="4125913"/>
          <p14:tracePt t="59490" x="6643688" y="4133850"/>
          <p14:tracePt t="59506" x="6581775" y="4133850"/>
          <p14:tracePt t="59523" x="6518275" y="4160838"/>
          <p14:tracePt t="59539" x="6473825" y="4197350"/>
          <p14:tracePt t="59556" x="6411913" y="4251325"/>
          <p14:tracePt t="59572" x="6357938" y="4313238"/>
          <p14:tracePt t="59590" x="6296025" y="4429125"/>
          <p14:tracePt t="59606" x="6259513" y="4545013"/>
          <p14:tracePt t="59622" x="6197600" y="4679950"/>
          <p14:tracePt t="59639" x="6170613" y="4759325"/>
          <p14:tracePt t="59656" x="6143625" y="4840288"/>
          <p14:tracePt t="59673" x="6143625" y="4894263"/>
          <p14:tracePt t="59690" x="6143625" y="4956175"/>
          <p14:tracePt t="59707" x="6143625" y="5000625"/>
          <p14:tracePt t="59723" x="6143625" y="5062538"/>
          <p14:tracePt t="59739" x="6143625" y="5108575"/>
          <p14:tracePt t="59756" x="6170613" y="5197475"/>
          <p14:tracePt t="59772" x="6197600" y="5251450"/>
          <p14:tracePt t="59789" x="6205538" y="5295900"/>
          <p14:tracePt t="59806" x="6205538" y="5303838"/>
          <p14:tracePt t="59822" x="6215063" y="5313363"/>
          <p14:tracePt t="59839" x="6215063" y="5330825"/>
          <p14:tracePt t="59856" x="6224588" y="5348288"/>
          <p14:tracePt t="59873" x="6251575" y="5394325"/>
          <p14:tracePt t="59889" x="6276975" y="5456238"/>
          <p14:tracePt t="59906" x="6313488" y="5554663"/>
          <p14:tracePt t="59923" x="6340475" y="5616575"/>
          <p14:tracePt t="59939" x="6375400" y="5697538"/>
          <p14:tracePt t="59956" x="6419850" y="5759450"/>
          <p14:tracePt t="59972" x="6456363" y="5813425"/>
          <p14:tracePt t="59989" x="6473825" y="5840413"/>
          <p14:tracePt t="60006" x="6510338" y="5867400"/>
          <p14:tracePt t="60022" x="6572250" y="5884863"/>
          <p14:tracePt t="60040" x="6599238" y="5911850"/>
          <p14:tracePt t="60056" x="6680200" y="5938838"/>
          <p14:tracePt t="60072" x="6777038" y="5973763"/>
          <p14:tracePt t="60089" x="6875463" y="6037263"/>
          <p14:tracePt t="60106" x="7010400" y="6099175"/>
          <p14:tracePt t="60123" x="7108825" y="6126163"/>
          <p14:tracePt t="60139" x="7224713" y="6180138"/>
          <p14:tracePt t="60156" x="7323138" y="6205538"/>
          <p14:tracePt t="60172" x="7446963" y="6215063"/>
          <p14:tracePt t="60189" x="7626350" y="6251575"/>
          <p14:tracePt t="60206" x="7804150" y="6269038"/>
          <p14:tracePt t="60223" x="7920038" y="6286500"/>
          <p14:tracePt t="60239" x="7966075" y="6296025"/>
          <p14:tracePt t="60256" x="7974013" y="6296025"/>
          <p14:tracePt t="60272" x="8001000" y="6303963"/>
          <p14:tracePt t="60289" x="8018463" y="6313488"/>
          <p14:tracePt t="60307" x="8072438" y="6330950"/>
          <p14:tracePt t="60323" x="8153400" y="6340475"/>
          <p14:tracePt t="60339" x="8331200" y="6384925"/>
          <p14:tracePt t="60356" x="8528050" y="6402388"/>
          <p14:tracePt t="60372" x="8688388" y="6419850"/>
          <p14:tracePt t="60389" x="8840788" y="6438900"/>
          <p14:tracePt t="60406" x="8956675" y="6465888"/>
          <p14:tracePt t="60422" x="9018588" y="6483350"/>
          <p14:tracePt t="60439" x="9090025" y="6483350"/>
          <p14:tracePt t="60456" x="9188450" y="6483350"/>
          <p14:tracePt t="60473" x="9259888" y="6483350"/>
          <p14:tracePt t="60489" x="9402763" y="6483350"/>
          <p14:tracePt t="60507" x="9653588" y="6473825"/>
          <p14:tracePt t="60523" x="9831388" y="6456363"/>
          <p14:tracePt t="60539" x="9983788" y="6411913"/>
          <p14:tracePt t="60556" x="10117138" y="6367463"/>
          <p14:tracePt t="60572" x="10206038" y="6348413"/>
          <p14:tracePt t="60589" x="10304463" y="6296025"/>
          <p14:tracePt t="60606" x="10340975" y="6286500"/>
          <p14:tracePt t="60622" x="10402888" y="6251575"/>
          <p14:tracePt t="60639" x="10483850" y="6180138"/>
          <p14:tracePt t="60656" x="10563225" y="6108700"/>
          <p14:tracePt t="60672" x="10671175" y="6018213"/>
          <p14:tracePt t="60690" x="10752138" y="5956300"/>
          <p14:tracePt t="60706" x="10787063" y="5911850"/>
          <p14:tracePt t="60723" x="10868025" y="5715000"/>
          <p14:tracePt t="60739" x="10939463" y="5510213"/>
          <p14:tracePt t="60756" x="10991850" y="5357813"/>
          <p14:tracePt t="60773" x="11001375" y="5180013"/>
          <p14:tracePt t="60789" x="11001375" y="5037138"/>
          <p14:tracePt t="60806" x="11001375" y="4929188"/>
          <p14:tracePt t="60823" x="11001375" y="4867275"/>
          <p14:tracePt t="60839" x="11001375" y="4840288"/>
          <p14:tracePt t="60856" x="10991850" y="4803775"/>
          <p14:tracePt t="60872" x="10974388" y="4776788"/>
          <p14:tracePt t="60890" x="10929938" y="4705350"/>
          <p14:tracePt t="60906" x="10920413" y="4697413"/>
          <p14:tracePt t="60923" x="10858500" y="4608513"/>
          <p14:tracePt t="60939" x="10777538" y="4572000"/>
          <p14:tracePt t="60956" x="10715625" y="4537075"/>
          <p14:tracePt t="60972" x="10653713" y="4491038"/>
          <p14:tracePt t="60989" x="10617200" y="4483100"/>
          <p14:tracePt t="61006" x="10545763" y="4473575"/>
          <p14:tracePt t="61022" x="10420350" y="4473575"/>
          <p14:tracePt t="61039" x="10296525" y="4473575"/>
          <p14:tracePt t="61056" x="10161588" y="4456113"/>
          <p14:tracePt t="61072" x="10055225" y="4456113"/>
          <p14:tracePt t="61090" x="9912350" y="4419600"/>
          <p14:tracePt t="61106" x="9769475" y="4394200"/>
          <p14:tracePt t="61123" x="9671050" y="4384675"/>
          <p14:tracePt t="61139" x="9563100" y="4384675"/>
          <p14:tracePt t="61156" x="9439275" y="4348163"/>
          <p14:tracePt t="61172" x="9286875" y="4340225"/>
          <p14:tracePt t="61189" x="9126538" y="4303713"/>
          <p14:tracePt t="61206" x="8974138" y="4276725"/>
          <p14:tracePt t="61222" x="8831263" y="4259263"/>
          <p14:tracePt t="61239" x="8670925" y="4224338"/>
          <p14:tracePt t="61256" x="8537575" y="4197350"/>
          <p14:tracePt t="61273" x="8385175" y="4179888"/>
          <p14:tracePt t="61290" x="8232775" y="4160838"/>
          <p14:tracePt t="61306" x="7974013" y="4116388"/>
          <p14:tracePt t="61323" x="7848600" y="4098925"/>
          <p14:tracePt t="61339" x="7697788" y="4098925"/>
          <p14:tracePt t="61356" x="7527925" y="4098925"/>
          <p14:tracePt t="61372" x="7385050" y="4098925"/>
          <p14:tracePt t="61389" x="7232650" y="4098925"/>
          <p14:tracePt t="61406" x="7108825" y="4098925"/>
          <p14:tracePt t="61422" x="6965950" y="4098925"/>
          <p14:tracePt t="61439" x="6840538" y="4098925"/>
          <p14:tracePt t="61456" x="6751638" y="4098925"/>
          <p14:tracePt t="61472" x="6688138" y="4098925"/>
          <p14:tracePt t="61490" x="6626225" y="4116388"/>
          <p14:tracePt t="61506" x="6562725" y="4125913"/>
          <p14:tracePt t="61523" x="6446838" y="4179888"/>
          <p14:tracePt t="61539" x="6357938" y="4232275"/>
          <p14:tracePt t="61556" x="6313488" y="4259263"/>
          <p14:tracePt t="61572" x="6251575" y="4313238"/>
          <p14:tracePt t="61589" x="6215063" y="4340225"/>
          <p14:tracePt t="61606" x="6188075" y="4367213"/>
          <p14:tracePt t="61622" x="6170613" y="4429125"/>
          <p14:tracePt t="61639" x="6153150" y="4491038"/>
          <p14:tracePt t="61656" x="6126163" y="4572000"/>
          <p14:tracePt t="61672" x="6099175" y="4687888"/>
          <p14:tracePt t="61690" x="6099175" y="4759325"/>
          <p14:tracePt t="61706" x="6099175" y="4911725"/>
          <p14:tracePt t="61723" x="6099175" y="5018088"/>
          <p14:tracePt t="61739" x="6099175" y="5089525"/>
          <p14:tracePt t="61755" x="6099175" y="5170488"/>
          <p14:tracePt t="61772" x="6099175" y="5276850"/>
          <p14:tracePt t="61789" x="6099175" y="5340350"/>
          <p14:tracePt t="61806" x="6099175" y="5384800"/>
          <p14:tracePt t="61822" x="6116638" y="5446713"/>
          <p14:tracePt t="61839" x="6126163" y="5473700"/>
          <p14:tracePt t="61856" x="6143625" y="5527675"/>
          <p14:tracePt t="61872" x="6153150" y="5599113"/>
          <p14:tracePt t="61889" x="6180138" y="5653088"/>
          <p14:tracePt t="61906" x="6188075" y="5715000"/>
          <p14:tracePt t="61923" x="6197600" y="5759450"/>
          <p14:tracePt t="61939" x="6205538" y="5795963"/>
          <p14:tracePt t="61956" x="6251575" y="5848350"/>
          <p14:tracePt t="61972" x="6259513" y="5867400"/>
          <p14:tracePt t="61989" x="6269038" y="5875338"/>
          <p14:tracePt t="62006" x="6303963" y="5919788"/>
          <p14:tracePt t="62023" x="6323013" y="5965825"/>
          <p14:tracePt t="62039" x="6367463" y="6037263"/>
          <p14:tracePt t="62056" x="6411913" y="6099175"/>
          <p14:tracePt t="62072" x="6456363" y="6180138"/>
          <p14:tracePt t="62090" x="6510338" y="6242050"/>
          <p14:tracePt t="62106" x="6599238" y="6340475"/>
          <p14:tracePt t="62123" x="6661150" y="6394450"/>
          <p14:tracePt t="62139" x="6724650" y="6411913"/>
          <p14:tracePt t="62156" x="6804025" y="6465888"/>
          <p14:tracePt t="62172" x="6902450" y="6510338"/>
          <p14:tracePt t="62189" x="7081838" y="6562725"/>
          <p14:tracePt t="62206" x="7286625" y="6608763"/>
          <p14:tracePt t="62222" x="7473950" y="6680200"/>
          <p14:tracePt t="62239" x="7608888" y="6705600"/>
          <p14:tracePt t="62256" x="7705725" y="6715125"/>
          <p14:tracePt t="62272" x="7831138" y="6715125"/>
          <p14:tracePt t="62290" x="8045450" y="6715125"/>
          <p14:tracePt t="62306" x="8340725" y="6759575"/>
          <p14:tracePt t="62323" x="8599488" y="6769100"/>
          <p14:tracePt t="62339" x="8939213" y="6769100"/>
          <p14:tracePt t="62355" x="9180513" y="6769100"/>
          <p14:tracePt t="62372" x="9394825" y="6769100"/>
          <p14:tracePt t="62389" x="9653588" y="6769100"/>
          <p14:tracePt t="62406" x="9848850" y="6769100"/>
          <p14:tracePt t="62422" x="10055225" y="6751638"/>
          <p14:tracePt t="62439" x="10323513" y="6670675"/>
          <p14:tracePt t="62456" x="10528300" y="6581775"/>
          <p14:tracePt t="62472" x="10661650" y="6537325"/>
          <p14:tracePt t="62490" x="10769600" y="6473825"/>
          <p14:tracePt t="62507" x="10875963" y="6394450"/>
          <p14:tracePt t="62523" x="10920413" y="6348413"/>
          <p14:tracePt t="62539" x="10947400" y="6251575"/>
          <p14:tracePt t="62556" x="11001375" y="6170613"/>
          <p14:tracePt t="62572" x="11063288" y="6054725"/>
          <p14:tracePt t="62589" x="11090275" y="5956300"/>
          <p14:tracePt t="62606" x="11126788" y="5840413"/>
          <p14:tracePt t="62622" x="11153775" y="5732463"/>
          <p14:tracePt t="62639" x="11153775" y="5589588"/>
          <p14:tracePt t="62656" x="11153775" y="5456238"/>
          <p14:tracePt t="62672" x="11153775" y="5313363"/>
          <p14:tracePt t="62690" x="11153775" y="5170488"/>
          <p14:tracePt t="62706" x="11153775" y="5108575"/>
          <p14:tracePt t="62723" x="11153775" y="5045075"/>
          <p14:tracePt t="62739" x="11153775" y="5000625"/>
          <p14:tracePt t="62756" x="11153775" y="4965700"/>
          <p14:tracePt t="62772" x="11117263" y="4938713"/>
          <p14:tracePt t="62789" x="11109325" y="4919663"/>
          <p14:tracePt t="62806" x="11063288" y="4875213"/>
          <p14:tracePt t="62822" x="11001375" y="4822825"/>
          <p14:tracePt t="62839" x="10902950" y="4751388"/>
          <p14:tracePt t="62856" x="10760075" y="4679950"/>
          <p14:tracePt t="62872" x="10545763" y="4589463"/>
          <p14:tracePt t="62890" x="10385425" y="4518025"/>
          <p14:tracePt t="62906" x="10171113" y="4473575"/>
          <p14:tracePt t="62923" x="10072688" y="4429125"/>
          <p14:tracePt t="62939" x="10010775" y="4411663"/>
          <p14:tracePt t="62956" x="9956800" y="4394200"/>
          <p14:tracePt t="62972" x="9912350" y="4375150"/>
          <p14:tracePt t="62989" x="9759950" y="4340225"/>
          <p14:tracePt t="63005" x="9491663" y="4303713"/>
          <p14:tracePt t="63022" x="9197975" y="4268788"/>
          <p14:tracePt t="63039" x="8929688" y="4214813"/>
          <p14:tracePt t="63056" x="8688388" y="4197350"/>
          <p14:tracePt t="63072" x="8483600" y="4160838"/>
          <p14:tracePt t="63089" x="8296275" y="4160838"/>
          <p14:tracePt t="63106" x="8099425" y="4160838"/>
          <p14:tracePt t="63123" x="7831138" y="4160838"/>
          <p14:tracePt t="63139" x="7688263" y="4160838"/>
          <p14:tracePt t="63156" x="7537450" y="4160838"/>
          <p14:tracePt t="63172" x="7394575" y="4160838"/>
          <p14:tracePt t="63189" x="7286625" y="4160838"/>
          <p14:tracePt t="63205" x="7188200" y="4160838"/>
          <p14:tracePt t="63223" x="7062788" y="4160838"/>
          <p14:tracePt t="63239" x="6956425" y="4160838"/>
          <p14:tracePt t="63256" x="6867525" y="4160838"/>
          <p14:tracePt t="63272" x="6751638" y="4187825"/>
          <p14:tracePt t="63289" x="6680200" y="4214813"/>
          <p14:tracePt t="63306" x="6572250" y="4286250"/>
          <p14:tracePt t="63323" x="6473825" y="4357688"/>
          <p14:tracePt t="63339" x="6419850" y="4402138"/>
          <p14:tracePt t="63355" x="6340475" y="4473575"/>
          <p14:tracePt t="63372" x="6269038" y="4554538"/>
          <p14:tracePt t="63389" x="6232525" y="4625975"/>
          <p14:tracePt t="63405" x="6170613" y="4724400"/>
          <p14:tracePt t="63422" x="6161088" y="4822825"/>
          <p14:tracePt t="63439" x="6108700" y="4973638"/>
          <p14:tracePt t="63456" x="6108700" y="5116513"/>
          <p14:tracePt t="63472" x="6108700" y="5286375"/>
          <p14:tracePt t="63489" x="6108700" y="5411788"/>
          <p14:tracePt t="63506" x="6108700" y="5589588"/>
          <p14:tracePt t="63523" x="6134100" y="5688013"/>
          <p14:tracePt t="63539" x="6161088" y="5759450"/>
          <p14:tracePt t="63556" x="6205538" y="5822950"/>
          <p14:tracePt t="63572" x="6296025" y="5902325"/>
          <p14:tracePt t="63589" x="6411913" y="5983288"/>
          <p14:tracePt t="63606" x="6527800" y="6054725"/>
          <p14:tracePt t="63622" x="6688138" y="6134100"/>
          <p14:tracePt t="63639" x="6894513" y="6224588"/>
          <p14:tracePt t="63655" x="7054850" y="6303963"/>
          <p14:tracePt t="63672" x="7197725" y="6367463"/>
          <p14:tracePt t="63689" x="7331075" y="6375400"/>
          <p14:tracePt t="63706" x="7581900" y="6446838"/>
          <p14:tracePt t="63723" x="7804150" y="6483350"/>
          <p14:tracePt t="63739" x="8027988" y="6518275"/>
          <p14:tracePt t="63755" x="8269288" y="6554788"/>
          <p14:tracePt t="63772" x="8545513" y="6626225"/>
          <p14:tracePt t="63789" x="8769350" y="6697663"/>
          <p14:tracePt t="63806" x="8974138" y="6742113"/>
          <p14:tracePt t="63822" x="9134475" y="6796088"/>
          <p14:tracePt t="63839" x="9269413" y="6804025"/>
          <p14:tracePt t="63856" x="9375775" y="6823075"/>
          <p14:tracePt t="63872" x="9466263" y="6823075"/>
          <p14:tracePt t="63889" x="9528175" y="6823075"/>
          <p14:tracePt t="63906" x="9661525" y="6786563"/>
          <p14:tracePt t="63923" x="9742488" y="6759575"/>
          <p14:tracePt t="63940" x="9823450" y="6724650"/>
          <p14:tracePt t="63956" x="9885363" y="6697663"/>
          <p14:tracePt t="63972" x="9912350" y="6688138"/>
          <p14:tracePt t="63989" x="9991725" y="6634163"/>
          <p14:tracePt t="64005" x="10045700" y="6589713"/>
          <p14:tracePt t="64022" x="10134600" y="6500813"/>
          <p14:tracePt t="64039" x="10233025" y="6411913"/>
          <p14:tracePt t="64056" x="10277475" y="6367463"/>
          <p14:tracePt t="64072" x="10348913" y="6303963"/>
          <p14:tracePt t="64089" x="10394950" y="6232525"/>
          <p14:tracePt t="64106" x="10474325" y="6062663"/>
          <p14:tracePt t="64123" x="10510838" y="5946775"/>
          <p14:tracePt t="64139" x="10545763" y="5830888"/>
          <p14:tracePt t="64156" x="10572750" y="5751513"/>
          <p14:tracePt t="64172" x="10572750" y="5705475"/>
          <p14:tracePt t="64189" x="10582275" y="5661025"/>
          <p14:tracePt t="64206" x="10582275" y="5599113"/>
          <p14:tracePt t="64222" x="10582275" y="5562600"/>
          <p14:tracePt t="64239" x="10582275" y="5510213"/>
          <p14:tracePt t="64256" x="10582275" y="5465763"/>
          <p14:tracePt t="64272" x="10582275" y="5429250"/>
          <p14:tracePt t="64289" x="10582275" y="5411788"/>
          <p14:tracePt t="64306" x="10582275" y="5348288"/>
          <p14:tracePt t="64323" x="10582275" y="5303838"/>
          <p14:tracePt t="64339" x="10582275" y="5286375"/>
          <p14:tracePt t="64356" x="10582275" y="5259388"/>
          <p14:tracePt t="64627" x="10582275" y="5241925"/>
          <p14:tracePt t="64635" x="10555288" y="5214938"/>
          <p14:tracePt t="64643" x="10537825" y="5187950"/>
          <p14:tracePt t="64656" x="10510838" y="5160963"/>
          <p14:tracePt t="64672" x="10402888" y="5018088"/>
          <p14:tracePt t="64689" x="10323513" y="4938713"/>
          <p14:tracePt t="64706" x="10063163" y="4795838"/>
          <p14:tracePt t="64723" x="9894888" y="4697413"/>
          <p14:tracePt t="64739" x="9661525" y="4608513"/>
          <p14:tracePt t="64755" x="9456738" y="4500563"/>
          <p14:tracePt t="64772" x="9180513" y="4411663"/>
          <p14:tracePt t="64789" x="8929688" y="4357688"/>
          <p14:tracePt t="64806" x="8732838" y="4340225"/>
          <p14:tracePt t="64822" x="8555038" y="4322763"/>
          <p14:tracePt t="64839" x="8429625" y="4322763"/>
          <p14:tracePt t="64856" x="8286750" y="4330700"/>
          <p14:tracePt t="64872" x="8089900" y="4394200"/>
          <p14:tracePt t="64889" x="7939088" y="4438650"/>
          <p14:tracePt t="64906" x="7715250" y="4473575"/>
          <p14:tracePt t="64923" x="7562850" y="4491038"/>
          <p14:tracePt t="64939" x="7429500" y="4518025"/>
          <p14:tracePt t="64956" x="7331075" y="4537075"/>
          <p14:tracePt t="64972" x="7269163" y="4545013"/>
          <p14:tracePt t="64989" x="7188200" y="4589463"/>
          <p14:tracePt t="65006" x="7126288" y="4625975"/>
          <p14:tracePt t="65023" x="7010400" y="4714875"/>
          <p14:tracePt t="65039" x="6919913" y="4795838"/>
          <p14:tracePt t="65056" x="6858000" y="4884738"/>
          <p14:tracePt t="65072" x="6804025" y="4946650"/>
          <p14:tracePt t="65089" x="6769100" y="4991100"/>
          <p14:tracePt t="65106" x="6732588" y="5054600"/>
          <p14:tracePt t="65123" x="6715125" y="5170488"/>
          <p14:tracePt t="65139" x="6715125" y="5268913"/>
          <p14:tracePt t="65155" x="6715125" y="5394325"/>
          <p14:tracePt t="65172" x="6715125" y="5518150"/>
          <p14:tracePt t="65189" x="6715125" y="5661025"/>
          <p14:tracePt t="65205" x="6742113" y="5840413"/>
          <p14:tracePt t="65222" x="6769100" y="5991225"/>
          <p14:tracePt t="65239" x="6823075" y="6062663"/>
          <p14:tracePt t="65256" x="6894513" y="6161088"/>
          <p14:tracePt t="65272" x="6946900" y="6205538"/>
          <p14:tracePt t="65289" x="7045325" y="6259513"/>
          <p14:tracePt t="65306" x="7242175" y="6357938"/>
          <p14:tracePt t="65323" x="7402513" y="6419850"/>
          <p14:tracePt t="65339" x="7634288" y="6527800"/>
          <p14:tracePt t="65355" x="7956550" y="6626225"/>
          <p14:tracePt t="65372" x="8224838" y="6697663"/>
          <p14:tracePt t="65389" x="8474075" y="6751638"/>
          <p14:tracePt t="65405" x="8697913" y="6786563"/>
          <p14:tracePt t="65422" x="8939213" y="6804025"/>
          <p14:tracePt t="65439" x="9153525" y="6804025"/>
          <p14:tracePt t="65456" x="9331325" y="6804025"/>
          <p14:tracePt t="65472" x="9456738" y="6786563"/>
          <p14:tracePt t="65489" x="9626600" y="6697663"/>
          <p14:tracePt t="65506" x="9759950" y="6643688"/>
          <p14:tracePt t="65523" x="9823450" y="6626225"/>
          <p14:tracePt t="65539" x="9858375" y="6608763"/>
          <p14:tracePt t="65556" x="9929813" y="6572250"/>
          <p14:tracePt t="65572" x="9974263" y="6518275"/>
          <p14:tracePt t="65589" x="10045700" y="6419850"/>
          <p14:tracePt t="65605" x="10126663" y="6303963"/>
          <p14:tracePt t="65622" x="10206038" y="6143625"/>
          <p14:tracePt t="65639" x="10252075" y="6037263"/>
          <p14:tracePt t="65656" x="10277475" y="5929313"/>
          <p14:tracePt t="65672" x="10304463" y="5830888"/>
          <p14:tracePt t="65689" x="10331450" y="5724525"/>
          <p14:tracePt t="65706" x="10331450" y="5608638"/>
          <p14:tracePt t="65722" x="10331450" y="5545138"/>
          <p14:tracePt t="65739" x="10313988" y="5473700"/>
          <p14:tracePt t="65756" x="10277475" y="5402263"/>
          <p14:tracePt t="65772" x="10260013" y="5357813"/>
          <p14:tracePt t="65789" x="10225088" y="5313363"/>
          <p14:tracePt t="65805" x="10215563" y="5295900"/>
          <p14:tracePt t="65822" x="10215563" y="5276850"/>
          <p14:tracePt t="65839" x="10206038" y="5232400"/>
          <p14:tracePt t="65855" x="10206038" y="5224463"/>
          <p14:tracePt t="65872" x="10206038" y="5197475"/>
          <p14:tracePt t="65923" x="10188575" y="5187950"/>
          <p14:tracePt t="66066" x="10188575" y="5197475"/>
          <p14:tracePt t="66074" x="10188575" y="5224463"/>
          <p14:tracePt t="66082" x="10188575" y="5232400"/>
          <p14:tracePt t="66090" x="10188575" y="5241925"/>
          <p14:tracePt t="66106" x="10188575" y="5251450"/>
          <p14:tracePt t="66123" x="10099675" y="5313363"/>
          <p14:tracePt t="66139" x="9974263" y="5313363"/>
          <p14:tracePt t="66156" x="9777413" y="5330825"/>
          <p14:tracePt t="66172" x="9510713" y="5402263"/>
          <p14:tracePt t="66189" x="9144000" y="5500688"/>
          <p14:tracePt t="66206" x="8796338" y="5616575"/>
          <p14:tracePt t="66222" x="8385175" y="5715000"/>
          <p14:tracePt t="66239" x="7929563" y="5795963"/>
          <p14:tracePt t="66255" x="7348538" y="5875338"/>
          <p14:tracePt t="66272" x="6705600" y="5965825"/>
          <p14:tracePt t="66289" x="6197600" y="5965825"/>
          <p14:tracePt t="66306" x="5867400" y="5965825"/>
          <p14:tracePt t="66323" x="5697538" y="5938838"/>
          <p14:tracePt t="66339" x="5643563" y="5840413"/>
          <p14:tracePt t="66356" x="5626100" y="5759450"/>
          <p14:tracePt t="66372" x="5589588" y="5680075"/>
          <p14:tracePt t="66389" x="5562600" y="5616575"/>
          <p14:tracePt t="66405" x="5483225" y="5483225"/>
          <p14:tracePt t="66422" x="5330825" y="5295900"/>
          <p14:tracePt t="66439" x="5133975" y="5116513"/>
          <p14:tracePt t="66455" x="4902200" y="4956175"/>
          <p14:tracePt t="66472" x="4724400" y="4776788"/>
          <p14:tracePt t="66489" x="4589463" y="4652963"/>
          <p14:tracePt t="66506" x="4456113" y="4456113"/>
          <p14:tracePt t="66523" x="4411663" y="4375150"/>
          <p14:tracePt t="66539" x="4375150" y="4322763"/>
          <p14:tracePt t="66556" x="4367213" y="4303713"/>
          <p14:tracePt t="66573" x="4340225" y="4276725"/>
          <p14:tracePt t="66589" x="4322763" y="4214813"/>
          <p14:tracePt t="66606" x="4313238" y="4187825"/>
          <p14:tracePt t="66622" x="4313238" y="4160838"/>
          <p14:tracePt t="66639" x="4286250" y="4116388"/>
          <p14:tracePt t="66655" x="4276725" y="4054475"/>
          <p14:tracePt t="66672" x="4268788" y="3990975"/>
          <p14:tracePt t="66689" x="4268788" y="3911600"/>
          <p14:tracePt t="66707" x="4268788" y="3786188"/>
          <p14:tracePt t="66722" x="4268788" y="3687763"/>
          <p14:tracePt t="66739" x="4268788" y="3598863"/>
          <p14:tracePt t="66756" x="4268788" y="3536950"/>
          <p14:tracePt t="66772" x="4268788" y="3509963"/>
          <p14:tracePt t="66789" x="4268788" y="3473450"/>
          <p14:tracePt t="66806" x="4251325" y="3455988"/>
          <p14:tracePt t="66822" x="4251325" y="3402013"/>
          <p14:tracePt t="66839" x="4224338" y="3367088"/>
          <p14:tracePt t="66856" x="4205288" y="3322638"/>
          <p14:tracePt t="66872" x="4187825" y="3286125"/>
          <p14:tracePt t="66889" x="4160838" y="3259138"/>
          <p14:tracePt t="66906" x="4133850" y="3197225"/>
          <p14:tracePt t="66922" x="4116388" y="3170238"/>
          <p14:tracePt t="66939" x="4098925" y="3143250"/>
          <p14:tracePt t="66956" x="4081463" y="3125788"/>
          <p14:tracePt t="66972" x="4062413" y="3098800"/>
          <p14:tracePt t="67010" x="4044950" y="3098800"/>
          <p14:tracePt t="67026" x="4037013" y="3098800"/>
          <p14:tracePt t="67042" x="4017963" y="3098800"/>
          <p14:tracePt t="67074" x="4010025" y="3098800"/>
          <p14:tracePt t="67090" x="3983038" y="3098800"/>
          <p14:tracePt t="67106" x="3973513" y="3098800"/>
          <p14:tracePt t="67114" x="3956050" y="3098800"/>
          <p14:tracePt t="67130" x="3946525" y="3098800"/>
          <p14:tracePt t="67140" x="3938588" y="3098800"/>
          <p14:tracePt t="67156" x="3902075" y="3108325"/>
          <p14:tracePt t="67172" x="3884613" y="3116263"/>
          <p14:tracePt t="67189" x="3848100" y="3133725"/>
          <p14:tracePt t="67206" x="3840163" y="3143250"/>
          <p14:tracePt t="67222" x="3822700" y="3179763"/>
          <p14:tracePt t="67239" x="3822700" y="3187700"/>
          <p14:tracePt t="67255" x="3795713" y="3205163"/>
          <p14:tracePt t="67272" x="3786188" y="3214688"/>
          <p14:tracePt t="67289" x="3786188" y="3241675"/>
          <p14:tracePt t="67306" x="3776663" y="3268663"/>
          <p14:tracePt t="67323" x="3776663" y="3303588"/>
          <p14:tracePt t="67339" x="3768725" y="3330575"/>
          <p14:tracePt t="67355" x="3768725" y="3375025"/>
          <p14:tracePt t="67372" x="3768725" y="3402013"/>
          <p14:tracePt t="67389" x="3768725" y="3429000"/>
          <p14:tracePt t="67406" x="3768725" y="3438525"/>
          <p14:tracePt t="67422" x="3768725" y="3455988"/>
          <p14:tracePt t="67439" x="3768725" y="3465513"/>
          <p14:tracePt t="67455" x="3768725" y="3482975"/>
          <p14:tracePt t="67472" x="3768725" y="3509963"/>
          <p14:tracePt t="67489" x="3768725" y="3536950"/>
          <p14:tracePt t="67506" x="3803650" y="3598863"/>
          <p14:tracePt t="67523" x="3813175" y="3616325"/>
          <p14:tracePt t="67539" x="3822700" y="3625850"/>
          <p14:tracePt t="67610" x="3848100" y="3633788"/>
          <p14:tracePt t="67618" x="3857625" y="3643313"/>
          <p14:tracePt t="67626" x="3867150" y="3660775"/>
          <p14:tracePt t="67639" x="3875088" y="3670300"/>
          <p14:tracePt t="67655" x="3894138" y="3679825"/>
          <p14:tracePt t="67672" x="3902075" y="3679825"/>
          <p14:tracePt t="67689" x="3919538" y="3687763"/>
          <p14:tracePt t="67714" x="3938588" y="3687763"/>
          <p14:tracePt t="67739" x="3946525" y="3687763"/>
          <p14:tracePt t="67762" x="3956050" y="3687763"/>
          <p14:tracePt t="67770" x="3965575" y="3687763"/>
          <p14:tracePt t="67810" x="3990975" y="3687763"/>
          <p14:tracePt t="67826" x="4000500" y="3687763"/>
          <p14:tracePt t="67842" x="4010025" y="3687763"/>
          <p14:tracePt t="67858" x="4017963" y="3687763"/>
          <p14:tracePt t="67874" x="4044950" y="3687763"/>
          <p14:tracePt t="67882" x="4054475" y="3687763"/>
          <p14:tracePt t="67890" x="4062413" y="3687763"/>
          <p14:tracePt t="67907" x="4089400" y="3660775"/>
          <p14:tracePt t="67922" x="4108450" y="3652838"/>
          <p14:tracePt t="67939" x="4116388" y="3652838"/>
          <p14:tracePt t="67955" x="4143375" y="3643313"/>
          <p14:tracePt t="67972" x="4160838" y="3633788"/>
          <p14:tracePt t="68005" x="4197350" y="3616325"/>
          <p14:tracePt t="68022" x="4224338" y="3589338"/>
          <p14:tracePt t="68039" x="4232275" y="3581400"/>
          <p14:tracePt t="68055" x="4241800" y="3544888"/>
          <p14:tracePt t="68072" x="4251325" y="3527425"/>
          <p14:tracePt t="68089" x="4276725" y="3509963"/>
          <p14:tracePt t="68105" x="4276725" y="3490913"/>
          <p14:tracePt t="68122" x="4286250" y="3473450"/>
          <p14:tracePt t="68139" x="4286250" y="3438525"/>
          <p14:tracePt t="68156" x="4295775" y="3394075"/>
          <p14:tracePt t="68172" x="4295775" y="3375025"/>
          <p14:tracePt t="68189" x="4295775" y="3340100"/>
          <p14:tracePt t="68205" x="4295775" y="3322638"/>
          <p14:tracePt t="68222" x="4295775" y="3286125"/>
          <p14:tracePt t="68239" x="4295775" y="3276600"/>
          <p14:tracePt t="68255" x="4295775" y="3259138"/>
          <p14:tracePt t="68272" x="4295775" y="3224213"/>
          <p14:tracePt t="68289" x="4295775" y="3214688"/>
          <p14:tracePt t="68306" x="4276725" y="3143250"/>
          <p14:tracePt t="68323" x="4268788" y="3125788"/>
          <p14:tracePt t="68339" x="4251325" y="3098800"/>
          <p14:tracePt t="68355" x="4224338" y="3071813"/>
          <p14:tracePt t="68372" x="4224338" y="3054350"/>
          <p14:tracePt t="68405" x="4214813" y="3044825"/>
          <p14:tracePt t="68746" x="4232275" y="3054350"/>
          <p14:tracePt t="68755" x="4251325" y="3071813"/>
          <p14:tracePt t="68762" x="4322763" y="3170238"/>
          <p14:tracePt t="68772" x="4429125" y="3286125"/>
          <p14:tracePt t="68789" x="5000625" y="3660775"/>
          <p14:tracePt t="68805" x="6153150" y="4367213"/>
          <p14:tracePt t="68822" x="7340600" y="5037138"/>
          <p14:tracePt t="68839" x="8099425" y="5473700"/>
          <p14:tracePt t="68855" x="8589963" y="5786438"/>
          <p14:tracePt t="68872" x="8966200" y="5983288"/>
          <p14:tracePt t="68889" x="9188450" y="6054725"/>
          <p14:tracePt t="68906" x="9501188" y="6161088"/>
          <p14:tracePt t="68922" x="9688513" y="6224588"/>
          <p14:tracePt t="68939" x="9858375" y="6323013"/>
          <p14:tracePt t="68955" x="10099675" y="6394450"/>
          <p14:tracePt t="68972" x="10260013" y="6438900"/>
          <p14:tracePt t="68989" x="10348913" y="6438900"/>
          <p14:tracePt t="69005" x="10402888" y="6438900"/>
          <p14:tracePt t="69022" x="10447338" y="6429375"/>
          <p14:tracePt t="69039" x="10456863" y="6394450"/>
          <p14:tracePt t="69055" x="10466388" y="6330950"/>
          <p14:tracePt t="69072" x="10466388" y="6323013"/>
          <p14:tracePt t="69089" x="10474325" y="6286500"/>
          <p14:tracePt t="69106" x="10528300" y="6215063"/>
          <p14:tracePt t="69122" x="10582275" y="6134100"/>
          <p14:tracePt t="69139" x="10609263" y="6054725"/>
          <p14:tracePt t="69155" x="10634663" y="5965825"/>
          <p14:tracePt t="69172" x="10661650" y="5848350"/>
          <p14:tracePt t="69189" x="10661650" y="5697538"/>
          <p14:tracePt t="69205" x="10661650" y="5491163"/>
          <p14:tracePt t="69222" x="10661650" y="5348288"/>
          <p14:tracePt t="69239" x="10634663" y="5170488"/>
          <p14:tracePt t="69255" x="10590213" y="5037138"/>
          <p14:tracePt t="69272" x="10528300" y="4929188"/>
          <p14:tracePt t="69288" x="10491788" y="4894263"/>
          <p14:tracePt t="69306" x="10385425" y="4803775"/>
          <p14:tracePt t="69322" x="10269538" y="4751388"/>
          <p14:tracePt t="69339" x="10037763" y="4660900"/>
          <p14:tracePt t="69355" x="9875838" y="4598988"/>
          <p14:tracePt t="69372" x="9688513" y="4510088"/>
          <p14:tracePt t="69389" x="9528175" y="4446588"/>
          <p14:tracePt t="69405" x="9420225" y="4419600"/>
          <p14:tracePt t="69422" x="9313863" y="4402138"/>
          <p14:tracePt t="69439" x="9099550" y="4384675"/>
          <p14:tracePt t="69455" x="8902700" y="4384675"/>
          <p14:tracePt t="69472" x="8661400" y="4384675"/>
          <p14:tracePt t="69489" x="8491538" y="4384675"/>
          <p14:tracePt t="69506" x="8304213" y="4348163"/>
          <p14:tracePt t="69522" x="8224838" y="4348163"/>
          <p14:tracePt t="69539" x="8108950" y="4348163"/>
          <p14:tracePt t="69555" x="7983538" y="4348163"/>
          <p14:tracePt t="69572" x="7831138" y="4348163"/>
          <p14:tracePt t="69588" x="7661275" y="4348163"/>
          <p14:tracePt t="69605" x="7491413" y="4348163"/>
          <p14:tracePt t="69622" x="7323138" y="4348163"/>
          <p14:tracePt t="69639" x="7180263" y="4384675"/>
          <p14:tracePt t="69655" x="7045325" y="4438650"/>
          <p14:tracePt t="69672" x="6983413" y="4456113"/>
          <p14:tracePt t="69689" x="6946900" y="4483100"/>
          <p14:tracePt t="69706" x="6902450" y="4527550"/>
          <p14:tracePt t="69722" x="6840538" y="4633913"/>
          <p14:tracePt t="69739" x="6769100" y="4732338"/>
          <p14:tracePt t="69756" x="6661150" y="4867275"/>
          <p14:tracePt t="69772" x="6599238" y="4991100"/>
          <p14:tracePt t="69789" x="6518275" y="5133975"/>
          <p14:tracePt t="69805" x="6465888" y="5232400"/>
          <p14:tracePt t="69822" x="6419850" y="5340350"/>
          <p14:tracePt t="69839" x="6411913" y="5419725"/>
          <p14:tracePt t="69855" x="6394450" y="5527675"/>
          <p14:tracePt t="69872" x="6394450" y="5608638"/>
          <p14:tracePt t="69889" x="6394450" y="5697538"/>
          <p14:tracePt t="69906" x="6411913" y="5830888"/>
          <p14:tracePt t="69922" x="6456363" y="5911850"/>
          <p14:tracePt t="69939" x="6491288" y="5973763"/>
          <p14:tracePt t="69955" x="6500813" y="6010275"/>
          <p14:tracePt t="69972" x="6510338" y="6018213"/>
          <p14:tracePt t="69989" x="6545263" y="6054725"/>
          <p14:tracePt t="70005" x="6581775" y="6072188"/>
          <p14:tracePt t="70022" x="6643688" y="6108700"/>
          <p14:tracePt t="70039" x="6759575" y="6153150"/>
          <p14:tracePt t="70055" x="6919913" y="6224588"/>
          <p14:tracePt t="70072" x="7170738" y="6296025"/>
          <p14:tracePt t="70088" x="7394575" y="6330950"/>
          <p14:tracePt t="70106" x="7688263" y="6375400"/>
          <p14:tracePt t="70123" x="7912100" y="6411913"/>
          <p14:tracePt t="70139" x="8054975" y="6456363"/>
          <p14:tracePt t="70155" x="8197850" y="6491288"/>
          <p14:tracePt t="70172" x="8375650" y="6527800"/>
          <p14:tracePt t="70189" x="8572500" y="6545263"/>
          <p14:tracePt t="70206" x="8813800" y="6545263"/>
          <p14:tracePt t="70222" x="9028113" y="6545263"/>
          <p14:tracePt t="70239" x="9180513" y="6545263"/>
          <p14:tracePt t="70255" x="9251950" y="6545263"/>
          <p14:tracePt t="70272" x="9313863" y="6545263"/>
          <p14:tracePt t="70288" x="9394825" y="6545263"/>
          <p14:tracePt t="70306" x="9491663" y="6545263"/>
          <p14:tracePt t="70323" x="9572625" y="6527800"/>
          <p14:tracePt t="70339" x="9653588" y="6500813"/>
          <p14:tracePt t="70355" x="9732963" y="6446838"/>
          <p14:tracePt t="70372" x="9796463" y="6419850"/>
          <p14:tracePt t="70389" x="9858375" y="6384925"/>
          <p14:tracePt t="70405" x="9894888" y="6375400"/>
          <p14:tracePt t="70422" x="9956800" y="6323013"/>
          <p14:tracePt t="70439" x="10010775" y="6313488"/>
          <p14:tracePt t="70455" x="10082213" y="6259513"/>
          <p14:tracePt t="70472" x="10144125" y="6205538"/>
          <p14:tracePt t="70489" x="10225088" y="6180138"/>
          <p14:tracePt t="70506" x="10331450" y="6126163"/>
          <p14:tracePt t="70522" x="10358438" y="6089650"/>
          <p14:tracePt t="70539" x="10412413" y="6054725"/>
          <p14:tracePt t="70555" x="10466388" y="6000750"/>
          <p14:tracePt t="70572" x="10483850" y="5973763"/>
          <p14:tracePt t="70589" x="10518775" y="5911850"/>
          <p14:tracePt t="70605" x="10563225" y="5822950"/>
          <p14:tracePt t="70622" x="10590213" y="5759450"/>
          <p14:tracePt t="70639" x="10599738" y="5697538"/>
          <p14:tracePt t="70655" x="10626725" y="5643563"/>
          <p14:tracePt t="70672" x="10626725" y="5599113"/>
          <p14:tracePt t="70689" x="10626725" y="5554663"/>
          <p14:tracePt t="70706" x="10626725" y="5483225"/>
          <p14:tracePt t="70723" x="10626725" y="5429250"/>
          <p14:tracePt t="70739" x="10626725" y="5375275"/>
          <p14:tracePt t="70755" x="10626725" y="5348288"/>
          <p14:tracePt t="70772" x="10626725" y="5313363"/>
          <p14:tracePt t="70789" x="10626725" y="5303838"/>
          <p14:tracePt t="70805" x="10626725" y="5259388"/>
          <p14:tracePt t="70822" x="10626725" y="5241925"/>
          <p14:tracePt t="70839" x="10617200" y="5197475"/>
          <p14:tracePt t="70855" x="10617200" y="5153025"/>
          <p14:tracePt t="70872" x="10582275" y="5099050"/>
          <p14:tracePt t="70889" x="10563225" y="5072063"/>
          <p14:tracePt t="70906" x="10528300" y="4983163"/>
          <p14:tracePt t="70922" x="10518775" y="4946650"/>
          <p14:tracePt t="70939" x="10474325" y="4894263"/>
          <p14:tracePt t="70955" x="10439400" y="4830763"/>
          <p14:tracePt t="70972" x="10402888" y="4795838"/>
          <p14:tracePt t="70989" x="10385425" y="4776788"/>
          <p14:tracePt t="71005" x="10348913" y="4741863"/>
          <p14:tracePt t="71022" x="10323513" y="4705350"/>
          <p14:tracePt t="71038" x="10269538" y="4670425"/>
          <p14:tracePt t="71055" x="10188575" y="4652963"/>
          <p14:tracePt t="71072" x="10090150" y="4598988"/>
          <p14:tracePt t="71089" x="9966325" y="4581525"/>
          <p14:tracePt t="71106" x="9705975" y="4500563"/>
          <p14:tracePt t="71122" x="9501188" y="4438650"/>
          <p14:tracePt t="71139" x="9296400" y="4384675"/>
          <p14:tracePt t="71155" x="9161463" y="4340225"/>
          <p14:tracePt t="71172" x="9045575" y="4340225"/>
          <p14:tracePt t="71189" x="8920163" y="4322763"/>
          <p14:tracePt t="71205" x="8804275" y="4295775"/>
          <p14:tracePt t="71222" x="8697913" y="4295775"/>
          <p14:tracePt t="71239" x="8555038" y="4295775"/>
          <p14:tracePt t="71255" x="8385175" y="4295775"/>
          <p14:tracePt t="71272" x="8205788" y="4295775"/>
          <p14:tracePt t="71289" x="8010525" y="4276725"/>
          <p14:tracePt t="71306" x="7742238" y="4276725"/>
          <p14:tracePt t="71322" x="7616825" y="4259263"/>
          <p14:tracePt t="71339" x="7429500" y="4259263"/>
          <p14:tracePt t="71356" x="7251700" y="4259263"/>
          <p14:tracePt t="71372" x="7108825" y="4259263"/>
          <p14:tracePt t="71389" x="6965950" y="4259263"/>
          <p14:tracePt t="71405" x="6823075" y="4313238"/>
          <p14:tracePt t="71422" x="6697663" y="4419600"/>
          <p14:tracePt t="71439" x="6634163" y="4500563"/>
          <p14:tracePt t="71455" x="6545263" y="4608513"/>
          <p14:tracePt t="71472" x="6483350" y="4741863"/>
          <p14:tracePt t="71489" x="6419850" y="4902200"/>
          <p14:tracePt t="71506" x="6402388" y="5010150"/>
          <p14:tracePt t="71522" x="6394450" y="5170488"/>
          <p14:tracePt t="71539" x="6394450" y="5251450"/>
          <p14:tracePt t="71556" x="6394450" y="5357813"/>
          <p14:tracePt t="71572" x="6394450" y="5483225"/>
          <p14:tracePt t="71589" x="6394450" y="5589588"/>
          <p14:tracePt t="71605" x="6394450" y="5732463"/>
          <p14:tracePt t="71622" x="6411913" y="5884863"/>
          <p14:tracePt t="71639" x="6446838" y="5983288"/>
          <p14:tracePt t="71655" x="6510338" y="6072188"/>
          <p14:tracePt t="71672" x="6562725" y="6170613"/>
          <p14:tracePt t="71689" x="6643688" y="6232525"/>
          <p14:tracePt t="71706" x="6759575" y="6296025"/>
          <p14:tracePt t="71722" x="7072313" y="6402388"/>
          <p14:tracePt t="71739" x="7304088" y="6465888"/>
          <p14:tracePt t="71755" x="7589838" y="6510338"/>
          <p14:tracePt t="71772" x="7742238" y="6537325"/>
          <p14:tracePt t="71789" x="7920038" y="6572250"/>
          <p14:tracePt t="71805" x="8116888" y="6616700"/>
          <p14:tracePt t="71822" x="8296275" y="6634163"/>
          <p14:tracePt t="71839" x="8510588" y="6653213"/>
          <p14:tracePt t="71856" x="8759825" y="6705600"/>
          <p14:tracePt t="71872" x="8939213" y="6724650"/>
          <p14:tracePt t="71889" x="9134475" y="6724650"/>
          <p14:tracePt t="71906" x="9447213" y="6715125"/>
          <p14:tracePt t="71922" x="9563100" y="6697663"/>
          <p14:tracePt t="71939" x="9653588" y="6688138"/>
          <p14:tracePt t="71955" x="9705975" y="6680200"/>
          <p14:tracePt t="71972" x="9804400" y="6634163"/>
          <p14:tracePt t="71989" x="9912350" y="6608763"/>
          <p14:tracePt t="72005" x="10037763" y="6545263"/>
          <p14:tracePt t="72022" x="10198100" y="6483350"/>
          <p14:tracePt t="72039" x="10277475" y="6429375"/>
          <p14:tracePt t="72055" x="10385425" y="6340475"/>
          <p14:tracePt t="72072" x="10447338" y="6276975"/>
          <p14:tracePt t="72088" x="10483850" y="6197600"/>
          <p14:tracePt t="72106" x="10483850" y="6153150"/>
          <p14:tracePt t="72122" x="10528300" y="6027738"/>
          <p14:tracePt t="72139" x="10537825" y="5965825"/>
          <p14:tracePt t="72155" x="10537825" y="5894388"/>
          <p14:tracePt t="72172" x="10537825" y="5813425"/>
          <p14:tracePt t="72189" x="10537825" y="5751513"/>
          <p14:tracePt t="72205" x="10537825" y="5705475"/>
          <p14:tracePt t="72222" x="10537825" y="5670550"/>
          <p14:tracePt t="72239" x="10537825" y="5653088"/>
          <p14:tracePt t="72255" x="10537825" y="5643563"/>
          <p14:tracePt t="72298" x="10537825" y="5626100"/>
          <p14:tracePt t="72539" x="10518775" y="5643563"/>
          <p14:tracePt t="72547" x="10510838" y="5661025"/>
          <p14:tracePt t="72555" x="10501313" y="5670550"/>
          <p14:tracePt t="72572" x="10474325" y="5688013"/>
          <p14:tracePt t="72589" x="10402888" y="5697538"/>
          <p14:tracePt t="72605" x="10304463" y="5741988"/>
          <p14:tracePt t="72622" x="10198100" y="5741988"/>
          <p14:tracePt t="72639" x="10028238" y="5751513"/>
          <p14:tracePt t="72655" x="9759950" y="5751513"/>
          <p14:tracePt t="72672" x="9518650" y="5751513"/>
          <p14:tracePt t="72689" x="9277350" y="5751513"/>
          <p14:tracePt t="72706" x="9028113" y="5705475"/>
          <p14:tracePt t="72722" x="8912225" y="5661025"/>
          <p14:tracePt t="72739" x="8796338" y="5608638"/>
          <p14:tracePt t="72755" x="8680450" y="5545138"/>
          <p14:tracePt t="72772" x="8616950" y="5491163"/>
          <p14:tracePt t="72789" x="8582025" y="5473700"/>
          <p14:tracePt t="72805" x="8545513" y="5456238"/>
          <p14:tracePt t="72822" x="8537575" y="5446713"/>
          <p14:tracePt t="72839" x="8528050" y="5438775"/>
          <p14:tracePt t="72855" x="8491538" y="5419725"/>
          <p14:tracePt t="72872" x="8420100" y="5384800"/>
          <p14:tracePt t="72889" x="8323263" y="5322888"/>
          <p14:tracePt t="72906" x="8215313" y="5286375"/>
          <p14:tracePt t="72923" x="8143875" y="5251450"/>
          <p14:tracePt t="72939" x="8027988" y="5180013"/>
          <p14:tracePt t="72955" x="7929563" y="5126038"/>
          <p14:tracePt t="72972" x="7885113" y="5099050"/>
          <p14:tracePt t="72989" x="7813675" y="5045075"/>
          <p14:tracePt t="73005" x="7804150" y="5037138"/>
          <p14:tracePt t="73022" x="7769225" y="4991100"/>
          <p14:tracePt t="73039" x="7759700" y="4973638"/>
          <p14:tracePt t="73055" x="7715250" y="4965700"/>
          <p14:tracePt t="73089" x="7688263" y="4938713"/>
          <p14:tracePt t="73114" x="7643813" y="4929188"/>
          <p14:tracePt t="73130" x="7634288" y="4919663"/>
          <p14:tracePt t="73162" x="7626350" y="4911725"/>
          <p14:tracePt t="73178" x="7616825" y="4884738"/>
          <p14:tracePt t="73307" x="7608888" y="4875213"/>
          <p14:tracePt t="73314" x="7589838" y="4867275"/>
          <p14:tracePt t="73410" x="7589838" y="4840288"/>
          <p14:tracePt t="73426" x="7589838" y="4830763"/>
          <p14:tracePt t="73442" x="7589838" y="4822825"/>
          <p14:tracePt t="73466" x="7589838" y="4813300"/>
          <p14:tracePt t="73490" x="7589838" y="4795838"/>
          <p14:tracePt t="73834" x="7589838" y="4813300"/>
          <p14:tracePt t="73842" x="7589838" y="4822825"/>
          <p14:tracePt t="73850" x="7589838" y="4830763"/>
          <p14:tracePt t="73858" x="7589838" y="4848225"/>
          <p14:tracePt t="73872" x="7589838" y="4867275"/>
          <p14:tracePt t="73889" x="7589838" y="4902200"/>
          <p14:tracePt t="73906" x="7581900" y="4956175"/>
          <p14:tracePt t="73922" x="7572375" y="5018088"/>
          <p14:tracePt t="73939" x="7572375" y="5072063"/>
          <p14:tracePt t="73955" x="7572375" y="5099050"/>
          <p14:tracePt t="73972" x="7572375" y="5116513"/>
          <p14:tracePt t="73989" x="7572375" y="5153025"/>
          <p14:tracePt t="74005" x="7572375" y="5170488"/>
          <p14:tracePt t="74022" x="7572375" y="5180013"/>
          <p14:tracePt t="74039" x="7572375" y="5214938"/>
          <p14:tracePt t="74055" x="7572375" y="5232400"/>
          <p14:tracePt t="74072" x="7572375" y="5276850"/>
          <p14:tracePt t="74089" x="7572375" y="5322888"/>
          <p14:tracePt t="74106" x="7589838" y="5394325"/>
          <p14:tracePt t="74122" x="7589838" y="5438775"/>
          <p14:tracePt t="74139" x="7589838" y="5500688"/>
          <p14:tracePt t="74155" x="7589838" y="5562600"/>
          <p14:tracePt t="74172" x="7589838" y="5616575"/>
          <p14:tracePt t="74188" x="7589838" y="5643563"/>
          <p14:tracePt t="74205" x="7589838" y="5661025"/>
          <p14:tracePt t="74222" x="7589838" y="5670550"/>
          <p14:tracePt t="74242" x="7589838" y="5680075"/>
          <p14:tracePt t="74282" x="7589838" y="5688013"/>
          <p14:tracePt t="74290" x="7599363" y="5697538"/>
          <p14:tracePt t="74451" x="7608888" y="5680075"/>
          <p14:tracePt t="74459" x="7616825" y="5661025"/>
          <p14:tracePt t="74474" x="7643813" y="5643563"/>
          <p14:tracePt t="74489" x="7653338" y="5616575"/>
          <p14:tracePt t="74506" x="7670800" y="5572125"/>
          <p14:tracePt t="74522" x="7680325" y="5527675"/>
          <p14:tracePt t="74539" x="7688263" y="5491163"/>
          <p14:tracePt t="74555" x="7705725" y="5483225"/>
          <p14:tracePt t="74572" x="7705725" y="5446713"/>
          <p14:tracePt t="74589" x="7705725" y="5429250"/>
          <p14:tracePt t="74605" x="7705725" y="5402263"/>
          <p14:tracePt t="74622" x="7705725" y="5375275"/>
          <p14:tracePt t="74810" x="7715250" y="5367338"/>
          <p14:tracePt t="74826" x="7724775" y="5367338"/>
          <p14:tracePt t="74834" x="7742238" y="5367338"/>
          <p14:tracePt t="74850" x="7769225" y="5384800"/>
          <p14:tracePt t="74874" x="7777163" y="5394325"/>
          <p14:tracePt t="74898" x="7786688" y="5402263"/>
          <p14:tracePt t="74946" x="7786688" y="5429250"/>
          <p14:tracePt t="74955" x="7804150" y="5438775"/>
          <p14:tracePt t="74986" x="7813675" y="5446713"/>
          <p14:tracePt t="75002" x="7823200" y="5456238"/>
          <p14:tracePt t="75443" x="7823200" y="5473700"/>
          <p14:tracePt t="75474" x="7823200" y="5491163"/>
          <p14:tracePt t="75482" x="7813675" y="5500688"/>
          <p14:tracePt t="75490" x="7796213" y="5500688"/>
          <p14:tracePt t="75505" x="7777163" y="5500688"/>
          <p14:tracePt t="75522" x="7769225" y="5500688"/>
          <p14:tracePt t="75562" x="7759700" y="5500688"/>
          <p14:tracePt t="75570" x="7724775" y="5500688"/>
          <p14:tracePt t="75578" x="7697788" y="5491163"/>
          <p14:tracePt t="75588" x="7670800" y="5473700"/>
          <p14:tracePt t="75605" x="7572375" y="5402263"/>
          <p14:tracePt t="75622" x="7518400" y="5348288"/>
          <p14:tracePt t="75638" x="7473950" y="5295900"/>
          <p14:tracePt t="75655" x="7466013" y="5286375"/>
          <p14:tracePt t="75672" x="7439025" y="5276850"/>
          <p14:tracePt t="75688" x="7429500" y="5268913"/>
          <p14:tracePt t="75706" x="7412038" y="5241925"/>
          <p14:tracePt t="75722" x="7367588" y="5214938"/>
          <p14:tracePt t="75739" x="7331075" y="5197475"/>
          <p14:tracePt t="75755" x="7323138" y="5180013"/>
          <p14:tracePt t="75794" x="7313613" y="5170488"/>
          <p14:tracePt t="75818" x="7286625" y="5160963"/>
          <p14:tracePt t="75826" x="7269163" y="5133975"/>
          <p14:tracePt t="75842" x="7251700" y="5126038"/>
          <p14:tracePt t="75855" x="7242175" y="5126038"/>
          <p14:tracePt t="75890" x="7232650" y="5116513"/>
          <p14:tracePt t="75898" x="7224713" y="5108575"/>
          <p14:tracePt t="75914" x="7215188" y="5099050"/>
          <p14:tracePt t="75923" x="7205663" y="5081588"/>
          <p14:tracePt t="75939" x="7170738" y="5062538"/>
          <p14:tracePt t="75971" x="7161213" y="5054600"/>
          <p14:tracePt t="76130" x="7143750" y="5054600"/>
          <p14:tracePt t="76162" x="7126288" y="5054600"/>
          <p14:tracePt t="76170" x="7116763" y="5062538"/>
          <p14:tracePt t="76178" x="7116763" y="5072063"/>
          <p14:tracePt t="76188" x="7116763" y="5089525"/>
          <p14:tracePt t="76205" x="7116763" y="5126038"/>
          <p14:tracePt t="76222" x="7116763" y="5187950"/>
          <p14:tracePt t="76238" x="7116763" y="5251450"/>
          <p14:tracePt t="76255" x="7116763" y="5313363"/>
          <p14:tracePt t="76272" x="7116763" y="5375275"/>
          <p14:tracePt t="76288" x="7116763" y="5419725"/>
          <p14:tracePt t="76305" x="7116763" y="5456238"/>
          <p14:tracePt t="78538" x="7116763" y="5438775"/>
          <p14:tracePt t="78546" x="7116763" y="5429250"/>
          <p14:tracePt t="78555" x="7116763" y="5394325"/>
          <p14:tracePt t="78572" x="7108825" y="5348288"/>
          <p14:tracePt t="78588" x="7108825" y="5303838"/>
          <p14:tracePt t="78605" x="7089775" y="5259388"/>
          <p14:tracePt t="78622" x="7062788" y="5205413"/>
          <p14:tracePt t="78638" x="7045325" y="5143500"/>
          <p14:tracePt t="78655" x="7000875" y="5081588"/>
          <p14:tracePt t="78672" x="6991350" y="5018088"/>
          <p14:tracePt t="78688" x="6983413" y="4956175"/>
          <p14:tracePt t="78705" x="6965950" y="4911725"/>
          <p14:tracePt t="78722" x="6938963" y="4822825"/>
          <p14:tracePt t="78739" x="6929438" y="4776788"/>
          <p14:tracePt t="78755" x="6919913" y="4751388"/>
          <p14:tracePt t="79154" x="6919913" y="4741863"/>
          <p14:tracePt t="79162" x="6929438" y="4741863"/>
          <p14:tracePt t="79172" x="6973888" y="4741863"/>
          <p14:tracePt t="79188" x="7037388" y="4741863"/>
          <p14:tracePt t="79205" x="7081838" y="4741863"/>
          <p14:tracePt t="79222" x="7134225" y="4741863"/>
          <p14:tracePt t="79238" x="7161213" y="4741863"/>
          <p14:tracePt t="79255" x="7188200" y="4741863"/>
          <p14:tracePt t="79271" x="7215188" y="4741863"/>
          <p14:tracePt t="79288" x="7259638" y="4741863"/>
          <p14:tracePt t="79305" x="7296150" y="4741863"/>
          <p14:tracePt t="79322" x="7348538" y="4741863"/>
          <p14:tracePt t="79339" x="7375525" y="4741863"/>
          <p14:tracePt t="79355" x="7402513" y="4741863"/>
          <p14:tracePt t="79371" x="7429500" y="4741863"/>
          <p14:tracePt t="79388" x="7456488" y="4741863"/>
          <p14:tracePt t="79405" x="7483475" y="4741863"/>
          <p14:tracePt t="79422" x="7500938" y="4741863"/>
          <p14:tracePt t="79438" x="7527925" y="4741863"/>
          <p14:tracePt t="79455" x="7537450" y="4741863"/>
          <p14:tracePt t="79472" x="7554913" y="4741863"/>
          <p14:tracePt t="79488" x="7608888" y="4768850"/>
          <p14:tracePt t="79506" x="7653338" y="4795838"/>
          <p14:tracePt t="79523" x="7670800" y="4803775"/>
          <p14:tracePt t="79539" x="7697788" y="4822825"/>
          <p14:tracePt t="79555" x="7705725" y="4830763"/>
          <p14:tracePt t="79594" x="7724775" y="4848225"/>
          <p14:tracePt t="79634" x="7742238" y="4867275"/>
          <p14:tracePt t="79650" x="7751763" y="4894263"/>
          <p14:tracePt t="79658" x="7759700" y="4902200"/>
          <p14:tracePt t="79746" x="7769225" y="4929188"/>
          <p14:tracePt t="79770" x="7769225" y="4938713"/>
          <p14:tracePt t="79786" x="7769225" y="4946650"/>
          <p14:tracePt t="79794" x="7777163" y="4956175"/>
          <p14:tracePt t="79818" x="7777163" y="4983163"/>
          <p14:tracePt t="79826" x="7777163" y="4991100"/>
          <p14:tracePt t="79842" x="7777163" y="5000625"/>
          <p14:tracePt t="79858" x="7796213" y="5018088"/>
          <p14:tracePt t="79890" x="7796213" y="5037138"/>
          <p14:tracePt t="79898" x="7796213" y="5045075"/>
          <p14:tracePt t="79922" x="7796213" y="5054600"/>
          <p14:tracePt t="79978" x="7796213" y="5062538"/>
          <p14:tracePt t="79994" x="7796213" y="5081588"/>
          <p14:tracePt t="80002" x="7804150" y="5099050"/>
          <p14:tracePt t="80010" x="7813675" y="5108575"/>
          <p14:tracePt t="80026" x="7813675" y="5116513"/>
          <p14:tracePt t="80042" x="7813675" y="5133975"/>
          <p14:tracePt t="80055" x="7813675" y="5143500"/>
          <p14:tracePt t="80071" x="7813675" y="5170488"/>
          <p14:tracePt t="80088" x="7813675" y="5197475"/>
          <p14:tracePt t="80105" x="7813675" y="5205413"/>
          <p14:tracePt t="80122" x="7813675" y="5259388"/>
          <p14:tracePt t="80138" x="7813675" y="5295900"/>
          <p14:tracePt t="80155" x="7813675" y="5313363"/>
          <p14:tracePt t="80171" x="7813675" y="5348288"/>
          <p14:tracePt t="80188" x="7813675" y="5367338"/>
          <p14:tracePt t="80205" x="7813675" y="5402263"/>
          <p14:tracePt t="80222" x="7813675" y="5411788"/>
          <p14:tracePt t="80238" x="7813675" y="5419725"/>
          <p14:tracePt t="80255" x="7813675" y="5429250"/>
          <p14:tracePt t="80272" x="7813675" y="5456238"/>
          <p14:tracePt t="80288" x="7813675" y="5465763"/>
          <p14:tracePt t="80305" x="7813675" y="5483225"/>
          <p14:tracePt t="80321" x="7813675" y="5510213"/>
          <p14:tracePt t="80339" x="7813675" y="5527675"/>
          <p14:tracePt t="80355" x="7813675" y="5537200"/>
          <p14:tracePt t="80388" x="7813675" y="5554663"/>
          <p14:tracePt t="80458" x="7813675" y="5572125"/>
          <p14:tracePt t="82570" x="7813675" y="5581650"/>
          <p14:tracePt t="82578" x="7823200" y="5581650"/>
          <p14:tracePt t="82594" x="7831138" y="5581650"/>
          <p14:tracePt t="82605" x="7875588" y="5581650"/>
          <p14:tracePt t="82621" x="8010525" y="5589588"/>
          <p14:tracePt t="82638" x="8215313" y="5626100"/>
          <p14:tracePt t="82655" x="8340725" y="5653088"/>
          <p14:tracePt t="82671" x="8572500" y="5732463"/>
          <p14:tracePt t="82688" x="8991600" y="5848350"/>
          <p14:tracePt t="82705" x="9420225" y="5867400"/>
          <p14:tracePt t="82722" x="9831388" y="5867400"/>
          <p14:tracePt t="82739" x="9867900" y="5902325"/>
          <p14:tracePt t="82850" x="9894888" y="5902325"/>
          <p14:tracePt t="82858" x="9875838" y="5919788"/>
          <p14:tracePt t="82874" x="9902825" y="5929313"/>
          <p14:tracePt t="82882" x="9947275" y="5973763"/>
          <p14:tracePt t="82890" x="9974263" y="5991225"/>
          <p14:tracePt t="82905" x="9983788" y="6037263"/>
          <p14:tracePt t="82921" x="9983788" y="6054725"/>
          <p14:tracePt t="82971" x="9966325" y="6054725"/>
          <p14:tracePt t="82978" x="9956800" y="6054725"/>
          <p14:tracePt t="82988" x="9920288" y="6054725"/>
          <p14:tracePt t="83005" x="9875838" y="6054725"/>
          <p14:tracePt t="83021" x="9813925" y="6037263"/>
          <p14:tracePt t="83038" x="9715500" y="6010275"/>
          <p14:tracePt t="83055" x="9555163" y="5965825"/>
          <p14:tracePt t="83071" x="9483725" y="5938838"/>
          <p14:tracePt t="83088" x="9367838" y="5867400"/>
          <p14:tracePt t="83105" x="9313863" y="5822950"/>
          <p14:tracePt t="83122" x="9269413" y="5795963"/>
          <p14:tracePt t="83139" x="9259888" y="5776913"/>
          <p14:tracePt t="83155" x="9251950" y="5759450"/>
          <p14:tracePt t="83250" x="9197975" y="5759450"/>
          <p14:tracePt t="83258" x="9180513" y="5759450"/>
          <p14:tracePt t="83266" x="9144000" y="5759450"/>
          <p14:tracePt t="83274" x="9126538" y="5759450"/>
          <p14:tracePt t="83288" x="9117013" y="5759450"/>
          <p14:tracePt t="83305" x="9090025" y="5759450"/>
          <p14:tracePt t="83321" x="9055100" y="5759450"/>
          <p14:tracePt t="83458" x="9037638" y="5759450"/>
          <p14:tracePt t="83466" x="9018588" y="5751513"/>
          <p14:tracePt t="83474" x="9010650" y="5741988"/>
          <p14:tracePt t="83488" x="8991600" y="5732463"/>
          <p14:tracePt t="83506" x="8966200" y="5705475"/>
          <p14:tracePt t="83882" x="8956675" y="5705475"/>
          <p14:tracePt t="83906" x="8947150" y="5705475"/>
          <p14:tracePt t="83930" x="8912225" y="5705475"/>
          <p14:tracePt t="83938" x="8902700" y="5705475"/>
          <p14:tracePt t="83946" x="8894763" y="5705475"/>
          <p14:tracePt t="83971" x="8867775" y="5705475"/>
          <p14:tracePt t="83986" x="8858250" y="5705475"/>
          <p14:tracePt t="84050" x="8848725" y="5705475"/>
          <p14:tracePt t="84074" x="8840788" y="5705475"/>
          <p14:tracePt t="84082" x="8813800" y="5705475"/>
          <p14:tracePt t="84090" x="8804275" y="5705475"/>
          <p14:tracePt t="84105" x="8796338" y="5705475"/>
          <p14:tracePt t="84121" x="8786813" y="5705475"/>
          <p14:tracePt t="84139" x="8742363" y="5697538"/>
          <p14:tracePt t="84171" x="8715375" y="5661025"/>
          <p14:tracePt t="84434" x="8697913" y="5634038"/>
          <p14:tracePt t="84442" x="8680450" y="5616575"/>
          <p14:tracePt t="84450" x="8670925" y="5589588"/>
          <p14:tracePt t="84466" x="8653463" y="5545138"/>
          <p14:tracePt t="84474" x="8626475" y="5510213"/>
          <p14:tracePt t="84488" x="8616950" y="5500688"/>
          <p14:tracePt t="84505" x="8609013" y="5456238"/>
          <p14:tracePt t="84523" x="8572500" y="5394325"/>
          <p14:tracePt t="84555" x="8562975" y="5384800"/>
          <p14:tracePt t="84572" x="8562975" y="5375275"/>
          <p14:tracePt t="84650" x="8555038" y="5367338"/>
          <p14:tracePt t="84674" x="8528050" y="5367338"/>
          <p14:tracePt t="84682" x="8518525" y="5357813"/>
          <p14:tracePt t="84690" x="8510588" y="5340350"/>
          <p14:tracePt t="84706" x="8501063" y="5330825"/>
          <p14:tracePt t="84722" x="8501063" y="5322888"/>
          <p14:tracePt t="84739" x="8501063" y="5295900"/>
          <p14:tracePt t="84755" x="8501063" y="5268913"/>
          <p14:tracePt t="84771" x="8501063" y="5259388"/>
          <p14:tracePt t="84818" x="8501063" y="5251450"/>
          <p14:tracePt t="84834" x="8501063" y="5241925"/>
          <p14:tracePt t="84842" x="8501063" y="5224463"/>
          <p14:tracePt t="84858" x="8501063" y="5205413"/>
          <p14:tracePt t="84882" x="8501063" y="5197475"/>
          <p14:tracePt t="84906" x="8501063" y="5187950"/>
          <p14:tracePt t="84922" x="8501063" y="5170488"/>
          <p14:tracePt t="84954" x="8501063" y="5143500"/>
          <p14:tracePt t="85010" x="8510588" y="5133975"/>
          <p14:tracePt t="85026" x="8518525" y="5133975"/>
          <p14:tracePt t="85042" x="8537575" y="5126038"/>
          <p14:tracePt t="85058" x="8555038" y="5126038"/>
          <p14:tracePt t="85066" x="8562975" y="5116513"/>
          <p14:tracePt t="85098" x="8572500" y="5099050"/>
          <p14:tracePt t="85122" x="8582025" y="5089525"/>
          <p14:tracePt t="85234" x="8589963" y="5081588"/>
          <p14:tracePt t="85258" x="8609013" y="5081588"/>
          <p14:tracePt t="85266" x="8626475" y="5081588"/>
          <p14:tracePt t="85274" x="8634413" y="5081588"/>
          <p14:tracePt t="85290" x="8661400" y="5099050"/>
          <p14:tracePt t="85306" x="8697913" y="5116513"/>
          <p14:tracePt t="85323" x="8715375" y="5153025"/>
          <p14:tracePt t="85339" x="8742363" y="5180013"/>
          <p14:tracePt t="85372" x="8751888" y="5187950"/>
          <p14:tracePt t="85389" x="8759825" y="5197475"/>
          <p14:tracePt t="85405" x="8786813" y="5224463"/>
          <p14:tracePt t="85422" x="8848725" y="5232400"/>
          <p14:tracePt t="85439" x="8858250" y="5241925"/>
          <p14:tracePt t="85455" x="8875713" y="5251450"/>
          <p14:tracePt t="85472" x="8902700" y="5276850"/>
          <p14:tracePt t="85562" x="8912225" y="5286375"/>
          <p14:tracePt t="85650" x="8920163" y="5295900"/>
          <p14:tracePt t="85658" x="8939213" y="5313363"/>
          <p14:tracePt t="85714" x="8939213" y="5322888"/>
          <p14:tracePt t="85730" x="8939213" y="5330825"/>
          <p14:tracePt t="85754" x="8939213" y="5340350"/>
          <p14:tracePt t="85771" x="8939213" y="5357813"/>
          <p14:tracePt t="85802" x="8939213" y="5375275"/>
          <p14:tracePt t="85818" x="8939213" y="5384800"/>
          <p14:tracePt t="85826" x="8939213" y="5394325"/>
          <p14:tracePt t="85850" x="8939213" y="5411788"/>
          <p14:tracePt t="85874" x="8939213" y="5419725"/>
          <p14:tracePt t="85890" x="8929688" y="5438775"/>
          <p14:tracePt t="85906" x="8912225" y="5456238"/>
          <p14:tracePt t="85922" x="8885238" y="5483225"/>
          <p14:tracePt t="85930" x="8875713" y="5491163"/>
          <p14:tracePt t="85939" x="8867775" y="5500688"/>
          <p14:tracePt t="85955" x="8831263" y="5537200"/>
          <p14:tracePt t="85971" x="8796338" y="5572125"/>
          <p14:tracePt t="85988" x="8777288" y="5616575"/>
          <p14:tracePt t="86005" x="8751888" y="5670550"/>
          <p14:tracePt t="86021" x="8724900" y="5688013"/>
          <p14:tracePt t="86038" x="8715375" y="5705475"/>
          <p14:tracePt t="86602" x="8715375" y="5715000"/>
          <p14:tracePt t="86610" x="8724900" y="5715000"/>
          <p14:tracePt t="86626" x="8751888" y="5705475"/>
          <p14:tracePt t="86666" x="8769350" y="5705475"/>
          <p14:tracePt t="86682" x="8777288" y="5705475"/>
          <p14:tracePt t="86690" x="8786813" y="5705475"/>
          <p14:tracePt t="86698" x="8823325" y="5705475"/>
          <p14:tracePt t="86706" x="8831263" y="5705475"/>
          <p14:tracePt t="86721" x="8848725" y="5705475"/>
          <p14:tracePt t="86739" x="8894763" y="5697538"/>
          <p14:tracePt t="86755" x="8902700" y="5697538"/>
          <p14:tracePt t="86771" x="8947150" y="5688013"/>
          <p14:tracePt t="86788" x="8956675" y="5688013"/>
          <p14:tracePt t="86805" x="8991600" y="5653088"/>
          <p14:tracePt t="86821" x="9028113" y="5643563"/>
          <p14:tracePt t="86839" x="9063038" y="5589588"/>
          <p14:tracePt t="86855" x="9072563" y="5581650"/>
          <p14:tracePt t="86871" x="9072563" y="5554663"/>
          <p14:tracePt t="86888" x="9072563" y="5537200"/>
          <p14:tracePt t="86905" x="9072563" y="5527675"/>
          <p14:tracePt t="86921" x="9072563" y="5510213"/>
          <p14:tracePt t="86938" x="9072563" y="5491163"/>
          <p14:tracePt t="86955" x="9072563" y="5473700"/>
          <p14:tracePt t="87146" x="9072563" y="5456238"/>
          <p14:tracePt t="87178" x="9072563" y="5446713"/>
          <p14:tracePt t="87306" x="9072563" y="5438775"/>
          <p14:tracePt t="87898" x="9072563" y="5429250"/>
          <p14:tracePt t="87954" x="9082088" y="5429250"/>
          <p14:tracePt t="88058" x="9099550" y="5429250"/>
          <p14:tracePt t="88074" x="9117013" y="5429250"/>
          <p14:tracePt t="88090" x="9126538" y="5429250"/>
          <p14:tracePt t="88130" x="9134475" y="5429250"/>
          <p14:tracePt t="88162" x="9153525" y="5429250"/>
          <p14:tracePt t="88171" x="9161463" y="5429250"/>
          <p14:tracePt t="88186" x="9180513" y="5429250"/>
          <p14:tracePt t="88202" x="9188450" y="5429250"/>
          <p14:tracePt t="88242" x="9205913" y="5429250"/>
          <p14:tracePt t="88250" x="9232900" y="5429250"/>
          <p14:tracePt t="88258" x="9242425" y="5429250"/>
          <p14:tracePt t="88271" x="9259888" y="5429250"/>
          <p14:tracePt t="88288" x="9269413" y="5429250"/>
          <p14:tracePt t="88305" x="9277350" y="5429250"/>
          <p14:tracePt t="88666" x="9313863" y="5429250"/>
          <p14:tracePt t="89050" x="9296400" y="5429250"/>
          <p14:tracePt t="89058" x="9286875" y="5429250"/>
          <p14:tracePt t="89074" x="9269413" y="5429250"/>
          <p14:tracePt t="89202" x="9259888" y="5429250"/>
          <p14:tracePt t="89210" x="9242425" y="5429250"/>
          <p14:tracePt t="89234" x="9232900" y="5429250"/>
          <p14:tracePt t="89514" x="9224963" y="5429250"/>
          <p14:tracePt t="89522" x="9205913" y="5429250"/>
          <p14:tracePt t="89787" x="9180513" y="5429250"/>
          <p14:tracePt t="89795" x="9134475" y="5446713"/>
          <p14:tracePt t="89805" x="9126538" y="5446713"/>
          <p14:tracePt t="89821" x="9117013" y="5446713"/>
          <p14:tracePt t="91666" x="9117013" y="5456238"/>
          <p14:tracePt t="91682" x="9126538" y="5456238"/>
          <p14:tracePt t="91698" x="9153525" y="5456238"/>
          <p14:tracePt t="91770" x="9161463" y="5456238"/>
          <p14:tracePt t="91794" x="9170988" y="5456238"/>
          <p14:tracePt t="91802" x="9180513" y="5456238"/>
          <p14:tracePt t="91890" x="9197975" y="5456238"/>
          <p14:tracePt t="91906" x="9215438" y="5456238"/>
          <p14:tracePt t="91930" x="9224963" y="5456238"/>
          <p14:tracePt t="91986" x="9232900" y="5456238"/>
          <p14:tracePt t="92042" x="9251950" y="5456238"/>
          <p14:tracePt t="92050" x="9277350" y="5456238"/>
          <p14:tracePt t="92058" x="9286875" y="5456238"/>
          <p14:tracePt t="92074" x="9304338" y="5456238"/>
          <p14:tracePt t="92106" x="9313863" y="5456238"/>
          <p14:tracePt t="92138" x="9331325" y="5456238"/>
          <p14:tracePt t="92146" x="9340850" y="5456238"/>
          <p14:tracePt t="92156" x="9358313" y="5456238"/>
          <p14:tracePt t="92210" x="9367838" y="5456238"/>
          <p14:tracePt t="92234" x="9375775" y="5456238"/>
          <p14:tracePt t="92242" x="9394825" y="5456238"/>
          <p14:tracePt t="92258" x="9420225" y="5456238"/>
          <p14:tracePt t="92290" x="9439275" y="5456238"/>
          <p14:tracePt t="92306" x="9447213" y="5456238"/>
          <p14:tracePt t="92330" x="9483725" y="5446713"/>
          <p14:tracePt t="92338" x="9491663" y="5446713"/>
          <p14:tracePt t="92355" x="9501188" y="5446713"/>
          <p14:tracePt t="92362" x="9537700" y="5446713"/>
          <p14:tracePt t="92371" x="9545638" y="5446713"/>
          <p14:tracePt t="92388" x="9590088" y="5446713"/>
          <p14:tracePt t="92421" x="9609138" y="5446713"/>
          <p14:tracePt t="92458" x="9634538" y="5446713"/>
          <p14:tracePt t="92490" x="9644063" y="5446713"/>
          <p14:tracePt t="93762" x="9653588" y="5446713"/>
          <p14:tracePt t="93778" x="9661525" y="5446713"/>
          <p14:tracePt t="93802" x="9680575" y="5446713"/>
          <p14:tracePt t="93810" x="9698038" y="5446713"/>
          <p14:tracePt t="93821" x="9705975" y="5446713"/>
          <p14:tracePt t="93838" x="9732963" y="5456238"/>
          <p14:tracePt t="93854" x="9742488" y="5456238"/>
          <p14:tracePt t="93871" x="9759950" y="5456238"/>
          <p14:tracePt t="93887" x="9769475" y="5456238"/>
          <p14:tracePt t="93904" x="9786938" y="5456238"/>
          <p14:tracePt t="93921" x="9804400" y="5456238"/>
          <p14:tracePt t="93938" x="9867900" y="5456238"/>
          <p14:tracePt t="93955" x="9875838" y="5456238"/>
          <p14:tracePt t="93988" x="9894888" y="5456238"/>
          <p14:tracePt t="94050" x="9902825" y="5456238"/>
          <p14:tracePt t="94066" x="9912350" y="5456238"/>
          <p14:tracePt t="94074" x="9920288" y="5456238"/>
          <p14:tracePt t="94090" x="9947275" y="5456238"/>
          <p14:tracePt t="94946" x="9966325" y="5456238"/>
          <p14:tracePt t="94954" x="9991725" y="5438775"/>
          <p14:tracePt t="94962" x="9991725" y="5429250"/>
          <p14:tracePt t="94971" x="10018713" y="5375275"/>
          <p14:tracePt t="94988" x="10018713" y="5303838"/>
          <p14:tracePt t="95004" x="10045700" y="5224463"/>
          <p14:tracePt t="95021" x="10045700" y="5143500"/>
          <p14:tracePt t="95037" x="10045700" y="5072063"/>
          <p14:tracePt t="95054" x="10045700" y="5054600"/>
          <p14:tracePt t="95071" x="10045700" y="5045075"/>
          <p14:tracePt t="95087" x="10045700" y="5027613"/>
          <p14:tracePt t="95121" x="10045700" y="5018088"/>
          <p14:tracePt t="95162" x="10045700" y="5010150"/>
          <p14:tracePt t="95171" x="10045700" y="5000625"/>
          <p14:tracePt t="95187" x="10045700" y="4973638"/>
          <p14:tracePt t="95202" x="10045700" y="4965700"/>
          <p14:tracePt t="95274" x="10045700" y="4956175"/>
          <p14:tracePt t="95299" x="10045700" y="4946650"/>
          <p14:tracePt t="95306" x="10045700" y="4919663"/>
          <p14:tracePt t="95322" x="10045700" y="4911725"/>
          <p14:tracePt t="95330" x="10045700" y="4902200"/>
          <p14:tracePt t="95339" x="10045700" y="4894263"/>
          <p14:tracePt t="95354" x="10045700" y="4867275"/>
          <p14:tracePt t="95371" x="10045700" y="4857750"/>
          <p14:tracePt t="95562" x="10045700" y="4848225"/>
          <p14:tracePt t="95578" x="10037763" y="4848225"/>
          <p14:tracePt t="95618" x="10010775" y="4848225"/>
          <p14:tracePt t="95650" x="9991725" y="4848225"/>
          <p14:tracePt t="95666" x="9983788" y="4848225"/>
          <p14:tracePt t="95674" x="9966325" y="4848225"/>
          <p14:tracePt t="95682" x="9956800" y="4848225"/>
          <p14:tracePt t="95698" x="9920288" y="4848225"/>
          <p14:tracePt t="95706" x="9912350" y="4848225"/>
          <p14:tracePt t="95721" x="9902825" y="4848225"/>
          <p14:tracePt t="95738" x="9848850" y="4840288"/>
          <p14:tracePt t="95755" x="9813925" y="4840288"/>
          <p14:tracePt t="95771" x="9769475" y="4830763"/>
          <p14:tracePt t="95788" x="9705975" y="4830763"/>
          <p14:tracePt t="95804" x="9617075" y="4830763"/>
          <p14:tracePt t="95821" x="9510713" y="4830763"/>
          <p14:tracePt t="95838" x="9429750" y="4830763"/>
          <p14:tracePt t="95855" x="9367838" y="4830763"/>
          <p14:tracePt t="95871" x="9323388" y="4830763"/>
          <p14:tracePt t="95888" x="9313863" y="4830763"/>
          <p14:tracePt t="95921" x="9304338" y="4830763"/>
          <p14:tracePt t="95938" x="9251950" y="4830763"/>
          <p14:tracePt t="95955" x="9215438" y="4830763"/>
          <p14:tracePt t="95971" x="9197975" y="4830763"/>
          <p14:tracePt t="95988" x="9161463" y="4830763"/>
          <p14:tracePt t="96005" x="9144000" y="4830763"/>
          <p14:tracePt t="96042" x="9134475" y="4830763"/>
          <p14:tracePt t="96054" x="9117013" y="4830763"/>
          <p14:tracePt t="96071" x="9082088" y="4830763"/>
          <p14:tracePt t="96088" x="9037638" y="4830763"/>
          <p14:tracePt t="96104" x="8991600" y="4830763"/>
          <p14:tracePt t="96121" x="8966200" y="4830763"/>
          <p14:tracePt t="96138" x="8912225" y="4840288"/>
          <p14:tracePt t="96155" x="8875713" y="4867275"/>
          <p14:tracePt t="96171" x="8858250" y="4875213"/>
          <p14:tracePt t="96187" x="8831263" y="4902200"/>
          <p14:tracePt t="96204" x="8823325" y="4919663"/>
          <p14:tracePt t="96221" x="8813800" y="4929188"/>
          <p14:tracePt t="96237" x="8813800" y="4946650"/>
          <p14:tracePt t="96254" x="8804275" y="4956175"/>
          <p14:tracePt t="96306" x="8804275" y="4965700"/>
          <p14:tracePt t="96314" x="8804275" y="5000625"/>
          <p14:tracePt t="96322" x="8804275" y="5010150"/>
          <p14:tracePt t="96338" x="8804275" y="5045075"/>
          <p14:tracePt t="96354" x="8804275" y="5062538"/>
          <p14:tracePt t="96371" x="8804275" y="5072063"/>
          <p14:tracePt t="96404" x="8796338" y="5081588"/>
          <p14:tracePt t="96434" x="8796338" y="5108575"/>
          <p14:tracePt t="96442" x="8796338" y="5116513"/>
          <p14:tracePt t="96454" x="8796338" y="5126038"/>
          <p14:tracePt t="96471" x="8796338" y="5170488"/>
          <p14:tracePt t="96488" x="8796338" y="5187950"/>
          <p14:tracePt t="96504" x="8796338" y="5232400"/>
          <p14:tracePt t="96521" x="8796338" y="5276850"/>
          <p14:tracePt t="96538" x="8796338" y="5330825"/>
          <p14:tracePt t="96554" x="8796338" y="5357813"/>
          <p14:tracePt t="96571" x="8796338" y="5384800"/>
          <p14:tracePt t="96588" x="8796338" y="5394325"/>
          <p14:tracePt t="96604" x="8796338" y="5411788"/>
          <p14:tracePt t="96621" x="8796338" y="5429250"/>
          <p14:tracePt t="96637" x="8796338" y="5438775"/>
          <p14:tracePt t="96654" x="8796338" y="5446713"/>
          <p14:tracePt t="96671" x="8796338" y="5483225"/>
          <p14:tracePt t="96687" x="8796338" y="5491163"/>
          <p14:tracePt t="96704" x="8796338" y="5500688"/>
          <p14:tracePt t="96737" x="8796338" y="5510213"/>
          <p14:tracePt t="96755" x="8796338" y="5537200"/>
          <p14:tracePt t="96778" x="8796338" y="5545138"/>
          <p14:tracePt t="96794" x="8796338" y="5554663"/>
          <p14:tracePt t="96810" x="8796338" y="5562600"/>
          <p14:tracePt t="96826" x="8796338" y="5589588"/>
          <p14:tracePt t="96838" x="8796338" y="5599113"/>
          <p14:tracePt t="96854" x="8796338" y="5608638"/>
          <p14:tracePt t="96871" x="8796338" y="5653088"/>
          <p14:tracePt t="96887" x="8796338" y="5670550"/>
          <p14:tracePt t="96904" x="8796338" y="5705475"/>
          <p14:tracePt t="96921" x="8796338" y="5715000"/>
          <p14:tracePt t="96938" x="8796338" y="5741988"/>
          <p14:tracePt t="96970" x="8796338" y="5751513"/>
          <p14:tracePt t="96987" x="8804275" y="5776913"/>
          <p14:tracePt t="97004" x="8813800" y="5786438"/>
          <p14:tracePt t="97171" x="8813800" y="5795963"/>
          <p14:tracePt t="97179" x="8813800" y="5803900"/>
          <p14:tracePt t="97194" x="8813800" y="5822950"/>
          <p14:tracePt t="97204" x="8813800" y="5830888"/>
          <p14:tracePt t="97226" x="8813800" y="5848350"/>
          <p14:tracePt t="97890" x="8813800" y="5857875"/>
          <p14:tracePt t="97898" x="8813800" y="5867400"/>
          <p14:tracePt t="97906" x="8804275" y="5884863"/>
          <p14:tracePt t="97922" x="8804275" y="5902325"/>
          <p14:tracePt t="97938" x="8796338" y="5911850"/>
          <p14:tracePt t="98522" x="8777288" y="5911850"/>
          <p14:tracePt t="98530" x="8777288" y="5902325"/>
          <p14:tracePt t="98539" x="8759825" y="5867400"/>
          <p14:tracePt t="98555" x="8688388" y="5732463"/>
          <p14:tracePt t="98571" x="8491538" y="5527675"/>
          <p14:tracePt t="98587" x="8251825" y="5322888"/>
          <p14:tracePt t="98604" x="7912100" y="5072063"/>
          <p14:tracePt t="98621" x="7527925" y="4741863"/>
          <p14:tracePt t="98637" x="6705600" y="4170363"/>
          <p14:tracePt t="98654" x="5697538" y="3616325"/>
          <p14:tracePt t="98671" x="5197475" y="3251200"/>
          <p14:tracePt t="98687" x="4643438" y="2946400"/>
          <p14:tracePt t="98704" x="4205288" y="2724150"/>
          <p14:tracePt t="98721" x="3902075" y="2571750"/>
          <p14:tracePt t="98738" x="3544888" y="2428875"/>
          <p14:tracePt t="98754" x="3429000" y="2366963"/>
          <p14:tracePt t="98771" x="3348038" y="2339975"/>
          <p14:tracePt t="98788" x="3268663" y="2286000"/>
          <p14:tracePt t="98804" x="3224213" y="2259013"/>
          <p14:tracePt t="98821" x="3179763" y="2214563"/>
          <p14:tracePt t="98838" x="3125788" y="2152650"/>
          <p14:tracePt t="98854" x="3098800" y="2098675"/>
          <p14:tracePt t="98871" x="3009900" y="2017713"/>
          <p14:tracePt t="98887" x="2928938" y="1965325"/>
          <p14:tracePt t="98904" x="2847975" y="1919288"/>
          <p14:tracePt t="98921" x="2795588" y="1893888"/>
          <p14:tracePt t="98938" x="2679700" y="1839913"/>
          <p14:tracePt t="98954" x="2562225" y="1768475"/>
          <p14:tracePt t="98971" x="2411413" y="1652588"/>
          <p14:tracePt t="98987" x="2214563" y="1490663"/>
          <p14:tracePt t="99004" x="2108200" y="1384300"/>
          <p14:tracePt t="99021" x="2027238" y="1303338"/>
          <p14:tracePt t="99037" x="1990725" y="1250950"/>
          <p14:tracePt t="99054" x="1955800" y="1204913"/>
          <p14:tracePt t="99070" x="1901825" y="1152525"/>
          <p14:tracePt t="99087" x="1847850" y="1089025"/>
          <p14:tracePt t="99104" x="1795463" y="1027113"/>
          <p14:tracePt t="99121" x="1776413" y="973138"/>
          <p14:tracePt t="99138" x="1724025" y="919163"/>
          <p14:tracePt t="99154" x="1670050" y="830263"/>
          <p14:tracePt t="99171" x="1633538" y="785813"/>
          <p14:tracePt t="99188" x="1562100" y="687388"/>
          <p14:tracePt t="99204" x="1490663" y="554038"/>
          <p14:tracePt t="99221" x="1438275" y="455613"/>
          <p14:tracePt t="99237" x="1374775" y="357188"/>
          <p14:tracePt t="100087" x="1393825" y="71438"/>
          <p14:tracePt t="100162" x="1419225" y="71438"/>
          <p14:tracePt t="100170" x="1446213" y="88900"/>
          <p14:tracePt t="100178" x="1455738" y="98425"/>
          <p14:tracePt t="100188" x="1465263" y="133350"/>
          <p14:tracePt t="100204" x="1536700" y="231775"/>
          <p14:tracePt t="100221" x="1643063" y="374650"/>
          <p14:tracePt t="100237" x="1866900" y="561975"/>
          <p14:tracePt t="100254" x="2036763" y="679450"/>
          <p14:tracePt t="100271" x="2179638" y="758825"/>
          <p14:tracePt t="100287" x="2339975" y="857250"/>
          <p14:tracePt t="100304" x="2455863" y="90170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6"/>
          <p:cNvGraphicFramePr>
            <a:graphicFrameLocks noChangeAspect="1"/>
          </p:cNvGraphicFramePr>
          <p:nvPr/>
        </p:nvGraphicFramePr>
        <p:xfrm>
          <a:off x="2338388" y="1752600"/>
          <a:ext cx="50530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5" imgW="2692400" imgH="228600" progId="Equation.3">
                  <p:embed/>
                </p:oleObj>
              </mc:Choice>
              <mc:Fallback>
                <p:oleObj name="Equation" r:id="rId5" imgW="269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752600"/>
                        <a:ext cx="50530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6"/>
          <p:cNvGraphicFramePr>
            <a:graphicFrameLocks noChangeAspect="1"/>
          </p:cNvGraphicFramePr>
          <p:nvPr/>
        </p:nvGraphicFramePr>
        <p:xfrm>
          <a:off x="2330450" y="2438401"/>
          <a:ext cx="1174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7" imgW="495085" imgH="228501" progId="Equation.3">
                  <p:embed/>
                </p:oleObj>
              </mc:Choice>
              <mc:Fallback>
                <p:oleObj name="Equation" r:id="rId7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438401"/>
                        <a:ext cx="11747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2301876" y="2220914"/>
            <a:ext cx="695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ere</a:t>
            </a:r>
            <a:r>
              <a:rPr lang="en-US" altLang="en-US" sz="1800"/>
              <a:t> </a:t>
            </a:r>
          </a:p>
        </p:txBody>
      </p:sp>
      <p:graphicFrame>
        <p:nvGraphicFramePr>
          <p:cNvPr id="39941" name="Object 6"/>
          <p:cNvGraphicFramePr>
            <a:graphicFrameLocks noChangeAspect="1"/>
          </p:cNvGraphicFramePr>
          <p:nvPr/>
        </p:nvGraphicFramePr>
        <p:xfrm>
          <a:off x="2392364" y="2921001"/>
          <a:ext cx="54562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9" imgW="2768600" imgH="228600" progId="Equation.3">
                  <p:embed/>
                </p:oleObj>
              </mc:Choice>
              <mc:Fallback>
                <p:oleObj name="Equation" r:id="rId9" imgW="276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4" y="2921001"/>
                        <a:ext cx="54562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2209801" y="3352801"/>
            <a:ext cx="3241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If Vin =A.sin(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t) then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3933826" y="6259514"/>
            <a:ext cx="1966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Small signal model</a:t>
            </a:r>
          </a:p>
        </p:txBody>
      </p:sp>
      <p:graphicFrame>
        <p:nvGraphicFramePr>
          <p:cNvPr id="39944" name="Object 7"/>
          <p:cNvGraphicFramePr>
            <a:graphicFrameLocks noChangeAspect="1"/>
          </p:cNvGraphicFramePr>
          <p:nvPr/>
        </p:nvGraphicFramePr>
        <p:xfrm>
          <a:off x="2428876" y="3810001"/>
          <a:ext cx="3629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1" imgW="1841500" imgH="228600" progId="Equation.3">
                  <p:embed/>
                </p:oleObj>
              </mc:Choice>
              <mc:Fallback>
                <p:oleObj name="Equation" r:id="rId11" imgW="1841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6" y="3810001"/>
                        <a:ext cx="36290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8"/>
          <p:cNvGraphicFramePr>
            <a:graphicFrameLocks noChangeAspect="1"/>
          </p:cNvGraphicFramePr>
          <p:nvPr/>
        </p:nvGraphicFramePr>
        <p:xfrm>
          <a:off x="7631114" y="3430588"/>
          <a:ext cx="30368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13" imgW="1638300" imgH="660400" progId="Equation.DSMT4">
                  <p:embed/>
                </p:oleObj>
              </mc:Choice>
              <mc:Fallback>
                <p:oleObj name="Equation" r:id="rId13" imgW="1638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4" y="3430588"/>
                        <a:ext cx="303688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9"/>
          <p:cNvGraphicFramePr>
            <a:graphicFrameLocks noChangeAspect="1"/>
          </p:cNvGraphicFramePr>
          <p:nvPr/>
        </p:nvGraphicFramePr>
        <p:xfrm>
          <a:off x="7772401" y="4678364"/>
          <a:ext cx="2874963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15" imgW="1866900" imgH="965200" progId="Equation.3">
                  <p:embed/>
                </p:oleObj>
              </mc:Choice>
              <mc:Fallback>
                <p:oleObj name="Equation" r:id="rId15" imgW="1866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1" y="4678364"/>
                        <a:ext cx="2874963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7" name="Picture 1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343400"/>
            <a:ext cx="61245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620001" y="3352800"/>
            <a:ext cx="3001963" cy="29718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044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471"/>
    </mc:Choice>
    <mc:Fallback xmlns="">
      <p:transition spd="slow" advTm="1234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48" x="1062038" y="5072063"/>
          <p14:tracePt t="3536" x="1062038" y="5062538"/>
          <p14:tracePt t="3544" x="1062038" y="5054600"/>
          <p14:tracePt t="3556" x="1062038" y="5027613"/>
          <p14:tracePt t="3573" x="1062038" y="4991100"/>
          <p14:tracePt t="3590" x="1089025" y="4929188"/>
          <p14:tracePt t="3592" x="1125538" y="4884738"/>
          <p14:tracePt t="3606" x="1152525" y="4857750"/>
          <p14:tracePt t="3624" x="1231900" y="4751388"/>
          <p14:tracePt t="3640" x="1285875" y="4687888"/>
          <p14:tracePt t="3657" x="1330325" y="4572000"/>
          <p14:tracePt t="3673" x="1357313" y="4491038"/>
          <p14:tracePt t="3690" x="1401763" y="4357688"/>
          <p14:tracePt t="3707" x="1419225" y="4286250"/>
          <p14:tracePt t="3724" x="1419225" y="4160838"/>
          <p14:tracePt t="3740" x="1419225" y="4010025"/>
          <p14:tracePt t="3757" x="1419225" y="3840163"/>
          <p14:tracePt t="3773" x="1419225" y="3652838"/>
          <p14:tracePt t="3790" x="1419225" y="3536950"/>
          <p14:tracePt t="3806" x="1419225" y="3394075"/>
          <p14:tracePt t="3824" x="1419225" y="3187700"/>
          <p14:tracePt t="3840" x="1411288" y="3116263"/>
          <p14:tracePt t="3857" x="1384300" y="3054350"/>
          <p14:tracePt t="3873" x="1374775" y="2965450"/>
          <p14:tracePt t="4224" x="1401763" y="3027363"/>
          <p14:tracePt t="4232" x="1509713" y="2982913"/>
          <p14:tracePt t="4497" x="1536700" y="2982913"/>
          <p14:tracePt t="4505" x="1562100" y="3009900"/>
          <p14:tracePt t="4520" x="1571625" y="2982913"/>
          <p14:tracePt t="4528" x="1571625" y="2973388"/>
          <p14:tracePt t="4552" x="1581150" y="2938463"/>
          <p14:tracePt t="4560" x="1598613" y="2919413"/>
          <p14:tracePt t="4573" x="1598613" y="2894013"/>
          <p14:tracePt t="4590" x="1616075" y="2867025"/>
          <p14:tracePt t="4606" x="1616075" y="2822575"/>
          <p14:tracePt t="4624" x="1643063" y="2751138"/>
          <p14:tracePt t="4640" x="1643063" y="2714625"/>
          <p14:tracePt t="4657" x="1652588" y="2633663"/>
          <p14:tracePt t="4674" x="1652588" y="2562225"/>
          <p14:tracePt t="4690" x="1652588" y="2446338"/>
          <p14:tracePt t="4707" x="1652588" y="2374900"/>
          <p14:tracePt t="4723" x="1652588" y="2330450"/>
          <p14:tracePt t="4740" x="1652588" y="2322513"/>
          <p14:tracePt t="4757" x="1652588" y="2312988"/>
          <p14:tracePt t="4773" x="1652588" y="2295525"/>
          <p14:tracePt t="4824" x="1652588" y="2268538"/>
          <p14:tracePt t="4832" x="1652588" y="2241550"/>
          <p14:tracePt t="4841" x="1652588" y="2170113"/>
          <p14:tracePt t="4857" x="1652588" y="1955800"/>
          <p14:tracePt t="4873" x="1652588" y="1803400"/>
          <p14:tracePt t="4890" x="1652588" y="1741488"/>
          <p14:tracePt t="4907" x="1652588" y="1724025"/>
          <p14:tracePt t="4952" x="1652588" y="1704975"/>
          <p14:tracePt t="4960" x="1633538" y="1704975"/>
          <p14:tracePt t="4974" x="1625600" y="1704975"/>
          <p14:tracePt t="4990" x="1562100" y="1704975"/>
          <p14:tracePt t="5248" x="1562100" y="1697038"/>
          <p14:tracePt t="5264" x="1562100" y="1687513"/>
          <p14:tracePt t="5273" x="1581150" y="1670050"/>
          <p14:tracePt t="5280" x="1589088" y="1652588"/>
          <p14:tracePt t="5290" x="1598613" y="1633538"/>
          <p14:tracePt t="5306" x="1616075" y="1616075"/>
          <p14:tracePt t="5323" x="1643063" y="1589088"/>
          <p14:tracePt t="5340" x="1697038" y="1536700"/>
          <p14:tracePt t="5356" x="1724025" y="1509713"/>
          <p14:tracePt t="5373" x="1731963" y="1500188"/>
          <p14:tracePt t="5390" x="1751013" y="1446213"/>
          <p14:tracePt t="5407" x="1758950" y="1438275"/>
          <p14:tracePt t="13160" x="1776413" y="1438275"/>
          <p14:tracePt t="13545" x="1785938" y="1438275"/>
          <p14:tracePt t="13561" x="1812925" y="1455738"/>
          <p14:tracePt t="13577" x="1812925" y="1473200"/>
          <p14:tracePt t="13585" x="1812925" y="1500188"/>
          <p14:tracePt t="13592" x="1812925" y="1536700"/>
          <p14:tracePt t="13606" x="1822450" y="1562100"/>
          <p14:tracePt t="13623" x="1822450" y="1625600"/>
          <p14:tracePt t="13640" x="1847850" y="1697038"/>
          <p14:tracePt t="13657" x="1874838" y="1768475"/>
          <p14:tracePt t="13673" x="1893888" y="1866900"/>
          <p14:tracePt t="13689" x="1919288" y="1973263"/>
          <p14:tracePt t="13706" x="1919288" y="2054225"/>
          <p14:tracePt t="13723" x="1911350" y="2116138"/>
          <p14:tracePt t="13739" x="1911350" y="2170113"/>
          <p14:tracePt t="14088" x="1911350" y="2259013"/>
          <p14:tracePt t="14096" x="1919288" y="2312988"/>
          <p14:tracePt t="14106" x="1938338" y="2411413"/>
          <p14:tracePt t="14122" x="1955800" y="2724150"/>
          <p14:tracePt t="14140" x="1973263" y="3062288"/>
          <p14:tracePt t="14156" x="2027238" y="3375025"/>
          <p14:tracePt t="14173" x="2205038" y="3705225"/>
          <p14:tracePt t="14189" x="2339975" y="3857625"/>
          <p14:tracePt t="14206" x="2339975" y="3867150"/>
          <p14:tracePt t="14432" x="2357438" y="3875088"/>
          <p14:tracePt t="14472" x="2384425" y="3875088"/>
          <p14:tracePt t="14489" x="2446338" y="3919538"/>
          <p14:tracePt t="14496" x="2500313" y="3956050"/>
          <p14:tracePt t="14506" x="2517775" y="3990975"/>
          <p14:tracePt t="14523" x="2536825" y="3990975"/>
          <p14:tracePt t="14664" x="2509838" y="3938588"/>
          <p14:tracePt t="14673" x="2490788" y="3911600"/>
          <p14:tracePt t="14784" x="2509838" y="3929063"/>
          <p14:tracePt t="14800" x="2517775" y="3938588"/>
          <p14:tracePt t="14808" x="2536825" y="3965575"/>
          <p14:tracePt t="14816" x="2554288" y="3973513"/>
          <p14:tracePt t="14824" x="2581275" y="4000500"/>
          <p14:tracePt t="14840" x="2589213" y="4010025"/>
          <p14:tracePt t="14857" x="2714625" y="4116388"/>
          <p14:tracePt t="14873" x="2840038" y="4224338"/>
          <p14:tracePt t="14889" x="3044825" y="4295775"/>
          <p14:tracePt t="14906" x="3179763" y="4330700"/>
          <p14:tracePt t="14923" x="3276600" y="4394200"/>
          <p14:tracePt t="14939" x="3286125" y="4394200"/>
          <p14:tracePt t="15192" x="3303588" y="4394200"/>
          <p14:tracePt t="15216" x="3348038" y="4419600"/>
          <p14:tracePt t="15224" x="3446463" y="4510088"/>
          <p14:tracePt t="15232" x="3598863" y="4660900"/>
          <p14:tracePt t="15240" x="3840163" y="4840288"/>
          <p14:tracePt t="15257" x="4348163" y="5099050"/>
          <p14:tracePt t="15273" x="4724400" y="5375275"/>
          <p14:tracePt t="15290" x="4919663" y="5554663"/>
          <p14:tracePt t="15306" x="4991100" y="5626100"/>
          <p14:tracePt t="15339" x="4786313" y="5527675"/>
          <p14:tracePt t="15356" x="4608513" y="5357813"/>
          <p14:tracePt t="15373" x="4500563" y="5259388"/>
          <p14:tracePt t="15456" x="4500563" y="5251450"/>
          <p14:tracePt t="15473" x="4500563" y="5232400"/>
          <p14:tracePt t="15480" x="4527550" y="5205413"/>
          <p14:tracePt t="15490" x="4537075" y="5197475"/>
          <p14:tracePt t="15506" x="4589463" y="5160963"/>
          <p14:tracePt t="15523" x="4633913" y="5126038"/>
          <p14:tracePt t="15539" x="4660900" y="5081588"/>
          <p14:tracePt t="15556" x="4724400" y="4919663"/>
          <p14:tracePt t="15573" x="4759325" y="4803775"/>
          <p14:tracePt t="15589" x="4786313" y="4741863"/>
          <p14:tracePt t="15606" x="4813300" y="4705350"/>
          <p14:tracePt t="15623" x="4813300" y="4679950"/>
          <p14:tracePt t="15640" x="4813300" y="4633913"/>
          <p14:tracePt t="15657" x="4813300" y="4608513"/>
          <p14:tracePt t="15673" x="4813300" y="4572000"/>
          <p14:tracePt t="15690" x="4813300" y="4527550"/>
          <p14:tracePt t="15706" x="4786313" y="4473575"/>
          <p14:tracePt t="15723" x="4687888" y="4411663"/>
          <p14:tracePt t="15739" x="4572000" y="4348163"/>
          <p14:tracePt t="15756" x="4510088" y="4330700"/>
          <p14:tracePt t="15773" x="4500563" y="4313238"/>
          <p14:tracePt t="15808" x="4473575" y="4313238"/>
          <p14:tracePt t="15823" x="4465638" y="4313238"/>
          <p14:tracePt t="15839" x="4456113" y="4313238"/>
          <p14:tracePt t="15857" x="4419600" y="4313238"/>
          <p14:tracePt t="15873" x="4394200" y="4322763"/>
          <p14:tracePt t="15889" x="4303713" y="4322763"/>
          <p14:tracePt t="15906" x="4224338" y="4322763"/>
          <p14:tracePt t="15922" x="4205288" y="4322763"/>
          <p14:tracePt t="15956" x="4179888" y="4322763"/>
          <p14:tracePt t="15973" x="4170363" y="4330700"/>
          <p14:tracePt t="15992" x="4152900" y="4340225"/>
          <p14:tracePt t="16016" x="4125913" y="4340225"/>
          <p14:tracePt t="16024" x="4116388" y="4348163"/>
          <p14:tracePt t="16104" x="4108450" y="4375150"/>
          <p14:tracePt t="16128" x="4081463" y="4384675"/>
          <p14:tracePt t="16136" x="4071938" y="4384675"/>
          <p14:tracePt t="16144" x="4062413" y="4394200"/>
          <p14:tracePt t="16156" x="4054475" y="4394200"/>
          <p14:tracePt t="16172" x="4017963" y="4411663"/>
          <p14:tracePt t="16189" x="4000500" y="4429125"/>
          <p14:tracePt t="16206" x="3973513" y="4438650"/>
          <p14:tracePt t="16223" x="3965575" y="4446588"/>
          <p14:tracePt t="16240" x="3894138" y="4491038"/>
          <p14:tracePt t="16257" x="3867150" y="4510088"/>
          <p14:tracePt t="16273" x="3813175" y="4527550"/>
          <p14:tracePt t="16289" x="3786188" y="4527550"/>
          <p14:tracePt t="16306" x="3776663" y="4527550"/>
          <p14:tracePt t="16322" x="3768725" y="4527550"/>
          <p14:tracePt t="16339" x="3759200" y="4545013"/>
          <p14:tracePt t="16356" x="3732213" y="4545013"/>
          <p14:tracePt t="16373" x="3724275" y="4554538"/>
          <p14:tracePt t="16389" x="3714750" y="4554538"/>
          <p14:tracePt t="16406" x="3687763" y="4562475"/>
          <p14:tracePt t="16423" x="3679825" y="4562475"/>
          <p14:tracePt t="16439" x="3660775" y="4589463"/>
          <p14:tracePt t="16480" x="3652838" y="4589463"/>
          <p14:tracePt t="16489" x="3643313" y="4598988"/>
          <p14:tracePt t="16496" x="3625850" y="4598988"/>
          <p14:tracePt t="16506" x="3608388" y="4608513"/>
          <p14:tracePt t="16522" x="3562350" y="4616450"/>
          <p14:tracePt t="16539" x="3527425" y="4643438"/>
          <p14:tracePt t="16556" x="3509963" y="4660900"/>
          <p14:tracePt t="16573" x="3482975" y="4687888"/>
          <p14:tracePt t="16589" x="3473450" y="4732338"/>
          <p14:tracePt t="16606" x="3446463" y="4776788"/>
          <p14:tracePt t="16623" x="3438525" y="4813300"/>
          <p14:tracePt t="16640" x="3429000" y="4857750"/>
          <p14:tracePt t="16656" x="3411538" y="4884738"/>
          <p14:tracePt t="16673" x="3402013" y="4902200"/>
          <p14:tracePt t="16689" x="3394075" y="4929188"/>
          <p14:tracePt t="16706" x="3394075" y="4938713"/>
          <p14:tracePt t="16722" x="3384550" y="4956175"/>
          <p14:tracePt t="16739" x="3384550" y="4983163"/>
          <p14:tracePt t="16756" x="3384550" y="4991100"/>
          <p14:tracePt t="16773" x="3384550" y="5000625"/>
          <p14:tracePt t="16789" x="3384550" y="5018088"/>
          <p14:tracePt t="16806" x="3367088" y="5027613"/>
          <p14:tracePt t="16840" x="3357563" y="5054600"/>
          <p14:tracePt t="16856" x="3357563" y="5072063"/>
          <p14:tracePt t="16873" x="3357563" y="5089525"/>
          <p14:tracePt t="16889" x="3340100" y="5126038"/>
          <p14:tracePt t="16906" x="3340100" y="5160963"/>
          <p14:tracePt t="16922" x="3313113" y="5214938"/>
          <p14:tracePt t="16939" x="3313113" y="5259388"/>
          <p14:tracePt t="16956" x="3276600" y="5340350"/>
          <p14:tracePt t="16973" x="3276600" y="5375275"/>
          <p14:tracePt t="16989" x="3276600" y="5402263"/>
          <p14:tracePt t="17006" x="3276600" y="5438775"/>
          <p14:tracePt t="17057" x="3276600" y="5446713"/>
          <p14:tracePt t="17080" x="3276600" y="5456238"/>
          <p14:tracePt t="17160" x="3276600" y="5465763"/>
          <p14:tracePt t="17176" x="3286125" y="5473700"/>
          <p14:tracePt t="17200" x="3295650" y="5483225"/>
          <p14:tracePt t="17224" x="3303588" y="5483225"/>
          <p14:tracePt t="17240" x="3313113" y="5483225"/>
          <p14:tracePt t="17248" x="3330575" y="5500688"/>
          <p14:tracePt t="17273" x="3348038" y="5518150"/>
          <p14:tracePt t="17280" x="3357563" y="5518150"/>
          <p14:tracePt t="17290" x="3367088" y="5527675"/>
          <p14:tracePt t="17306" x="3394075" y="5554663"/>
          <p14:tracePt t="17323" x="3394075" y="5562600"/>
          <p14:tracePt t="17339" x="3402013" y="5599113"/>
          <p14:tracePt t="17376" x="3429000" y="5616575"/>
          <p14:tracePt t="17392" x="3438525" y="5634038"/>
          <p14:tracePt t="17408" x="3446463" y="5653088"/>
          <p14:tracePt t="17432" x="3455988" y="5661025"/>
          <p14:tracePt t="17456" x="3455988" y="5670550"/>
          <p14:tracePt t="17473" x="3465513" y="5680075"/>
          <p14:tracePt t="17489" x="3482975" y="5697538"/>
          <p14:tracePt t="17496" x="3490913" y="5705475"/>
          <p14:tracePt t="17506" x="3500438" y="5715000"/>
          <p14:tracePt t="17522" x="3509963" y="5724525"/>
          <p14:tracePt t="17539" x="3536950" y="5751513"/>
          <p14:tracePt t="17560" x="3544888" y="5768975"/>
          <p14:tracePt t="17600" x="3554413" y="5776913"/>
          <p14:tracePt t="17616" x="3598863" y="5795963"/>
          <p14:tracePt t="17632" x="3598863" y="5803900"/>
          <p14:tracePt t="17640" x="3616325" y="5813425"/>
          <p14:tracePt t="17648" x="3625850" y="5840413"/>
          <p14:tracePt t="17657" x="3633788" y="5848350"/>
          <p14:tracePt t="17673" x="3660775" y="5867400"/>
          <p14:tracePt t="17689" x="3697288" y="5902325"/>
          <p14:tracePt t="17706" x="3732213" y="5938838"/>
          <p14:tracePt t="17723" x="3741738" y="5946775"/>
          <p14:tracePt t="17739" x="3751263" y="5965825"/>
          <p14:tracePt t="17756" x="3768725" y="5983288"/>
          <p14:tracePt t="17789" x="3803650" y="5991225"/>
          <p14:tracePt t="17806" x="3822700" y="6000750"/>
          <p14:tracePt t="17823" x="3830638" y="6018213"/>
          <p14:tracePt t="17839" x="3857625" y="6037263"/>
          <p14:tracePt t="17856" x="3875088" y="6037263"/>
          <p14:tracePt t="17873" x="3884613" y="6037263"/>
          <p14:tracePt t="17906" x="3911600" y="6045200"/>
          <p14:tracePt t="17923" x="3929063" y="6045200"/>
          <p14:tracePt t="17939" x="3983038" y="6045200"/>
          <p14:tracePt t="17956" x="4027488" y="6054725"/>
          <p14:tracePt t="17973" x="4089400" y="6054725"/>
          <p14:tracePt t="17989" x="4143375" y="6072188"/>
          <p14:tracePt t="18006" x="4170363" y="6072188"/>
          <p14:tracePt t="18022" x="4214813" y="6081713"/>
          <p14:tracePt t="18040" x="4241800" y="6099175"/>
          <p14:tracePt t="18056" x="4286250" y="6116638"/>
          <p14:tracePt t="18073" x="4330700" y="6126163"/>
          <p14:tracePt t="18089" x="4375150" y="6153150"/>
          <p14:tracePt t="18106" x="4438650" y="6161088"/>
          <p14:tracePt t="18123" x="4518025" y="6170613"/>
          <p14:tracePt t="18139" x="4589463" y="6170613"/>
          <p14:tracePt t="18156" x="4643438" y="6170613"/>
          <p14:tracePt t="18173" x="4697413" y="6170613"/>
          <p14:tracePt t="18190" x="4759325" y="6170613"/>
          <p14:tracePt t="18206" x="4867275" y="6170613"/>
          <p14:tracePt t="18223" x="4946650" y="6170613"/>
          <p14:tracePt t="18240" x="5062538" y="6170613"/>
          <p14:tracePt t="18256" x="5133975" y="6170613"/>
          <p14:tracePt t="18273" x="5214938" y="6153150"/>
          <p14:tracePt t="18289" x="5295900" y="6126163"/>
          <p14:tracePt t="18306" x="5357813" y="6089650"/>
          <p14:tracePt t="18323" x="5367338" y="6081713"/>
          <p14:tracePt t="18339" x="5384800" y="6072188"/>
          <p14:tracePt t="18356" x="5411788" y="6045200"/>
          <p14:tracePt t="18372" x="5438775" y="6018213"/>
          <p14:tracePt t="18389" x="5473700" y="5983288"/>
          <p14:tracePt t="18406" x="5491163" y="5965825"/>
          <p14:tracePt t="18423" x="5510213" y="5956300"/>
          <p14:tracePt t="18440" x="5527675" y="5919788"/>
          <p14:tracePt t="18456" x="5572125" y="5867400"/>
          <p14:tracePt t="18473" x="5626100" y="5795963"/>
          <p14:tracePt t="18489" x="5634038" y="5724525"/>
          <p14:tracePt t="18506" x="5653088" y="5643563"/>
          <p14:tracePt t="18523" x="5680075" y="5537200"/>
          <p14:tracePt t="18539" x="5688013" y="5402263"/>
          <p14:tracePt t="18556" x="5705475" y="5276850"/>
          <p14:tracePt t="18572" x="5705475" y="5197475"/>
          <p14:tracePt t="18589" x="5705475" y="5143500"/>
          <p14:tracePt t="18606" x="5705475" y="5099050"/>
          <p14:tracePt t="18608" x="5705475" y="5072063"/>
          <p14:tracePt t="18623" x="5705475" y="5037138"/>
          <p14:tracePt t="18640" x="5705475" y="4983163"/>
          <p14:tracePt t="18656" x="5705475" y="4946650"/>
          <p14:tracePt t="18673" x="5661025" y="4884738"/>
          <p14:tracePt t="18689" x="5626100" y="4813300"/>
          <p14:tracePt t="18706" x="5599113" y="4751388"/>
          <p14:tracePt t="18723" x="5562600" y="4670425"/>
          <p14:tracePt t="18739" x="5518150" y="4625975"/>
          <p14:tracePt t="18756" x="5473700" y="4562475"/>
          <p14:tracePt t="18772" x="5446713" y="4554538"/>
          <p14:tracePt t="18789" x="5419725" y="4527550"/>
          <p14:tracePt t="18806" x="5357813" y="4518025"/>
          <p14:tracePt t="18822" x="5303838" y="4500563"/>
          <p14:tracePt t="18840" x="5205413" y="4465638"/>
          <p14:tracePt t="18857" x="5072063" y="4419600"/>
          <p14:tracePt t="18873" x="4973638" y="4411663"/>
          <p14:tracePt t="18889" x="4911725" y="4384675"/>
          <p14:tracePt t="18906" x="4848225" y="4367213"/>
          <p14:tracePt t="18922" x="4768850" y="4357688"/>
          <p14:tracePt t="18939" x="4705350" y="4322763"/>
          <p14:tracePt t="18956" x="4660900" y="4322763"/>
          <p14:tracePt t="18972" x="4598988" y="4303713"/>
          <p14:tracePt t="18989" x="4554538" y="4303713"/>
          <p14:tracePt t="19006" x="4456113" y="4303713"/>
          <p14:tracePt t="19022" x="4384675" y="4303713"/>
          <p14:tracePt t="19040" x="4286250" y="4303713"/>
          <p14:tracePt t="19056" x="4276725" y="4303713"/>
          <p14:tracePt t="19073" x="4232275" y="4303713"/>
          <p14:tracePt t="19089" x="4187825" y="4303713"/>
          <p14:tracePt t="19106" x="4143375" y="4303713"/>
          <p14:tracePt t="19122" x="4062413" y="4303713"/>
          <p14:tracePt t="19139" x="4000500" y="4303713"/>
          <p14:tracePt t="19156" x="3938588" y="4322763"/>
          <p14:tracePt t="19173" x="3848100" y="4348163"/>
          <p14:tracePt t="19189" x="3751263" y="4394200"/>
          <p14:tracePt t="19206" x="3705225" y="4419600"/>
          <p14:tracePt t="19222" x="3625850" y="4456113"/>
          <p14:tracePt t="19239" x="3571875" y="4483100"/>
          <p14:tracePt t="19257" x="3509963" y="4527550"/>
          <p14:tracePt t="19273" x="3490913" y="4545013"/>
          <p14:tracePt t="19289" x="3455988" y="4581525"/>
          <p14:tracePt t="19305" x="3446463" y="4616450"/>
          <p14:tracePt t="19322" x="3419475" y="4643438"/>
          <p14:tracePt t="19339" x="3411538" y="4670425"/>
          <p14:tracePt t="19356" x="3411538" y="4705350"/>
          <p14:tracePt t="19372" x="3411538" y="4751388"/>
          <p14:tracePt t="19389" x="3402013" y="4830763"/>
          <p14:tracePt t="19406" x="3384550" y="4894263"/>
          <p14:tracePt t="19422" x="3357563" y="4938713"/>
          <p14:tracePt t="19440" x="3357563" y="4973638"/>
          <p14:tracePt t="19457" x="3348038" y="5000625"/>
          <p14:tracePt t="19473" x="3348038" y="5037138"/>
          <p14:tracePt t="19489" x="3348038" y="5081588"/>
          <p14:tracePt t="19506" x="3348038" y="5153025"/>
          <p14:tracePt t="19522" x="3348038" y="5232400"/>
          <p14:tracePt t="19539" x="3348038" y="5357813"/>
          <p14:tracePt t="19556" x="3348038" y="5500688"/>
          <p14:tracePt t="19573" x="3348038" y="5608638"/>
          <p14:tracePt t="19589" x="3348038" y="5688013"/>
          <p14:tracePt t="19606" x="3348038" y="5741988"/>
          <p14:tracePt t="19623" x="3348038" y="5776913"/>
          <p14:tracePt t="19640" x="3375025" y="5848350"/>
          <p14:tracePt t="19657" x="3384550" y="5884863"/>
          <p14:tracePt t="19673" x="3438525" y="5902325"/>
          <p14:tracePt t="19689" x="3465513" y="5938838"/>
          <p14:tracePt t="19706" x="3482975" y="5956300"/>
          <p14:tracePt t="19722" x="3490913" y="5965825"/>
          <p14:tracePt t="19739" x="3509963" y="5983288"/>
          <p14:tracePt t="19756" x="3544888" y="6010275"/>
          <p14:tracePt t="19773" x="3589338" y="6018213"/>
          <p14:tracePt t="19789" x="3633788" y="6054725"/>
          <p14:tracePt t="19806" x="3679825" y="6054725"/>
          <p14:tracePt t="19822" x="3687763" y="6062663"/>
          <p14:tracePt t="19840" x="3714750" y="6062663"/>
          <p14:tracePt t="19856" x="3732213" y="6062663"/>
          <p14:tracePt t="19873" x="3759200" y="6072188"/>
          <p14:tracePt t="19889" x="3803650" y="6108700"/>
          <p14:tracePt t="19906" x="3857625" y="6134100"/>
          <p14:tracePt t="19922" x="3919538" y="6170613"/>
          <p14:tracePt t="19939" x="4000500" y="6215063"/>
          <p14:tracePt t="19956" x="4062413" y="6251575"/>
          <p14:tracePt t="19972" x="4108450" y="6269038"/>
          <p14:tracePt t="19989" x="4143375" y="6296025"/>
          <p14:tracePt t="20022" x="4170363" y="6296025"/>
          <p14:tracePt t="20039" x="4179888" y="6296025"/>
          <p14:tracePt t="20056" x="4197350" y="6296025"/>
          <p14:tracePt t="20073" x="4232275" y="6296025"/>
          <p14:tracePt t="20089" x="4241800" y="6296025"/>
          <p14:tracePt t="20106" x="4268788" y="6296025"/>
          <p14:tracePt t="20122" x="4286250" y="6296025"/>
          <p14:tracePt t="20139" x="4330700" y="6296025"/>
          <p14:tracePt t="20156" x="4348163" y="6296025"/>
          <p14:tracePt t="20172" x="4394200" y="6296025"/>
          <p14:tracePt t="20189" x="4438650" y="6296025"/>
          <p14:tracePt t="20206" x="4465638" y="6296025"/>
          <p14:tracePt t="20222" x="4518025" y="6296025"/>
          <p14:tracePt t="20240" x="4545013" y="6296025"/>
          <p14:tracePt t="20256" x="4625975" y="6296025"/>
          <p14:tracePt t="20273" x="4687888" y="6313488"/>
          <p14:tracePt t="20289" x="4786313" y="6357938"/>
          <p14:tracePt t="20306" x="4857750" y="6367463"/>
          <p14:tracePt t="20323" x="4919663" y="6367463"/>
          <p14:tracePt t="20339" x="4983163" y="6367463"/>
          <p14:tracePt t="20356" x="5010150" y="6367463"/>
          <p14:tracePt t="20372" x="5018088" y="6367463"/>
          <p14:tracePt t="20406" x="5045075" y="6367463"/>
          <p14:tracePt t="20422" x="5054600" y="6357938"/>
          <p14:tracePt t="20440" x="5089525" y="6340475"/>
          <p14:tracePt t="20457" x="5108575" y="6330950"/>
          <p14:tracePt t="20473" x="5153025" y="6323013"/>
          <p14:tracePt t="20489" x="5160963" y="6313488"/>
          <p14:tracePt t="20506" x="5197475" y="6303963"/>
          <p14:tracePt t="20522" x="5232400" y="6296025"/>
          <p14:tracePt t="20539" x="5303838" y="6251575"/>
          <p14:tracePt t="20556" x="5340350" y="6242050"/>
          <p14:tracePt t="20573" x="5394325" y="6224588"/>
          <p14:tracePt t="20589" x="5438775" y="6205538"/>
          <p14:tracePt t="20606" x="5456238" y="6197600"/>
          <p14:tracePt t="20664" x="5465763" y="6188075"/>
          <p14:tracePt t="20688" x="5473700" y="6180138"/>
          <p14:tracePt t="20696" x="5483225" y="6180138"/>
          <p14:tracePt t="20706" x="5491163" y="6170613"/>
          <p14:tracePt t="20722" x="5500688" y="6170613"/>
          <p14:tracePt t="20739" x="5510213" y="6170613"/>
          <p14:tracePt t="20756" x="5527675" y="6161088"/>
          <p14:tracePt t="20772" x="5537200" y="6143625"/>
          <p14:tracePt t="20789" x="5545138" y="6143625"/>
          <p14:tracePt t="20806" x="5554663" y="6134100"/>
          <p14:tracePt t="20872" x="5562600" y="6126163"/>
          <p14:tracePt t="20888" x="5572125" y="6116638"/>
          <p14:tracePt t="20904" x="5581650" y="6116638"/>
          <p14:tracePt t="20912" x="5599113" y="6108700"/>
          <p14:tracePt t="20922" x="5608638" y="6099175"/>
          <p14:tracePt t="20968" x="5616575" y="6089650"/>
          <p14:tracePt t="20984" x="5616575" y="6072188"/>
          <p14:tracePt t="21000" x="5626100" y="6054725"/>
          <p14:tracePt t="21016" x="5626100" y="6027738"/>
          <p14:tracePt t="21024" x="5626100" y="5991225"/>
          <p14:tracePt t="21032" x="5653088" y="5956300"/>
          <p14:tracePt t="21040" x="5653088" y="5929313"/>
          <p14:tracePt t="21056" x="5653088" y="5822950"/>
          <p14:tracePt t="21073" x="5670550" y="5697538"/>
          <p14:tracePt t="21089" x="5680075" y="5562600"/>
          <p14:tracePt t="21106" x="5680075" y="5438775"/>
          <p14:tracePt t="21122" x="5680075" y="5251450"/>
          <p14:tracePt t="21139" x="5680075" y="5126038"/>
          <p14:tracePt t="21156" x="5661025" y="4973638"/>
          <p14:tracePt t="21172" x="5643563" y="4875213"/>
          <p14:tracePt t="21189" x="5616575" y="4751388"/>
          <p14:tracePt t="21206" x="5554663" y="4625975"/>
          <p14:tracePt t="21222" x="5491163" y="4527550"/>
          <p14:tracePt t="21240" x="5473700" y="4465638"/>
          <p14:tracePt t="21256" x="5357813" y="4303713"/>
          <p14:tracePt t="21273" x="5259388" y="4179888"/>
          <p14:tracePt t="21289" x="5153025" y="4062413"/>
          <p14:tracePt t="21306" x="5027613" y="3929063"/>
          <p14:tracePt t="21323" x="4875213" y="3776663"/>
          <p14:tracePt t="21339" x="4795838" y="3741738"/>
          <p14:tracePt t="21356" x="4741863" y="3714750"/>
          <p14:tracePt t="21372" x="4697413" y="3714750"/>
          <p14:tracePt t="21389" x="4589463" y="3714750"/>
          <p14:tracePt t="21406" x="4446588" y="3813175"/>
          <p14:tracePt t="21423" x="4322763" y="3894138"/>
          <p14:tracePt t="21440" x="4251325" y="3973513"/>
          <p14:tracePt t="21456" x="4098925" y="4089400"/>
          <p14:tracePt t="21473" x="4071938" y="4098925"/>
          <p14:tracePt t="21489" x="4062413" y="4098925"/>
          <p14:tracePt t="21506" x="4054475" y="4098925"/>
          <p14:tracePt t="21522" x="4044950" y="4108450"/>
          <p14:tracePt t="21539" x="3983038" y="4108450"/>
          <p14:tracePt t="21556" x="3919538" y="4108450"/>
          <p14:tracePt t="21572" x="3840163" y="4160838"/>
          <p14:tracePt t="21589" x="3776663" y="4214813"/>
          <p14:tracePt t="21606" x="3724275" y="4268788"/>
          <p14:tracePt t="21607" x="3687763" y="4295775"/>
          <p14:tracePt t="21623" x="3660775" y="4340225"/>
          <p14:tracePt t="21640" x="3633788" y="4357688"/>
          <p14:tracePt t="21656" x="3589338" y="4402138"/>
          <p14:tracePt t="21673" x="3554413" y="4438650"/>
          <p14:tracePt t="21689" x="3536950" y="4456113"/>
          <p14:tracePt t="21706" x="3500438" y="4518025"/>
          <p14:tracePt t="21722" x="3465513" y="4581525"/>
          <p14:tracePt t="21739" x="3419475" y="4660900"/>
          <p14:tracePt t="21756" x="3394075" y="4751388"/>
          <p14:tracePt t="21772" x="3357563" y="4848225"/>
          <p14:tracePt t="21789" x="3340100" y="4965700"/>
          <p14:tracePt t="21806" x="3295650" y="5072063"/>
          <p14:tracePt t="21823" x="3295650" y="5187950"/>
          <p14:tracePt t="21840" x="3295650" y="5276850"/>
          <p14:tracePt t="21856" x="3295650" y="5394325"/>
          <p14:tracePt t="21873" x="3313113" y="5456238"/>
          <p14:tracePt t="21889" x="3357563" y="5537200"/>
          <p14:tracePt t="21906" x="3375025" y="5589588"/>
          <p14:tracePt t="21922" x="3419475" y="5653088"/>
          <p14:tracePt t="21939" x="3455988" y="5732463"/>
          <p14:tracePt t="21956" x="3509963" y="5795963"/>
          <p14:tracePt t="21972" x="3562350" y="5875338"/>
          <p14:tracePt t="21990" x="3598863" y="5929313"/>
          <p14:tracePt t="22006" x="3633788" y="5965825"/>
          <p14:tracePt t="22022" x="3652838" y="5983288"/>
          <p14:tracePt t="22039" x="3732213" y="6027738"/>
          <p14:tracePt t="22056" x="3867150" y="6099175"/>
          <p14:tracePt t="22073" x="3965575" y="6170613"/>
          <p14:tracePt t="22089" x="4081463" y="6232525"/>
          <p14:tracePt t="22106" x="4160838" y="6269038"/>
          <p14:tracePt t="22122" x="4286250" y="6330950"/>
          <p14:tracePt t="22139" x="4402138" y="6394450"/>
          <p14:tracePt t="22156" x="4491038" y="6402388"/>
          <p14:tracePt t="22172" x="4581525" y="6402388"/>
          <p14:tracePt t="22189" x="4625975" y="6402388"/>
          <p14:tracePt t="22206" x="4643438" y="6402388"/>
          <p14:tracePt t="22223" x="4670425" y="6402388"/>
          <p14:tracePt t="22239" x="4732338" y="6402388"/>
          <p14:tracePt t="22256" x="4857750" y="6402388"/>
          <p14:tracePt t="22273" x="4938713" y="6384925"/>
          <p14:tracePt t="22289" x="5010150" y="6357938"/>
          <p14:tracePt t="22306" x="5054600" y="6323013"/>
          <p14:tracePt t="22322" x="5116513" y="6286500"/>
          <p14:tracePt t="22339" x="5214938" y="6215063"/>
          <p14:tracePt t="22356" x="5276850" y="6153150"/>
          <p14:tracePt t="22372" x="5330825" y="6081713"/>
          <p14:tracePt t="22390" x="5375275" y="6018213"/>
          <p14:tracePt t="22406" x="5411788" y="5956300"/>
          <p14:tracePt t="22422" x="5411788" y="5938838"/>
          <p14:tracePt t="22439" x="5419725" y="5894388"/>
          <p14:tracePt t="22456" x="5456238" y="5830888"/>
          <p14:tracePt t="22473" x="5473700" y="5724525"/>
          <p14:tracePt t="22489" x="5483225" y="5634038"/>
          <p14:tracePt t="22506" x="5483225" y="5537200"/>
          <p14:tracePt t="22522" x="5500688" y="5411788"/>
          <p14:tracePt t="22539" x="5527675" y="5322888"/>
          <p14:tracePt t="22556" x="5527675" y="5224463"/>
          <p14:tracePt t="22573" x="5527675" y="5153025"/>
          <p14:tracePt t="22589" x="5527675" y="5089525"/>
          <p14:tracePt t="22606" x="5527675" y="5072063"/>
          <p14:tracePt t="22607" x="5527675" y="5037138"/>
          <p14:tracePt t="22623" x="5527675" y="5027613"/>
          <p14:tracePt t="22639" x="5527675" y="4983163"/>
          <p14:tracePt t="22656" x="5473700" y="4867275"/>
          <p14:tracePt t="22673" x="5438775" y="4786313"/>
          <p14:tracePt t="22689" x="5384800" y="4724400"/>
          <p14:tracePt t="22706" x="5313363" y="4625975"/>
          <p14:tracePt t="22722" x="5276850" y="4554538"/>
          <p14:tracePt t="22739" x="5241925" y="4518025"/>
          <p14:tracePt t="22756" x="5197475" y="4473575"/>
          <p14:tracePt t="22772" x="5170488" y="4456113"/>
          <p14:tracePt t="22789" x="5108575" y="4429125"/>
          <p14:tracePt t="22806" x="5027613" y="4394200"/>
          <p14:tracePt t="22822" x="4848225" y="4322763"/>
          <p14:tracePt t="22840" x="4643438" y="4295775"/>
          <p14:tracePt t="22856" x="4491038" y="4276725"/>
          <p14:tracePt t="22873" x="4357688" y="4251325"/>
          <p14:tracePt t="22889" x="4241800" y="4232275"/>
          <p14:tracePt t="22905" x="4179888" y="4224338"/>
          <p14:tracePt t="22922" x="4089400" y="4224338"/>
          <p14:tracePt t="22939" x="4010025" y="4224338"/>
          <p14:tracePt t="22956" x="3938588" y="4224338"/>
          <p14:tracePt t="22972" x="3875088" y="4224338"/>
          <p14:tracePt t="22989" x="3840163" y="4224338"/>
          <p14:tracePt t="23006" x="3803650" y="4232275"/>
          <p14:tracePt t="23022" x="3705225" y="4276725"/>
          <p14:tracePt t="23040" x="3625850" y="4348163"/>
          <p14:tracePt t="23056" x="3517900" y="4429125"/>
          <p14:tracePt t="23073" x="3473450" y="4473575"/>
          <p14:tracePt t="23089" x="3394075" y="4581525"/>
          <p14:tracePt t="23106" x="3367088" y="4633913"/>
          <p14:tracePt t="23122" x="3322638" y="4705350"/>
          <p14:tracePt t="23139" x="3268663" y="4786313"/>
          <p14:tracePt t="23156" x="3232150" y="4857750"/>
          <p14:tracePt t="23172" x="3205163" y="4956175"/>
          <p14:tracePt t="23189" x="3143250" y="5072063"/>
          <p14:tracePt t="23206" x="3125788" y="5251450"/>
          <p14:tracePt t="23222" x="3125788" y="5375275"/>
          <p14:tracePt t="23239" x="3125788" y="5465763"/>
          <p14:tracePt t="23256" x="3143250" y="5562600"/>
          <p14:tracePt t="23273" x="3160713" y="5616575"/>
          <p14:tracePt t="23289" x="3214688" y="5705475"/>
          <p14:tracePt t="23306" x="3251200" y="5741988"/>
          <p14:tracePt t="23322" x="3286125" y="5803900"/>
          <p14:tracePt t="23339" x="3330575" y="5867400"/>
          <p14:tracePt t="23356" x="3367088" y="5929313"/>
          <p14:tracePt t="23372" x="3455988" y="6027738"/>
          <p14:tracePt t="23389" x="3562350" y="6134100"/>
          <p14:tracePt t="23406" x="3670300" y="6242050"/>
          <p14:tracePt t="23422" x="3768725" y="6313488"/>
          <p14:tracePt t="23439" x="3875088" y="6367463"/>
          <p14:tracePt t="23456" x="3965575" y="6419850"/>
          <p14:tracePt t="23473" x="4037013" y="6438900"/>
          <p14:tracePt t="23489" x="4133850" y="6465888"/>
          <p14:tracePt t="23505" x="4295775" y="6510338"/>
          <p14:tracePt t="23522" x="4491038" y="6527800"/>
          <p14:tracePt t="23539" x="4643438" y="6537325"/>
          <p14:tracePt t="23556" x="4679950" y="6537325"/>
          <p14:tracePt t="23589" x="4705350" y="6537325"/>
          <p14:tracePt t="23606" x="4732338" y="6510338"/>
          <p14:tracePt t="23607" x="4732338" y="6465888"/>
          <p14:tracePt t="23623" x="4741863" y="6429375"/>
          <p14:tracePt t="23639" x="4768850" y="6323013"/>
          <p14:tracePt t="23656" x="4786313" y="6153150"/>
          <p14:tracePt t="23673" x="4786313" y="6027738"/>
          <p14:tracePt t="23689" x="4786313" y="5902325"/>
          <p14:tracePt t="23706" x="4786313" y="5803900"/>
          <p14:tracePt t="23722" x="4768850" y="5732463"/>
          <p14:tracePt t="23739" x="4697413" y="5643563"/>
          <p14:tracePt t="23755" x="4608513" y="5554663"/>
          <p14:tracePt t="23772" x="4545013" y="5510213"/>
          <p14:tracePt t="23789" x="4465638" y="5456238"/>
          <p14:tracePt t="23806" x="4411663" y="5411788"/>
          <p14:tracePt t="23822" x="4348163" y="5367338"/>
          <p14:tracePt t="23839" x="4286250" y="5348288"/>
          <p14:tracePt t="23856" x="4152900" y="5295900"/>
          <p14:tracePt t="23873" x="4098925" y="5268913"/>
          <p14:tracePt t="23889" x="4027488" y="5259388"/>
          <p14:tracePt t="23906" x="3990975" y="5259388"/>
          <p14:tracePt t="23922" x="3965575" y="5259388"/>
          <p14:tracePt t="23939" x="3919538" y="5259388"/>
          <p14:tracePt t="23956" x="3884613" y="5259388"/>
          <p14:tracePt t="23972" x="3875088" y="5259388"/>
          <p14:tracePt t="23989" x="3867150" y="5259388"/>
          <p14:tracePt t="24006" x="3857625" y="5259388"/>
          <p14:tracePt t="24022" x="3830638" y="5259388"/>
          <p14:tracePt t="24040" x="3813175" y="5259388"/>
          <p14:tracePt t="24056" x="3803650" y="5259388"/>
          <p14:tracePt t="24104" x="3795713" y="5268913"/>
          <p14:tracePt t="24128" x="3768725" y="5286375"/>
          <p14:tracePt t="24208" x="3759200" y="5303838"/>
          <p14:tracePt t="24224" x="3751263" y="5313363"/>
          <p14:tracePt t="24240" x="3741738" y="5322888"/>
          <p14:tracePt t="24248" x="3714750" y="5340350"/>
          <p14:tracePt t="24288" x="3714750" y="5357813"/>
          <p14:tracePt t="24568" x="3714750" y="5367338"/>
          <p14:tracePt t="24584" x="3751263" y="5357813"/>
          <p14:tracePt t="24592" x="3776663" y="5357813"/>
          <p14:tracePt t="24606" x="3830638" y="5357813"/>
          <p14:tracePt t="24623" x="4071938" y="5322888"/>
          <p14:tracePt t="24639" x="4286250" y="5322888"/>
          <p14:tracePt t="24656" x="4633913" y="5367338"/>
          <p14:tracePt t="24673" x="4786313" y="5419725"/>
          <p14:tracePt t="24689" x="4902200" y="5446713"/>
          <p14:tracePt t="24706" x="4965700" y="5473700"/>
          <p14:tracePt t="24722" x="5027613" y="5483225"/>
          <p14:tracePt t="24739" x="5037138" y="5491163"/>
          <p14:tracePt t="24756" x="5045075" y="5491163"/>
          <p14:tracePt t="24789" x="5054600" y="5500688"/>
          <p14:tracePt t="24805" x="5062538" y="5500688"/>
          <p14:tracePt t="24824" x="5072063" y="5500688"/>
          <p14:tracePt t="24840" x="5089525" y="5500688"/>
          <p14:tracePt t="24857" x="5099050" y="5500688"/>
          <p14:tracePt t="24889" x="5116513" y="5500688"/>
          <p14:tracePt t="24896" x="5126038" y="5500688"/>
          <p14:tracePt t="25113" x="5133975" y="5500688"/>
          <p14:tracePt t="25121" x="5143500" y="5500688"/>
          <p14:tracePt t="25144" x="5170488" y="5500688"/>
          <p14:tracePt t="25152" x="5180013" y="5500688"/>
          <p14:tracePt t="25168" x="5205413" y="5500688"/>
          <p14:tracePt t="25192" x="5224463" y="5500688"/>
          <p14:tracePt t="25224" x="5251450" y="5491163"/>
          <p14:tracePt t="25240" x="5259388" y="5483225"/>
          <p14:tracePt t="25272" x="5295900" y="5465763"/>
          <p14:tracePt t="25280" x="5303838" y="5456238"/>
          <p14:tracePt t="25296" x="5313363" y="5446713"/>
          <p14:tracePt t="25312" x="5322888" y="5446713"/>
          <p14:tracePt t="25322" x="5348288" y="5438775"/>
          <p14:tracePt t="25339" x="5357813" y="5429250"/>
          <p14:tracePt t="25355" x="5367338" y="5384800"/>
          <p14:tracePt t="25372" x="5384800" y="5322888"/>
          <p14:tracePt t="25389" x="5384800" y="5241925"/>
          <p14:tracePt t="25405" x="5384800" y="5116513"/>
          <p14:tracePt t="25422" x="5384800" y="5010150"/>
          <p14:tracePt t="25439" x="5375275" y="4884738"/>
          <p14:tracePt t="25456" x="5205413" y="4589463"/>
          <p14:tracePt t="25473" x="5108575" y="4438650"/>
          <p14:tracePt t="25489" x="5018088" y="4340225"/>
          <p14:tracePt t="25506" x="4973638" y="4259263"/>
          <p14:tracePt t="25522" x="4938713" y="4224338"/>
          <p14:tracePt t="25539" x="4894263" y="4187825"/>
          <p14:tracePt t="25556" x="4884738" y="4187825"/>
          <p14:tracePt t="25572" x="4840288" y="4187825"/>
          <p14:tracePt t="25589" x="4813300" y="4187825"/>
          <p14:tracePt t="25606" x="4776788" y="4187825"/>
          <p14:tracePt t="25622" x="4732338" y="4187825"/>
          <p14:tracePt t="25639" x="4687888" y="4224338"/>
          <p14:tracePt t="25656" x="4616450" y="4268788"/>
          <p14:tracePt t="25673" x="4562475" y="4295775"/>
          <p14:tracePt t="25689" x="4491038" y="4340225"/>
          <p14:tracePt t="25706" x="4384675" y="4375150"/>
          <p14:tracePt t="25722" x="4276725" y="4402138"/>
          <p14:tracePt t="25739" x="4187825" y="4419600"/>
          <p14:tracePt t="25756" x="4108450" y="4429125"/>
          <p14:tracePt t="25772" x="4062413" y="4456113"/>
          <p14:tracePt t="25789" x="3990975" y="4483100"/>
          <p14:tracePt t="25806" x="3946525" y="4527550"/>
          <p14:tracePt t="25822" x="3894138" y="4581525"/>
          <p14:tracePt t="25839" x="3822700" y="4643438"/>
          <p14:tracePt t="25856" x="3697288" y="4714875"/>
          <p14:tracePt t="25872" x="3670300" y="4724400"/>
          <p14:tracePt t="25889" x="3652838" y="4741863"/>
          <p14:tracePt t="25906" x="3633788" y="4751388"/>
          <p14:tracePt t="25922" x="3608388" y="4768850"/>
          <p14:tracePt t="25939" x="3581400" y="4776788"/>
          <p14:tracePt t="25955" x="3536950" y="4786313"/>
          <p14:tracePt t="25972" x="3500438" y="4822825"/>
          <p14:tracePt t="25989" x="3473450" y="4848225"/>
          <p14:tracePt t="26006" x="3446463" y="4875213"/>
          <p14:tracePt t="26022" x="3429000" y="4919663"/>
          <p14:tracePt t="26039" x="3411538" y="4956175"/>
          <p14:tracePt t="26056" x="3375025" y="5027613"/>
          <p14:tracePt t="26073" x="3348038" y="5062538"/>
          <p14:tracePt t="26089" x="3340100" y="5153025"/>
          <p14:tracePt t="26106" x="3322638" y="5232400"/>
          <p14:tracePt t="26122" x="3322638" y="5295900"/>
          <p14:tracePt t="26139" x="3322638" y="5348288"/>
          <p14:tracePt t="26156" x="3322638" y="5411788"/>
          <p14:tracePt t="26172" x="3322638" y="5429250"/>
          <p14:tracePt t="26189" x="3322638" y="5465763"/>
          <p14:tracePt t="26206" x="3348038" y="5527675"/>
          <p14:tracePt t="26222" x="3375025" y="5589588"/>
          <p14:tracePt t="26239" x="3402013" y="5634038"/>
          <p14:tracePt t="26256" x="3438525" y="5670550"/>
          <p14:tracePt t="26273" x="3482975" y="5741988"/>
          <p14:tracePt t="26289" x="3517900" y="5768975"/>
          <p14:tracePt t="26305" x="3527425" y="5786438"/>
          <p14:tracePt t="26322" x="3536950" y="5795963"/>
          <p14:tracePt t="26339" x="3554413" y="5813425"/>
          <p14:tracePt t="26355" x="3571875" y="5840413"/>
          <p14:tracePt t="26372" x="3608388" y="5875338"/>
          <p14:tracePt t="26389" x="3625850" y="5884863"/>
          <p14:tracePt t="26405" x="3652838" y="5884863"/>
          <p14:tracePt t="26422" x="3697288" y="5894388"/>
          <p14:tracePt t="26439" x="3759200" y="5894388"/>
          <p14:tracePt t="26456" x="3911600" y="5946775"/>
          <p14:tracePt t="26472" x="4017963" y="5973763"/>
          <p14:tracePt t="26489" x="4116388" y="6010275"/>
          <p14:tracePt t="26506" x="4179888" y="6018213"/>
          <p14:tracePt t="26522" x="4241800" y="6045200"/>
          <p14:tracePt t="26539" x="4303713" y="6045200"/>
          <p14:tracePt t="26556" x="4367213" y="6045200"/>
          <p14:tracePt t="26573" x="4411663" y="6045200"/>
          <p14:tracePt t="26589" x="4483100" y="6045200"/>
          <p14:tracePt t="26605" x="4545013" y="6072188"/>
          <p14:tracePt t="26622" x="4581525" y="6081713"/>
          <p14:tracePt t="26639" x="4589463" y="6081713"/>
          <p14:tracePt t="26641" x="4598988" y="6081713"/>
          <p14:tracePt t="26657" x="4625975" y="6081713"/>
          <p14:tracePt t="26673" x="4643438" y="6081713"/>
          <p14:tracePt t="26689" x="4687888" y="6081713"/>
          <p14:tracePt t="26706" x="4732338" y="6081713"/>
          <p14:tracePt t="26722" x="4759325" y="6081713"/>
          <p14:tracePt t="26739" x="4822825" y="6081713"/>
          <p14:tracePt t="26756" x="4929188" y="6081713"/>
          <p14:tracePt t="26773" x="5027613" y="6072188"/>
          <p14:tracePt t="26789" x="5133975" y="6037263"/>
          <p14:tracePt t="26805" x="5153025" y="6037263"/>
          <p14:tracePt t="26822" x="5187950" y="6027738"/>
          <p14:tracePt t="26839" x="5214938" y="5983288"/>
          <p14:tracePt t="26856" x="5251450" y="5902325"/>
          <p14:tracePt t="26873" x="5276850" y="5732463"/>
          <p14:tracePt t="26889" x="5295900" y="5670550"/>
          <p14:tracePt t="26905" x="5322888" y="5608638"/>
          <p14:tracePt t="26922" x="5330825" y="5545138"/>
          <p14:tracePt t="26939" x="5348288" y="5483225"/>
          <p14:tracePt t="26955" x="5348288" y="5429250"/>
          <p14:tracePt t="26972" x="5357813" y="5348288"/>
          <p14:tracePt t="26989" x="5357813" y="5259388"/>
          <p14:tracePt t="27005" x="5357813" y="5197475"/>
          <p14:tracePt t="27022" x="5357813" y="5116513"/>
          <p14:tracePt t="27039" x="5357813" y="5054600"/>
          <p14:tracePt t="27056" x="5357813" y="4946650"/>
          <p14:tracePt t="27073" x="5357813" y="4867275"/>
          <p14:tracePt t="27089" x="5348288" y="4751388"/>
          <p14:tracePt t="27106" x="5330825" y="4705350"/>
          <p14:tracePt t="27122" x="5303838" y="4643438"/>
          <p14:tracePt t="27139" x="5286375" y="4608513"/>
          <p14:tracePt t="27155" x="5268913" y="4598988"/>
          <p14:tracePt t="27176" x="5259388" y="4589463"/>
          <p14:tracePt t="27192" x="5224463" y="4589463"/>
          <p14:tracePt t="27205" x="5205413" y="4581525"/>
          <p14:tracePt t="27222" x="5126038" y="4537075"/>
          <p14:tracePt t="27239" x="5081588" y="4527550"/>
          <p14:tracePt t="27256" x="4973638" y="4483100"/>
          <p14:tracePt t="27273" x="4911725" y="4456113"/>
          <p14:tracePt t="27289" x="4830763" y="4419600"/>
          <p14:tracePt t="27306" x="4697413" y="4402138"/>
          <p14:tracePt t="27322" x="4625975" y="4384675"/>
          <p14:tracePt t="27339" x="4527550" y="4348163"/>
          <p14:tracePt t="27355" x="4429125" y="4348163"/>
          <p14:tracePt t="27372" x="4357688" y="4348163"/>
          <p14:tracePt t="27389" x="4313238" y="4348163"/>
          <p14:tracePt t="27405" x="4276725" y="4348163"/>
          <p14:tracePt t="27422" x="4241800" y="4367213"/>
          <p14:tracePt t="27439" x="4197350" y="4367213"/>
          <p14:tracePt t="27455" x="4179888" y="4375150"/>
          <p14:tracePt t="27473" x="4116388" y="4402138"/>
          <p14:tracePt t="27489" x="4062413" y="4446588"/>
          <p14:tracePt t="27505" x="4044950" y="4473575"/>
          <p14:tracePt t="27522" x="4000500" y="4518025"/>
          <p14:tracePt t="27539" x="3929063" y="4554538"/>
          <p14:tracePt t="27555" x="3848100" y="4643438"/>
          <p14:tracePt t="27572" x="3786188" y="4679950"/>
          <p14:tracePt t="27589" x="3714750" y="4751388"/>
          <p14:tracePt t="27605" x="3670300" y="4786313"/>
          <p14:tracePt t="27622" x="3652838" y="4830763"/>
          <p14:tracePt t="27624" x="3633788" y="4848225"/>
          <p14:tracePt t="27639" x="3625850" y="4867275"/>
          <p14:tracePt t="27656" x="3598863" y="4902200"/>
          <p14:tracePt t="27673" x="3571875" y="4938713"/>
          <p14:tracePt t="27689" x="3554413" y="4956175"/>
          <p14:tracePt t="27705" x="3536950" y="4991100"/>
          <p14:tracePt t="27722" x="3517900" y="5010150"/>
          <p14:tracePt t="27739" x="3509963" y="5018088"/>
          <p14:tracePt t="27755" x="3500438" y="5045075"/>
          <p14:tracePt t="27772" x="3490913" y="5062538"/>
          <p14:tracePt t="27789" x="3465513" y="5089525"/>
          <p14:tracePt t="27805" x="3465513" y="5108575"/>
          <p14:tracePt t="27822" x="3455988" y="5126038"/>
          <p14:tracePt t="27839" x="3446463" y="5170488"/>
          <p14:tracePt t="27856" x="3429000" y="5251450"/>
          <p14:tracePt t="27872" x="3429000" y="5330825"/>
          <p14:tracePt t="27889" x="3429000" y="5367338"/>
          <p14:tracePt t="27905" x="3429000" y="5419725"/>
          <p14:tracePt t="27922" x="3429000" y="5465763"/>
          <p14:tracePt t="27939" x="3429000" y="5527675"/>
          <p14:tracePt t="27955" x="3429000" y="5572125"/>
          <p14:tracePt t="27972" x="3438525" y="5634038"/>
          <p14:tracePt t="27989" x="3473450" y="5688013"/>
          <p14:tracePt t="28005" x="3500438" y="5732463"/>
          <p14:tracePt t="28022" x="3536950" y="5768975"/>
          <p14:tracePt t="28039" x="3562350" y="5813425"/>
          <p14:tracePt t="28056" x="3616325" y="5857875"/>
          <p14:tracePt t="28072" x="3652838" y="5902325"/>
          <p14:tracePt t="28089" x="3705225" y="5956300"/>
          <p14:tracePt t="28105" x="3751263" y="5991225"/>
          <p14:tracePt t="28122" x="3795713" y="6018213"/>
          <p14:tracePt t="28139" x="3848100" y="6027738"/>
          <p14:tracePt t="28155" x="3919538" y="6037263"/>
          <p14:tracePt t="28172" x="4000500" y="6062663"/>
          <p14:tracePt t="28189" x="4071938" y="6062663"/>
          <p14:tracePt t="28205" x="4205288" y="6081713"/>
          <p14:tracePt t="28222" x="4295775" y="6116638"/>
          <p14:tracePt t="28239" x="4394200" y="6143625"/>
          <p14:tracePt t="28256" x="4510088" y="6161088"/>
          <p14:tracePt t="28273" x="4554538" y="6161088"/>
          <p14:tracePt t="28289" x="4616450" y="6161088"/>
          <p14:tracePt t="28306" x="4660900" y="6161088"/>
          <p14:tracePt t="28322" x="4724400" y="6153150"/>
          <p14:tracePt t="28339" x="4813300" y="6116638"/>
          <p14:tracePt t="28355" x="4946650" y="6072188"/>
          <p14:tracePt t="28372" x="5027613" y="6027738"/>
          <p14:tracePt t="28389" x="5089525" y="5991225"/>
          <p14:tracePt t="28405" x="5126038" y="5965825"/>
          <p14:tracePt t="28422" x="5153025" y="5956300"/>
          <p14:tracePt t="28439" x="5197475" y="5919788"/>
          <p14:tracePt t="28456" x="5268913" y="5867400"/>
          <p14:tracePt t="28472" x="5313363" y="5822950"/>
          <p14:tracePt t="28489" x="5340350" y="5768975"/>
          <p14:tracePt t="28505" x="5367338" y="5680075"/>
          <p14:tracePt t="28522" x="5375275" y="5616575"/>
          <p14:tracePt t="28538" x="5375275" y="5554663"/>
          <p14:tracePt t="28555" x="5375275" y="5510213"/>
          <p14:tracePt t="28572" x="5375275" y="5446713"/>
          <p14:tracePt t="28589" x="5375275" y="5384800"/>
          <p14:tracePt t="28605" x="5375275" y="5322888"/>
          <p14:tracePt t="28622" x="5375275" y="5251450"/>
          <p14:tracePt t="28624" x="5375275" y="5214938"/>
          <p14:tracePt t="28639" x="5375275" y="5170488"/>
          <p14:tracePt t="28656" x="5357813" y="5072063"/>
          <p14:tracePt t="28673" x="5330825" y="5010150"/>
          <p14:tracePt t="28689" x="5313363" y="4929188"/>
          <p14:tracePt t="28705" x="5286375" y="4884738"/>
          <p14:tracePt t="28722" x="5276850" y="4848225"/>
          <p14:tracePt t="28739" x="5251450" y="4813300"/>
          <p14:tracePt t="28772" x="5232400" y="4768850"/>
          <p14:tracePt t="28788" x="5214938" y="4759325"/>
          <p14:tracePt t="28805" x="5187950" y="4724400"/>
          <p14:tracePt t="28822" x="5133975" y="4687888"/>
          <p14:tracePt t="28839" x="5072063" y="4633913"/>
          <p14:tracePt t="28856" x="5010150" y="4608513"/>
          <p14:tracePt t="28872" x="4884738" y="4554538"/>
          <p14:tracePt t="28889" x="4795838" y="4545013"/>
          <p14:tracePt t="28905" x="4660900" y="4500563"/>
          <p14:tracePt t="28922" x="4537075" y="4483100"/>
          <p14:tracePt t="28939" x="4438650" y="4473575"/>
          <p14:tracePt t="28955" x="4313238" y="4456113"/>
          <p14:tracePt t="28972" x="4197350" y="4429125"/>
          <p14:tracePt t="28989" x="4071938" y="4411663"/>
          <p14:tracePt t="29005" x="3894138" y="4402138"/>
          <p14:tracePt t="29022" x="3768725" y="4402138"/>
          <p14:tracePt t="29039" x="3571875" y="4402138"/>
          <p14:tracePt t="29056" x="3348038" y="4402138"/>
          <p14:tracePt t="29072" x="3330575" y="4402138"/>
          <p14:tracePt t="29089" x="3276600" y="4411663"/>
          <p14:tracePt t="29105" x="3259138" y="4446588"/>
          <p14:tracePt t="29122" x="3224213" y="4491038"/>
          <p14:tracePt t="29138" x="3214688" y="4537075"/>
          <p14:tracePt t="29155" x="3214688" y="4616450"/>
          <p14:tracePt t="29172" x="3214688" y="4670425"/>
          <p14:tracePt t="29189" x="3214688" y="4724400"/>
          <p14:tracePt t="29205" x="3214688" y="4732338"/>
          <p14:tracePt t="29222" x="3214688" y="4741863"/>
          <p14:tracePt t="29239" x="3214688" y="4768850"/>
          <p14:tracePt t="29256" x="3241675" y="4813300"/>
          <p14:tracePt t="29273" x="3357563" y="4875213"/>
          <p14:tracePt t="29289" x="3429000" y="4875213"/>
          <p14:tracePt t="29306" x="3482975" y="4884738"/>
          <p14:tracePt t="29322" x="3490913" y="4894263"/>
          <p14:tracePt t="29376" x="3500438" y="4894263"/>
          <p14:tracePt t="29400" x="3509963" y="4884738"/>
          <p14:tracePt t="29408" x="3517900" y="4875213"/>
          <p14:tracePt t="29416" x="3517900" y="4867275"/>
          <p14:tracePt t="29424" x="3527425" y="4857750"/>
          <p14:tracePt t="29456" x="3527425" y="4848225"/>
          <p14:tracePt t="29472" x="3544888" y="4830763"/>
          <p14:tracePt t="29504" x="3544888" y="4813300"/>
          <p14:tracePt t="29520" x="3554413" y="4786313"/>
          <p14:tracePt t="29656" x="3562350" y="4776788"/>
          <p14:tracePt t="29664" x="3571875" y="4776788"/>
          <p14:tracePt t="29673" x="3581400" y="4768850"/>
          <p14:tracePt t="29689" x="3598863" y="4768850"/>
          <p14:tracePt t="29705" x="3652838" y="4741863"/>
          <p14:tracePt t="29722" x="3751263" y="4714875"/>
          <p14:tracePt t="29739" x="3857625" y="4705350"/>
          <p14:tracePt t="29755" x="4098925" y="4705350"/>
          <p14:tracePt t="29772" x="4295775" y="4705350"/>
          <p14:tracePt t="29789" x="4411663" y="4705350"/>
          <p14:tracePt t="29806" x="4491038" y="4705350"/>
          <p14:tracePt t="29822" x="4608513" y="4741863"/>
          <p14:tracePt t="29839" x="4697413" y="4768850"/>
          <p14:tracePt t="29856" x="4875213" y="4840288"/>
          <p14:tracePt t="29873" x="4956175" y="4894263"/>
          <p14:tracePt t="29889" x="5054600" y="4946650"/>
          <p14:tracePt t="29906" x="5180013" y="5062538"/>
          <p14:tracePt t="29922" x="5286375" y="5153025"/>
          <p14:tracePt t="29939" x="5384800" y="5224463"/>
          <p14:tracePt t="29955" x="5456238" y="5276850"/>
          <p14:tracePt t="29972" x="5500688" y="5330825"/>
          <p14:tracePt t="29989" x="5518150" y="5348288"/>
          <p14:tracePt t="30005" x="5581650" y="5384800"/>
          <p14:tracePt t="30022" x="5643563" y="5429250"/>
          <p14:tracePt t="30039" x="5705475" y="5465763"/>
          <p14:tracePt t="30056" x="5768975" y="5483225"/>
          <p14:tracePt t="30072" x="5840413" y="5510213"/>
          <p14:tracePt t="30089" x="5902325" y="5537200"/>
          <p14:tracePt t="30106" x="5965825" y="5562600"/>
          <p14:tracePt t="30122" x="6000750" y="5562600"/>
          <p14:tracePt t="30139" x="6010275" y="5562600"/>
          <p14:tracePt t="30155" x="6018213" y="5562600"/>
          <p14:tracePt t="30176" x="6027738" y="5562600"/>
          <p14:tracePt t="30192" x="6045200" y="5562600"/>
          <p14:tracePt t="30208" x="6062663" y="5562600"/>
          <p14:tracePt t="30224" x="6072188" y="5562600"/>
          <p14:tracePt t="30248" x="6081713" y="5545138"/>
          <p14:tracePt t="30304" x="6099175" y="5545138"/>
          <p14:tracePt t="30344" x="6108700" y="5537200"/>
          <p14:tracePt t="30368" x="6126163" y="5527675"/>
          <p14:tracePt t="30400" x="6126163" y="5518150"/>
          <p14:tracePt t="30408" x="6134100" y="5510213"/>
          <p14:tracePt t="30432" x="6134100" y="5500688"/>
          <p14:tracePt t="30440" x="6134100" y="5473700"/>
          <p14:tracePt t="30448" x="6143625" y="5465763"/>
          <p14:tracePt t="30792" x="6161088" y="5446713"/>
          <p14:tracePt t="30808" x="6180138" y="5429250"/>
          <p14:tracePt t="30824" x="6188075" y="5411788"/>
          <p14:tracePt t="30840" x="6197600" y="5402263"/>
          <p14:tracePt t="30848" x="6215063" y="5375275"/>
          <p14:tracePt t="30856" x="6215063" y="5357813"/>
          <p14:tracePt t="30872" x="6232525" y="5313363"/>
          <p14:tracePt t="30889" x="6242050" y="5232400"/>
          <p14:tracePt t="30905" x="6242050" y="5197475"/>
          <p14:tracePt t="30922" x="6269038" y="5153025"/>
          <p14:tracePt t="30938" x="6296025" y="5143500"/>
          <p14:tracePt t="31056" x="6303963" y="5143500"/>
          <p14:tracePt t="31088" x="6323013" y="5143500"/>
          <p14:tracePt t="31096" x="6340475" y="5143500"/>
          <p14:tracePt t="31106" x="6348413" y="5143500"/>
          <p14:tracePt t="31122" x="6357938" y="5143500"/>
          <p14:tracePt t="31138" x="6384925" y="5143500"/>
          <p14:tracePt t="31156" x="6411913" y="5143500"/>
          <p14:tracePt t="31172" x="6465888" y="5143500"/>
          <p14:tracePt t="31189" x="6537325" y="5170488"/>
          <p14:tracePt t="31205" x="6562725" y="5187950"/>
          <p14:tracePt t="31222" x="6581775" y="5205413"/>
          <p14:tracePt t="31239" x="6608763" y="5205413"/>
          <p14:tracePt t="31256" x="6643688" y="5232400"/>
          <p14:tracePt t="31288" x="6680200" y="5251450"/>
          <p14:tracePt t="31336" x="6688138" y="5259388"/>
          <p14:tracePt t="31392" x="6688138" y="5268913"/>
          <p14:tracePt t="31416" x="6688138" y="5276850"/>
          <p14:tracePt t="31472" x="6688138" y="5286375"/>
          <p14:tracePt t="31616" x="6697663" y="5295900"/>
          <p14:tracePt t="32096" x="6670675" y="5259388"/>
          <p14:tracePt t="32105" x="6643688" y="5251450"/>
          <p14:tracePt t="32112" x="6554788" y="5214938"/>
          <p14:tracePt t="32122" x="6456363" y="5205413"/>
          <p14:tracePt t="32138" x="6180138" y="5108575"/>
          <p14:tracePt t="32155" x="5857875" y="5037138"/>
          <p14:tracePt t="32172" x="5500688" y="5000625"/>
          <p14:tracePt t="32189" x="5089525" y="4938713"/>
          <p14:tracePt t="32205" x="4616450" y="4902200"/>
          <p14:tracePt t="32222" x="4125913" y="4813300"/>
          <p14:tracePt t="32239" x="3544888" y="4697413"/>
          <p14:tracePt t="32255" x="3330575" y="4697413"/>
          <p14:tracePt t="32272" x="3143250" y="4670425"/>
          <p14:tracePt t="32289" x="3044825" y="4670425"/>
          <p14:tracePt t="32305" x="3000375" y="4670425"/>
          <p14:tracePt t="32322" x="2946400" y="4697413"/>
          <p14:tracePt t="32339" x="2867025" y="4705350"/>
          <p14:tracePt t="32355" x="2786063" y="4751388"/>
          <p14:tracePt t="32372" x="2759075" y="4776788"/>
          <p14:tracePt t="32389" x="2732088" y="4786313"/>
          <p14:tracePt t="32422" x="2714625" y="4795838"/>
          <p14:tracePt t="32439" x="2705100" y="4822825"/>
          <p14:tracePt t="32456" x="2670175" y="4848225"/>
          <p14:tracePt t="32472" x="2633663" y="4894263"/>
          <p14:tracePt t="32489" x="2616200" y="4973638"/>
          <p14:tracePt t="32505" x="2616200" y="5054600"/>
          <p14:tracePt t="32522" x="2616200" y="5108575"/>
          <p14:tracePt t="32538" x="2652713" y="5160963"/>
          <p14:tracePt t="32555" x="2687638" y="5187950"/>
          <p14:tracePt t="32572" x="2697163" y="5197475"/>
          <p14:tracePt t="32588" x="2705100" y="5205413"/>
          <p14:tracePt t="32605" x="2732088" y="5205413"/>
          <p14:tracePt t="32622" x="2768600" y="5214938"/>
          <p14:tracePt t="32624" x="2786063" y="5224463"/>
          <p14:tracePt t="32639" x="2795588" y="5241925"/>
          <p14:tracePt t="32656" x="2822575" y="5259388"/>
          <p14:tracePt t="32672" x="2840038" y="5276850"/>
          <p14:tracePt t="32689" x="2840038" y="5286375"/>
          <p14:tracePt t="32705" x="2847975" y="5313363"/>
          <p14:tracePt t="32739" x="2847975" y="5330825"/>
          <p14:tracePt t="32800" x="2847975" y="5340350"/>
          <p14:tracePt t="32816" x="2847975" y="5348288"/>
          <p14:tracePt t="32832" x="2847975" y="5357813"/>
          <p14:tracePt t="32904" x="2857500" y="5375275"/>
          <p14:tracePt t="33032" x="2867025" y="5375275"/>
          <p14:tracePt t="33056" x="2884488" y="5367338"/>
          <p14:tracePt t="33064" x="2884488" y="5357813"/>
          <p14:tracePt t="33073" x="2884488" y="5348288"/>
          <p14:tracePt t="33089" x="2874963" y="5322888"/>
          <p14:tracePt t="33105" x="2874963" y="5303838"/>
          <p14:tracePt t="33138" x="2867025" y="5286375"/>
          <p14:tracePt t="33481" x="2867025" y="5276850"/>
          <p14:tracePt t="33497" x="2867025" y="5251450"/>
          <p14:tracePt t="33513" x="2867025" y="5241925"/>
          <p14:tracePt t="33529" x="2857500" y="5224463"/>
          <p14:tracePt t="33544" x="2830513" y="5205413"/>
          <p14:tracePt t="33560" x="2795588" y="5180013"/>
          <p14:tracePt t="33568" x="2768600" y="5180013"/>
          <p14:tracePt t="33575" x="2741613" y="5170488"/>
          <p14:tracePt t="33588" x="2705100" y="5170488"/>
          <p14:tracePt t="33605" x="2660650" y="5153025"/>
          <p14:tracePt t="33622" x="2581275" y="5108575"/>
          <p14:tracePt t="33624" x="2527300" y="5108575"/>
          <p14:tracePt t="33639" x="2500313" y="5099050"/>
          <p14:tracePt t="33656" x="2438400" y="5054600"/>
          <p14:tracePt t="33672" x="2393950" y="5037138"/>
          <p14:tracePt t="33689" x="2347913" y="5037138"/>
          <p14:tracePt t="33705" x="2330450" y="5037138"/>
          <p14:tracePt t="33722" x="2286000" y="5037138"/>
          <p14:tracePt t="33738" x="2241550" y="5037138"/>
          <p14:tracePt t="33755" x="2205038" y="5037138"/>
          <p14:tracePt t="33792" x="2187575" y="5037138"/>
          <p14:tracePt t="33832" x="2179638" y="5037138"/>
          <p14:tracePt t="33856" x="2170113" y="5037138"/>
          <p14:tracePt t="33872" x="2143125" y="5054600"/>
          <p14:tracePt t="33896" x="2116138" y="5072063"/>
          <p14:tracePt t="33905" x="2108200" y="5089525"/>
          <p14:tracePt t="33912" x="2108200" y="5099050"/>
          <p14:tracePt t="33922" x="2098675" y="5108575"/>
          <p14:tracePt t="33938" x="2089150" y="5116513"/>
          <p14:tracePt t="33955" x="2089150" y="5126038"/>
          <p14:tracePt t="33972" x="2089150" y="5160963"/>
          <p14:tracePt t="33988" x="2089150" y="5170488"/>
          <p14:tracePt t="34022" x="2089150" y="5180013"/>
          <p14:tracePt t="34038" x="2062163" y="5187950"/>
          <p14:tracePt t="34055" x="2054225" y="5197475"/>
          <p14:tracePt t="34073" x="2044700" y="5224463"/>
          <p14:tracePt t="34112" x="2044700" y="5232400"/>
          <p14:tracePt t="34128" x="2044700" y="5251450"/>
          <p14:tracePt t="34152" x="2044700" y="5259388"/>
          <p14:tracePt t="34168" x="2044700" y="5268913"/>
          <p14:tracePt t="34184" x="2044700" y="5286375"/>
          <p14:tracePt t="34216" x="2044700" y="5303838"/>
          <p14:tracePt t="34224" x="2044700" y="5313363"/>
          <p14:tracePt t="34240" x="2044700" y="5322888"/>
          <p14:tracePt t="34248" x="2044700" y="5330825"/>
          <p14:tracePt t="34257" x="2044700" y="5357813"/>
          <p14:tracePt t="34272" x="2044700" y="5384800"/>
          <p14:tracePt t="34289" x="2071688" y="5438775"/>
          <p14:tracePt t="34305" x="2071688" y="5465763"/>
          <p14:tracePt t="34321" x="2089150" y="5491163"/>
          <p14:tracePt t="34338" x="2089150" y="5500688"/>
          <p14:tracePt t="34355" x="2098675" y="5518150"/>
          <p14:tracePt t="34372" x="2116138" y="5537200"/>
          <p14:tracePt t="34388" x="2133600" y="5554663"/>
          <p14:tracePt t="34405" x="2160588" y="5562600"/>
          <p14:tracePt t="34422" x="2187575" y="5562600"/>
          <p14:tracePt t="34438" x="2205038" y="5581650"/>
          <p14:tracePt t="34472" x="2214563" y="5589588"/>
          <p14:tracePt t="34505" x="2224088" y="5589588"/>
          <p14:tracePt t="34512" x="2232025" y="5608638"/>
          <p14:tracePt t="34536" x="2251075" y="5608638"/>
          <p14:tracePt t="34544" x="2268538" y="5616575"/>
          <p14:tracePt t="34576" x="2276475" y="5626100"/>
          <p14:tracePt t="34584" x="2286000" y="5634038"/>
          <p14:tracePt t="34608" x="2295525" y="5634038"/>
          <p14:tracePt t="34616" x="2312988" y="5634038"/>
          <p14:tracePt t="34624" x="2322513" y="5634038"/>
          <p14:tracePt t="34648" x="2330450" y="5634038"/>
          <p14:tracePt t="34672" x="2339975" y="5634038"/>
          <p14:tracePt t="34680" x="2347913" y="5634038"/>
          <p14:tracePt t="34690" x="2374900" y="5634038"/>
          <p14:tracePt t="34705" x="2384425" y="5634038"/>
          <p14:tracePt t="34728" x="2401888" y="5634038"/>
          <p14:tracePt t="34752" x="2411413" y="5626100"/>
          <p14:tracePt t="34760" x="2411413" y="5599113"/>
          <p14:tracePt t="34776" x="2411413" y="5589588"/>
          <p14:tracePt t="34788" x="2411413" y="5581650"/>
          <p14:tracePt t="34805" x="2411413" y="5554663"/>
          <p14:tracePt t="34822" x="2419350" y="5527675"/>
          <p14:tracePt t="34838" x="2438400" y="5518150"/>
          <p14:tracePt t="34856" x="2438400" y="5491163"/>
          <p14:tracePt t="34872" x="2438400" y="5429250"/>
          <p14:tracePt t="34889" x="2438400" y="5411788"/>
          <p14:tracePt t="34906" x="2438400" y="5394325"/>
          <p14:tracePt t="34922" x="2438400" y="5384800"/>
          <p14:tracePt t="34938" x="2419350" y="5357813"/>
          <p14:tracePt t="34955" x="2411413" y="5340350"/>
          <p14:tracePt t="34972" x="2384425" y="5303838"/>
          <p14:tracePt t="34988" x="2366963" y="5286375"/>
          <p14:tracePt t="35005" x="2357438" y="5268913"/>
          <p14:tracePt t="35022" x="2322513" y="5232400"/>
          <p14:tracePt t="35038" x="2303463" y="5197475"/>
          <p14:tracePt t="35055" x="2295525" y="5187950"/>
          <p14:tracePt t="35073" x="2268538" y="5180013"/>
          <p14:tracePt t="35088" x="2259013" y="5170488"/>
          <p14:tracePt t="35105" x="2251075" y="5160963"/>
          <p14:tracePt t="35122" x="2241550" y="5160963"/>
          <p14:tracePt t="35138" x="2232025" y="5160963"/>
          <p14:tracePt t="35155" x="2224088" y="5160963"/>
          <p14:tracePt t="35172" x="2187575" y="5160963"/>
          <p14:tracePt t="35188" x="2170113" y="5160963"/>
          <p14:tracePt t="35205" x="2160588" y="5143500"/>
          <p14:tracePt t="35222" x="2133600" y="5143500"/>
          <p14:tracePt t="35238" x="2125663" y="5143500"/>
          <p14:tracePt t="35255" x="2116138" y="5143500"/>
          <p14:tracePt t="35272" x="2108200" y="5143500"/>
          <p14:tracePt t="35289" x="2081213" y="5143500"/>
          <p14:tracePt t="35305" x="2062163" y="5160963"/>
          <p14:tracePt t="35322" x="2036763" y="5187950"/>
          <p14:tracePt t="35338" x="2017713" y="5232400"/>
          <p14:tracePt t="35355" x="1990725" y="5251450"/>
          <p14:tracePt t="35372" x="1982788" y="5268913"/>
          <p14:tracePt t="35388" x="1965325" y="5295900"/>
          <p14:tracePt t="35405" x="1955800" y="5313363"/>
          <p14:tracePt t="35422" x="1955800" y="5322888"/>
          <p14:tracePt t="35438" x="1946275" y="5330825"/>
          <p14:tracePt t="35473" x="1946275" y="5367338"/>
          <p14:tracePt t="35489" x="1946275" y="5384800"/>
          <p14:tracePt t="35505" x="1946275" y="5394325"/>
          <p14:tracePt t="35522" x="1946275" y="5419725"/>
          <p14:tracePt t="35538" x="1946275" y="5429250"/>
          <p14:tracePt t="35571" x="1946275" y="5438775"/>
          <p14:tracePt t="35592" x="1946275" y="5446713"/>
          <p14:tracePt t="35608" x="1946275" y="5465763"/>
          <p14:tracePt t="35624" x="1946275" y="5491163"/>
          <p14:tracePt t="35640" x="1955800" y="5500688"/>
          <p14:tracePt t="35656" x="1965325" y="5537200"/>
          <p14:tracePt t="35673" x="1965325" y="5545138"/>
          <p14:tracePt t="35689" x="1990725" y="5589588"/>
          <p14:tracePt t="35705" x="2017713" y="5616575"/>
          <p14:tracePt t="35721" x="2036763" y="5653088"/>
          <p14:tracePt t="35738" x="2044700" y="5670550"/>
          <p14:tracePt t="35755" x="2071688" y="5688013"/>
          <p14:tracePt t="35772" x="2098675" y="5715000"/>
          <p14:tracePt t="35788" x="2108200" y="5724525"/>
          <p14:tracePt t="35805" x="2143125" y="5724525"/>
          <p14:tracePt t="35822" x="2170113" y="5724525"/>
          <p14:tracePt t="35838" x="2205038" y="5732463"/>
          <p14:tracePt t="35855" x="2241550" y="5732463"/>
          <p14:tracePt t="35872" x="2259013" y="5732463"/>
          <p14:tracePt t="35889" x="2276475" y="5732463"/>
          <p14:tracePt t="35922" x="2303463" y="5732463"/>
          <p14:tracePt t="35938" x="2330450" y="5732463"/>
          <p14:tracePt t="35955" x="2339975" y="5732463"/>
          <p14:tracePt t="35972" x="2366963" y="5724525"/>
          <p14:tracePt t="35988" x="2374900" y="5697538"/>
          <p14:tracePt t="36005" x="2374900" y="5688013"/>
          <p14:tracePt t="36022" x="2374900" y="5661025"/>
          <p14:tracePt t="36038" x="2374900" y="5643563"/>
          <p14:tracePt t="36055" x="2401888" y="5599113"/>
          <p14:tracePt t="36089" x="2401888" y="5589588"/>
          <p14:tracePt t="36105" x="2401888" y="5581650"/>
          <p14:tracePt t="36216" x="2393950" y="5581650"/>
          <p14:tracePt t="36304" x="2401888" y="5581650"/>
          <p14:tracePt t="36312" x="2411413" y="5581650"/>
          <p14:tracePt t="36322" x="2446338" y="5554663"/>
          <p14:tracePt t="36338" x="2527300" y="5545138"/>
          <p14:tracePt t="36355" x="2660650" y="5510213"/>
          <p14:tracePt t="36372" x="2840038" y="5483225"/>
          <p14:tracePt t="36388" x="3036888" y="5465763"/>
          <p14:tracePt t="36405" x="3187700" y="5446713"/>
          <p14:tracePt t="36422" x="3330575" y="5446713"/>
          <p14:tracePt t="36438" x="3598863" y="5446713"/>
          <p14:tracePt t="36455" x="3813175" y="5446713"/>
          <p14:tracePt t="36472" x="4089400" y="5491163"/>
          <p14:tracePt t="36488" x="4089400" y="5473700"/>
          <p14:tracePt t="36617" x="3983038" y="5357813"/>
          <p14:tracePt t="36624" x="3875088" y="5286375"/>
          <p14:tracePt t="36632" x="3759200" y="5133975"/>
          <p14:tracePt t="36640" x="3687763" y="5072063"/>
          <p14:tracePt t="36656" x="3598863" y="4938713"/>
          <p14:tracePt t="36672" x="3295650" y="4518025"/>
          <p14:tracePt t="36689" x="3044825" y="4232275"/>
          <p14:tracePt t="36705" x="2776538" y="3983038"/>
          <p14:tracePt t="36721" x="2536825" y="3813175"/>
          <p14:tracePt t="36738" x="2347913" y="3732213"/>
          <p14:tracePt t="36755" x="2276475" y="3732213"/>
          <p14:tracePt t="36772" x="2241550" y="3732213"/>
          <p14:tracePt t="36788" x="2205038" y="3732213"/>
          <p14:tracePt t="36805" x="2187575" y="3776663"/>
          <p14:tracePt t="36822" x="2187575" y="3795713"/>
          <p14:tracePt t="36838" x="2170113" y="3848100"/>
          <p14:tracePt t="36856" x="2160588" y="3848100"/>
          <p14:tracePt t="36872" x="2133600" y="3857625"/>
          <p14:tracePt t="36889" x="2089150" y="3857625"/>
          <p14:tracePt t="36905" x="2036763" y="3857625"/>
          <p14:tracePt t="36922" x="2017713" y="3857625"/>
          <p14:tracePt t="36938" x="1990725" y="3857625"/>
          <p14:tracePt t="36971" x="1982788" y="3867150"/>
          <p14:tracePt t="36989" x="1982788" y="3875088"/>
          <p14:tracePt t="37056" x="1982788" y="3884613"/>
          <p14:tracePt t="37064" x="1982788" y="3894138"/>
          <p14:tracePt t="37072" x="1990725" y="3919538"/>
          <p14:tracePt t="37089" x="2108200" y="3990975"/>
          <p14:tracePt t="37105" x="2205038" y="4054475"/>
          <p14:tracePt t="37122" x="2384425" y="4152900"/>
          <p14:tracePt t="37138" x="2544763" y="4214813"/>
          <p14:tracePt t="37155" x="2732088" y="4303713"/>
          <p14:tracePt t="37172" x="2867025" y="4313238"/>
          <p14:tracePt t="37189" x="2990850" y="4348163"/>
          <p14:tracePt t="37205" x="3054350" y="4348163"/>
          <p14:tracePt t="37222" x="3133725" y="4348163"/>
          <p14:tracePt t="37238" x="3224213" y="4348163"/>
          <p14:tracePt t="37255" x="3313113" y="4348163"/>
          <p14:tracePt t="37272" x="3490913" y="4348163"/>
          <p14:tracePt t="37289" x="3608388" y="4357688"/>
          <p14:tracePt t="37305" x="3830638" y="4394200"/>
          <p14:tracePt t="37322" x="4071938" y="4429125"/>
          <p14:tracePt t="37338" x="4295775" y="4465638"/>
          <p14:tracePt t="37355" x="4518025" y="4483100"/>
          <p14:tracePt t="37372" x="4660900" y="4483100"/>
          <p14:tracePt t="37388" x="4822825" y="4510088"/>
          <p14:tracePt t="37405" x="5018088" y="4527550"/>
          <p14:tracePt t="37422" x="5224463" y="4598988"/>
          <p14:tracePt t="37438" x="5375275" y="4633913"/>
          <p14:tracePt t="37455" x="5537200" y="4697413"/>
          <p14:tracePt t="37472" x="5795963" y="4759325"/>
          <p14:tracePt t="37489" x="5938838" y="4795838"/>
          <p14:tracePt t="37505" x="6037263" y="4830763"/>
          <p14:tracePt t="37522" x="6072188" y="4830763"/>
          <p14:tracePt t="37538" x="6108700" y="4830763"/>
          <p14:tracePt t="37555" x="6126163" y="4830763"/>
          <p14:tracePt t="37572" x="6153150" y="4830763"/>
          <p14:tracePt t="37588" x="6188075" y="4830763"/>
          <p14:tracePt t="37605" x="6215063" y="4830763"/>
          <p14:tracePt t="37622" x="6269038" y="4830763"/>
          <p14:tracePt t="37638" x="6303963" y="4822825"/>
          <p14:tracePt t="37640" x="6323013" y="4803775"/>
          <p14:tracePt t="37656" x="6340475" y="4803775"/>
          <p14:tracePt t="37672" x="6384925" y="4776788"/>
          <p14:tracePt t="37689" x="6411913" y="4768850"/>
          <p14:tracePt t="37705" x="6438900" y="4751388"/>
          <p14:tracePt t="37722" x="6491288" y="4732338"/>
          <p14:tracePt t="37738" x="6510338" y="4714875"/>
          <p14:tracePt t="37755" x="6545263" y="4697413"/>
          <p14:tracePt t="37772" x="6581775" y="4679950"/>
          <p14:tracePt t="37788" x="6589713" y="4670425"/>
          <p14:tracePt t="37805" x="6608763" y="4670425"/>
          <p14:tracePt t="37822" x="6643688" y="4660900"/>
          <p14:tracePt t="37856" x="6653213" y="4660900"/>
          <p14:tracePt t="37880" x="6661150" y="4660900"/>
          <p14:tracePt t="37889" x="6680200" y="4660900"/>
          <p14:tracePt t="37905" x="6705600" y="4660900"/>
          <p14:tracePt t="37921" x="6751638" y="4670425"/>
          <p14:tracePt t="37938" x="6769100" y="4687888"/>
          <p14:tracePt t="37955" x="6813550" y="4697413"/>
          <p14:tracePt t="37972" x="6831013" y="4697413"/>
          <p14:tracePt t="37988" x="6858000" y="4697413"/>
          <p14:tracePt t="38005" x="6867525" y="4697413"/>
          <p14:tracePt t="38080" x="6875463" y="4705350"/>
          <p14:tracePt t="38120" x="6902450" y="4732338"/>
          <p14:tracePt t="38136" x="6911975" y="4741863"/>
          <p14:tracePt t="38144" x="6919913" y="4751388"/>
          <p14:tracePt t="38155" x="6929438" y="4759325"/>
          <p14:tracePt t="38171" x="6946900" y="4803775"/>
          <p14:tracePt t="38188" x="6973888" y="4857750"/>
          <p14:tracePt t="38205" x="6983413" y="4902200"/>
          <p14:tracePt t="38222" x="6991350" y="4965700"/>
          <p14:tracePt t="38238" x="7010400" y="5045075"/>
          <p14:tracePt t="38255" x="7037388" y="5126038"/>
          <p14:tracePt t="38272" x="7037388" y="5251450"/>
          <p14:tracePt t="38289" x="7037388" y="5330825"/>
          <p14:tracePt t="38305" x="7037388" y="5419725"/>
          <p14:tracePt t="38322" x="7037388" y="5500688"/>
          <p14:tracePt t="38338" x="7037388" y="5626100"/>
          <p14:tracePt t="38355" x="7027863" y="5768975"/>
          <p14:tracePt t="38372" x="6973888" y="5946775"/>
          <p14:tracePt t="38388" x="6911975" y="6108700"/>
          <p14:tracePt t="38405" x="6840538" y="6251575"/>
          <p14:tracePt t="38422" x="6796088" y="6330950"/>
          <p14:tracePt t="38438" x="6786563" y="6367463"/>
          <p14:tracePt t="38455" x="6777038" y="6375400"/>
          <p14:tracePt t="38472" x="6759575" y="6384925"/>
          <p14:tracePt t="38489" x="6697663" y="6384925"/>
          <p14:tracePt t="38505" x="6616700" y="6384925"/>
          <p14:tracePt t="38522" x="6491288" y="6384925"/>
          <p14:tracePt t="38538" x="6348413" y="6384925"/>
          <p14:tracePt t="38555" x="6153150" y="6384925"/>
          <p14:tracePt t="38572" x="6010275" y="6384925"/>
          <p14:tracePt t="38588" x="5795963" y="6384925"/>
          <p14:tracePt t="38605" x="5554663" y="6384925"/>
          <p14:tracePt t="38622" x="5357813" y="6384925"/>
          <p14:tracePt t="38638" x="5143500" y="6384925"/>
          <p14:tracePt t="38640" x="5045075" y="6384925"/>
          <p14:tracePt t="38656" x="4946650" y="6384925"/>
          <p14:tracePt t="38672" x="4581525" y="6375400"/>
          <p14:tracePt t="38689" x="4179888" y="6323013"/>
          <p14:tracePt t="38705" x="3813175" y="6259513"/>
          <p14:tracePt t="38722" x="3589338" y="6242050"/>
          <p14:tracePt t="38738" x="3411538" y="6197600"/>
          <p14:tracePt t="38755" x="3303588" y="6197600"/>
          <p14:tracePt t="38772" x="3232150" y="6197600"/>
          <p14:tracePt t="38788" x="3152775" y="6197600"/>
          <p14:tracePt t="38805" x="3089275" y="6197600"/>
          <p14:tracePt t="38822" x="3017838" y="6197600"/>
          <p14:tracePt t="38838" x="2894013" y="6180138"/>
          <p14:tracePt t="38856" x="2759075" y="6161088"/>
          <p14:tracePt t="38872" x="2643188" y="6153150"/>
          <p14:tracePt t="38889" x="2589213" y="6153150"/>
          <p14:tracePt t="38905" x="2554288" y="6153150"/>
          <p14:tracePt t="38921" x="2509838" y="6153150"/>
          <p14:tracePt t="38938" x="2465388" y="6116638"/>
          <p14:tracePt t="38955" x="2419350" y="6116638"/>
          <p14:tracePt t="38972" x="2357438" y="6089650"/>
          <p14:tracePt t="38988" x="2286000" y="6054725"/>
          <p14:tracePt t="39005" x="2224088" y="6027738"/>
          <p14:tracePt t="39022" x="2160588" y="5991225"/>
          <p14:tracePt t="39038" x="2071688" y="5965825"/>
          <p14:tracePt t="39055" x="2036763" y="5938838"/>
          <p14:tracePt t="39072" x="2017713" y="5929313"/>
          <p14:tracePt t="39112" x="2000250" y="5919788"/>
          <p14:tracePt t="39152" x="1990725" y="5911850"/>
          <p14:tracePt t="39160" x="1982788" y="5911850"/>
          <p14:tracePt t="39172" x="1973263" y="5902325"/>
          <p14:tracePt t="39188" x="1955800" y="5884863"/>
          <p14:tracePt t="39205" x="1946275" y="5867400"/>
          <p14:tracePt t="39238" x="1928813" y="5857875"/>
          <p14:tracePt t="39256" x="1919288" y="5848350"/>
          <p14:tracePt t="39312" x="1919288" y="5840413"/>
          <p14:tracePt t="39321" x="1911350" y="5830888"/>
          <p14:tracePt t="39328" x="1911350" y="5822950"/>
          <p14:tracePt t="39338" x="1911350" y="5795963"/>
          <p14:tracePt t="39355" x="1911350" y="5768975"/>
          <p14:tracePt t="39372" x="1901825" y="5715000"/>
          <p14:tracePt t="39388" x="1901825" y="5670550"/>
          <p14:tracePt t="39405" x="1901825" y="5626100"/>
          <p14:tracePt t="39421" x="1901825" y="5537200"/>
          <p14:tracePt t="39438" x="1901825" y="5411788"/>
          <p14:tracePt t="39455" x="1901825" y="5259388"/>
          <p14:tracePt t="39472" x="1901825" y="5062538"/>
          <p14:tracePt t="39489" x="1901825" y="4973638"/>
          <p14:tracePt t="39505" x="1919288" y="4867275"/>
          <p14:tracePt t="39522" x="1928813" y="4768850"/>
          <p14:tracePt t="39538" x="1946275" y="4679950"/>
          <p14:tracePt t="39555" x="1946275" y="4633913"/>
          <p14:tracePt t="39572" x="1946275" y="4598988"/>
          <p14:tracePt t="39589" x="1946275" y="4581525"/>
          <p14:tracePt t="39605" x="1946275" y="4554538"/>
          <p14:tracePt t="39622" x="1946275" y="4545013"/>
          <p14:tracePt t="39648" x="1946275" y="4537075"/>
          <p14:tracePt t="39656" x="1946275" y="4527550"/>
          <p14:tracePt t="39673" x="1946275" y="4500563"/>
          <p14:tracePt t="39688" x="1955800" y="4491038"/>
          <p14:tracePt t="39705" x="1955800" y="4483100"/>
          <p14:tracePt t="39840" x="1965325" y="4473575"/>
          <p14:tracePt t="39864" x="1973263" y="4473575"/>
          <p14:tracePt t="39872" x="1982788" y="4465638"/>
          <p14:tracePt t="39880" x="2017713" y="4465638"/>
          <p14:tracePt t="39889" x="2062163" y="4465638"/>
          <p14:tracePt t="39905" x="2268538" y="4465638"/>
          <p14:tracePt t="39922" x="2455863" y="4465638"/>
          <p14:tracePt t="39938" x="2679700" y="4465638"/>
          <p14:tracePt t="39955" x="2867025" y="4465638"/>
          <p14:tracePt t="39972" x="3116263" y="4473575"/>
          <p14:tracePt t="39989" x="3251200" y="4537075"/>
          <p14:tracePt t="40005" x="3348038" y="4545013"/>
          <p14:tracePt t="40021" x="3429000" y="4589463"/>
          <p14:tracePt t="40038" x="3473450" y="4589463"/>
          <p14:tracePt t="40055" x="3509963" y="4598988"/>
          <p14:tracePt t="40072" x="3562350" y="4598988"/>
          <p14:tracePt t="40089" x="3608388" y="4598988"/>
          <p14:tracePt t="40105" x="3679825" y="4598988"/>
          <p14:tracePt t="40121" x="3776663" y="4608513"/>
          <p14:tracePt t="40138" x="3902075" y="4643438"/>
          <p14:tracePt t="40155" x="4010025" y="4643438"/>
          <p14:tracePt t="40172" x="4108450" y="4643438"/>
          <p14:tracePt t="40188" x="4214813" y="4643438"/>
          <p14:tracePt t="40205" x="4303713" y="4643438"/>
          <p14:tracePt t="40222" x="4429125" y="4643438"/>
          <p14:tracePt t="40238" x="4589463" y="4643438"/>
          <p14:tracePt t="40255" x="4741863" y="4660900"/>
          <p14:tracePt t="40272" x="5062538" y="4687888"/>
          <p14:tracePt t="40289" x="5268913" y="4741863"/>
          <p14:tracePt t="40305" x="5537200" y="4776788"/>
          <p14:tracePt t="40322" x="5759450" y="4813300"/>
          <p14:tracePt t="40338" x="5929313" y="4830763"/>
          <p14:tracePt t="40355" x="6037263" y="4840288"/>
          <p14:tracePt t="40371" x="6153150" y="4857750"/>
          <p14:tracePt t="40388" x="6269038" y="4884738"/>
          <p14:tracePt t="40405" x="6348413" y="4902200"/>
          <p14:tracePt t="40422" x="6419850" y="4902200"/>
          <p14:tracePt t="40438" x="6518275" y="4911725"/>
          <p14:tracePt t="40455" x="6562725" y="4929188"/>
          <p14:tracePt t="40472" x="6634163" y="4929188"/>
          <p14:tracePt t="40488" x="6661150" y="4946650"/>
          <p14:tracePt t="40522" x="6688138" y="4946650"/>
          <p14:tracePt t="40552" x="6697663" y="4946650"/>
          <p14:tracePt t="40632" x="6705600" y="4946650"/>
          <p14:tracePt t="40640" x="6715125" y="4956175"/>
          <p14:tracePt t="40664" x="6724650" y="4965700"/>
          <p14:tracePt t="40680" x="6742113" y="4983163"/>
          <p14:tracePt t="40688" x="6751638" y="4991100"/>
          <p14:tracePt t="40696" x="6751638" y="5000625"/>
          <p14:tracePt t="40706" x="6759575" y="5010150"/>
          <p14:tracePt t="40722" x="6769100" y="5018088"/>
          <p14:tracePt t="40738" x="6777038" y="5054600"/>
          <p14:tracePt t="40755" x="6777038" y="5072063"/>
          <p14:tracePt t="40772" x="6804025" y="5116513"/>
          <p14:tracePt t="40788" x="6813550" y="5160963"/>
          <p14:tracePt t="40805" x="6823075" y="5224463"/>
          <p14:tracePt t="40822" x="6840538" y="5286375"/>
          <p14:tracePt t="40839" x="6840538" y="5367338"/>
          <p14:tracePt t="40855" x="6840538" y="5473700"/>
          <p14:tracePt t="40872" x="6840538" y="5599113"/>
          <p14:tracePt t="40888" x="6831013" y="5697538"/>
          <p14:tracePt t="40905" x="6786563" y="5830888"/>
          <p14:tracePt t="40921" x="6732588" y="5956300"/>
          <p14:tracePt t="40938" x="6705600" y="6018213"/>
          <p14:tracePt t="40955" x="6697663" y="6045200"/>
          <p14:tracePt t="40971" x="6680200" y="6089650"/>
          <p14:tracePt t="40988" x="6661150" y="6116638"/>
          <p14:tracePt t="41005" x="6653213" y="6153150"/>
          <p14:tracePt t="41021" x="6643688" y="6161088"/>
          <p14:tracePt t="41038" x="6626225" y="6161088"/>
          <p14:tracePt t="41055" x="6608763" y="6170613"/>
          <p14:tracePt t="41072" x="6562725" y="6170613"/>
          <p14:tracePt t="41089" x="6483350" y="6170613"/>
          <p14:tracePt t="41105" x="6375400" y="6170613"/>
          <p14:tracePt t="41121" x="6232525" y="6170613"/>
          <p14:tracePt t="41138" x="6081713" y="6170613"/>
          <p14:tracePt t="41155" x="5884863" y="6143625"/>
          <p14:tracePt t="41171" x="5661025" y="6108700"/>
          <p14:tracePt t="41188" x="5394325" y="6089650"/>
          <p14:tracePt t="41205" x="5205413" y="6089650"/>
          <p14:tracePt t="41221" x="4911725" y="6089650"/>
          <p14:tracePt t="41238" x="4679950" y="6089650"/>
          <p14:tracePt t="41256" x="4456113" y="6072188"/>
          <p14:tracePt t="41272" x="4108450" y="6018213"/>
          <p14:tracePt t="41289" x="3840163" y="5965825"/>
          <p14:tracePt t="41305" x="3571875" y="5929313"/>
          <p14:tracePt t="41321" x="3375025" y="5911850"/>
          <p14:tracePt t="41338" x="3214688" y="5884863"/>
          <p14:tracePt t="41355" x="3125788" y="5884863"/>
          <p14:tracePt t="41372" x="3062288" y="5884863"/>
          <p14:tracePt t="41388" x="2973388" y="5884863"/>
          <p14:tracePt t="41405" x="2867025" y="5902325"/>
          <p14:tracePt t="41421" x="2751138" y="5911850"/>
          <p14:tracePt t="41438" x="2660650" y="5911850"/>
          <p14:tracePt t="41455" x="2554288" y="5911850"/>
          <p14:tracePt t="41472" x="2374900" y="5911850"/>
          <p14:tracePt t="41489" x="2276475" y="5911850"/>
          <p14:tracePt t="41505" x="2170113" y="5884863"/>
          <p14:tracePt t="41521" x="2071688" y="5867400"/>
          <p14:tracePt t="41538" x="1965325" y="5840413"/>
          <p14:tracePt t="41555" x="1785938" y="5786438"/>
          <p14:tracePt t="41571" x="1562100" y="5776913"/>
          <p14:tracePt t="41588" x="1500188" y="5732463"/>
          <p14:tracePt t="41605" x="1465263" y="5715000"/>
          <p14:tracePt t="41621" x="1455738" y="5705475"/>
          <p14:tracePt t="41638" x="1446213" y="5705475"/>
          <p14:tracePt t="41768" x="1438275" y="5697538"/>
          <p14:tracePt t="41784" x="1438275" y="5680075"/>
          <p14:tracePt t="41792" x="1438275" y="5670550"/>
          <p14:tracePt t="41805" x="1438275" y="5661025"/>
          <p14:tracePt t="41821" x="1438275" y="5589588"/>
          <p14:tracePt t="41838" x="1438275" y="5500688"/>
          <p14:tracePt t="41855" x="1438275" y="5438775"/>
          <p14:tracePt t="41872" x="1490663" y="5205413"/>
          <p14:tracePt t="41889" x="1536700" y="5027613"/>
          <p14:tracePt t="41905" x="1589088" y="4848225"/>
          <p14:tracePt t="41922" x="1625600" y="4732338"/>
          <p14:tracePt t="41938" x="1633538" y="4598988"/>
          <p14:tracePt t="41955" x="1660525" y="4510088"/>
          <p14:tracePt t="41971" x="1679575" y="4402138"/>
          <p14:tracePt t="41988" x="1704975" y="4303713"/>
          <p14:tracePt t="42005" x="1731963" y="4224338"/>
          <p14:tracePt t="42038" x="1731963" y="4205288"/>
          <p14:tracePt t="42055" x="1741488" y="4187825"/>
          <p14:tracePt t="42096" x="1751013" y="4187825"/>
          <p14:tracePt t="42105" x="1803400" y="4187825"/>
          <p14:tracePt t="42112" x="1812925" y="4197350"/>
          <p14:tracePt t="42121" x="1857375" y="4205288"/>
          <p14:tracePt t="42138" x="2017713" y="4251325"/>
          <p14:tracePt t="42155" x="2197100" y="4286250"/>
          <p14:tracePt t="42171" x="2517775" y="4402138"/>
          <p14:tracePt t="42188" x="2768600" y="4473575"/>
          <p14:tracePt t="42205" x="2973388" y="4518025"/>
          <p14:tracePt t="42221" x="3133725" y="4562475"/>
          <p14:tracePt t="42238" x="3268663" y="4633913"/>
          <p14:tracePt t="42255" x="3455988" y="4697413"/>
          <p14:tracePt t="42272" x="3687763" y="4776788"/>
          <p14:tracePt t="42288" x="3894138" y="4848225"/>
          <p14:tracePt t="42305" x="4116388" y="4867275"/>
          <p14:tracePt t="42321" x="4357688" y="4884738"/>
          <p14:tracePt t="42338" x="4537075" y="4902200"/>
          <p14:tracePt t="42355" x="4687888" y="4929188"/>
          <p14:tracePt t="42371" x="4813300" y="4929188"/>
          <p14:tracePt t="42388" x="4919663" y="4929188"/>
          <p14:tracePt t="42405" x="5037138" y="4929188"/>
          <p14:tracePt t="42421" x="5099050" y="4911725"/>
          <p14:tracePt t="42438" x="5197475" y="4848225"/>
          <p14:tracePt t="42455" x="5330825" y="4822825"/>
          <p14:tracePt t="42472" x="5518150" y="4759325"/>
          <p14:tracePt t="42488" x="5581650" y="4751388"/>
          <p14:tracePt t="42505" x="5715000" y="4705350"/>
          <p14:tracePt t="42521" x="5822950" y="4705350"/>
          <p14:tracePt t="42538" x="5946775" y="4687888"/>
          <p14:tracePt t="42555" x="5991225" y="4687888"/>
          <p14:tracePt t="42571" x="6054725" y="4687888"/>
          <p14:tracePt t="42588" x="6134100" y="4687888"/>
          <p14:tracePt t="42605" x="6259513" y="4724400"/>
          <p14:tracePt t="42621" x="6323013" y="4741863"/>
          <p14:tracePt t="42638" x="6394450" y="4751388"/>
          <p14:tracePt t="42655" x="6465888" y="4786313"/>
          <p14:tracePt t="42672" x="6483350" y="4786313"/>
          <p14:tracePt t="42689" x="6527800" y="4803775"/>
          <p14:tracePt t="42705" x="6537325" y="4813300"/>
          <p14:tracePt t="42721" x="6562725" y="4848225"/>
          <p14:tracePt t="42738" x="6572250" y="4848225"/>
          <p14:tracePt t="42755" x="6608763" y="4867275"/>
          <p14:tracePt t="42771" x="6643688" y="4902200"/>
          <p14:tracePt t="42788" x="6653213" y="4929188"/>
          <p14:tracePt t="42805" x="6670675" y="4956175"/>
          <p14:tracePt t="42821" x="6688138" y="4991100"/>
          <p14:tracePt t="42838" x="6705600" y="5045075"/>
          <p14:tracePt t="42854" x="6715125" y="5089525"/>
          <p14:tracePt t="42872" x="6759575" y="5214938"/>
          <p14:tracePt t="42888" x="6769100" y="5286375"/>
          <p14:tracePt t="42905" x="6786563" y="5330825"/>
          <p14:tracePt t="42921" x="6786563" y="5375275"/>
          <p14:tracePt t="42938" x="6786563" y="5419725"/>
          <p14:tracePt t="42955" x="6786563" y="5500688"/>
          <p14:tracePt t="42971" x="6786563" y="5562600"/>
          <p14:tracePt t="42988" x="6759575" y="5634038"/>
          <p14:tracePt t="43005" x="6742113" y="5705475"/>
          <p14:tracePt t="43021" x="6697663" y="5776913"/>
          <p14:tracePt t="43038" x="6688138" y="5830888"/>
          <p14:tracePt t="43055" x="6670675" y="5867400"/>
          <p14:tracePt t="43071" x="6661150" y="5911850"/>
          <p14:tracePt t="43089" x="6626225" y="5965825"/>
          <p14:tracePt t="43105" x="6599238" y="6000750"/>
          <p14:tracePt t="43121" x="6554788" y="6018213"/>
          <p14:tracePt t="43138" x="6456363" y="6062663"/>
          <p14:tracePt t="43155" x="6330950" y="6062663"/>
          <p14:tracePt t="43171" x="6215063" y="6072188"/>
          <p14:tracePt t="43188" x="6089650" y="6072188"/>
          <p14:tracePt t="43204" x="5946775" y="6072188"/>
          <p14:tracePt t="43221" x="5768975" y="6037263"/>
          <p14:tracePt t="43238" x="5608638" y="5965825"/>
          <p14:tracePt t="43255" x="5491163" y="5929313"/>
          <p14:tracePt t="43272" x="5340350" y="5884863"/>
          <p14:tracePt t="43288" x="5232400" y="5867400"/>
          <p14:tracePt t="43305" x="5081588" y="5848350"/>
          <p14:tracePt t="43321" x="4813300" y="5795963"/>
          <p14:tracePt t="43338" x="4616450" y="5786438"/>
          <p14:tracePt t="43354" x="4394200" y="5768975"/>
          <p14:tracePt t="43371" x="4232275" y="5715000"/>
          <p14:tracePt t="43388" x="4089400" y="5715000"/>
          <p14:tracePt t="43404" x="3919538" y="5705475"/>
          <p14:tracePt t="43421" x="3724275" y="5705475"/>
          <p14:tracePt t="43438" x="3527425" y="5688013"/>
          <p14:tracePt t="43455" x="3330575" y="5688013"/>
          <p14:tracePt t="43472" x="2990850" y="5688013"/>
          <p14:tracePt t="43488" x="2822575" y="5688013"/>
          <p14:tracePt t="43505" x="2697163" y="5688013"/>
          <p14:tracePt t="43522" x="2652713" y="5688013"/>
          <p14:tracePt t="43538" x="2608263" y="5688013"/>
          <p14:tracePt t="43554" x="2562225" y="5688013"/>
          <p14:tracePt t="43571" x="2482850" y="5688013"/>
          <p14:tracePt t="43588" x="2393950" y="5688013"/>
          <p14:tracePt t="43605" x="2286000" y="5688013"/>
          <p14:tracePt t="43621" x="2224088" y="5688013"/>
          <p14:tracePt t="43623" x="2197100" y="5688013"/>
          <p14:tracePt t="43655" x="2187575" y="5697538"/>
          <p14:tracePt t="43672" x="2170113" y="5705475"/>
          <p14:tracePt t="43689" x="2160588" y="5705475"/>
          <p14:tracePt t="43705" x="2133600" y="5724525"/>
          <p14:tracePt t="43722" x="2071688" y="5724525"/>
          <p14:tracePt t="43738" x="2027238" y="5724525"/>
          <p14:tracePt t="43754" x="1982788" y="5724525"/>
          <p14:tracePt t="43771" x="1938338" y="5724525"/>
          <p14:tracePt t="43788" x="1911350" y="5732463"/>
          <p14:tracePt t="43805" x="1857375" y="5741988"/>
          <p14:tracePt t="43822" x="1795463" y="5768975"/>
          <p14:tracePt t="43838" x="1751013" y="5803900"/>
          <p14:tracePt t="43854" x="1751013" y="5813425"/>
          <p14:tracePt t="43872" x="1741488" y="5830888"/>
          <p14:tracePt t="43889" x="1741488" y="5840413"/>
          <p14:tracePt t="43905" x="1741488" y="5867400"/>
          <p14:tracePt t="43960" x="1741488" y="5875338"/>
          <p14:tracePt t="44360" x="1741488" y="5884863"/>
          <p14:tracePt t="44400" x="1751013" y="5884863"/>
          <p14:tracePt t="44416" x="1768475" y="5875338"/>
          <p14:tracePt t="44649" x="1776413" y="5875338"/>
          <p14:tracePt t="45488" x="1795463" y="5875338"/>
          <p14:tracePt t="46296" x="1803400" y="5875338"/>
          <p14:tracePt t="46312" x="1812925" y="5875338"/>
          <p14:tracePt t="46321" x="1847850" y="5875338"/>
          <p14:tracePt t="46560" x="1857375" y="5875338"/>
          <p14:tracePt t="46584" x="1866900" y="5875338"/>
          <p14:tracePt t="46592" x="1884363" y="5875338"/>
          <p14:tracePt t="46600" x="1901825" y="5875338"/>
          <p14:tracePt t="46624" x="1911350" y="5875338"/>
          <p14:tracePt t="46632" x="1919288" y="5875338"/>
          <p14:tracePt t="46640" x="1938338" y="5875338"/>
          <p14:tracePt t="46655" x="1965325" y="5875338"/>
          <p14:tracePt t="46671" x="2071688" y="5875338"/>
          <p14:tracePt t="46689" x="2322513" y="5902325"/>
          <p14:tracePt t="46705" x="2517775" y="5946775"/>
          <p14:tracePt t="46721" x="2795588" y="6018213"/>
          <p14:tracePt t="46738" x="3268663" y="6170613"/>
          <p14:tracePt t="46754" x="3776663" y="6269038"/>
          <p14:tracePt t="46771" x="4133850" y="6269038"/>
          <p14:tracePt t="46788" x="4214813" y="6242050"/>
          <p14:tracePt t="46805" x="4232275" y="6188075"/>
          <p14:tracePt t="46984" x="4232275" y="6180138"/>
          <p14:tracePt t="46992" x="4232275" y="6170613"/>
          <p14:tracePt t="47000" x="4241800" y="6161088"/>
          <p14:tracePt t="47008" x="4241800" y="6134100"/>
          <p14:tracePt t="47021" x="4251325" y="6099175"/>
          <p14:tracePt t="47038" x="4330700" y="6072188"/>
          <p14:tracePt t="47054" x="4429125" y="6072188"/>
          <p14:tracePt t="47072" x="4537075" y="6072188"/>
          <p14:tracePt t="47088" x="4751388" y="6081713"/>
          <p14:tracePt t="47105" x="4929188" y="6116638"/>
          <p14:tracePt t="47121" x="5133975" y="6161088"/>
          <p14:tracePt t="47138" x="5340350" y="6215063"/>
          <p14:tracePt t="47154" x="5554663" y="6232525"/>
          <p14:tracePt t="47171" x="5688013" y="6259513"/>
          <p14:tracePt t="47188" x="5732463" y="6259513"/>
          <p14:tracePt t="47205" x="5751513" y="6259513"/>
          <p14:tracePt t="47221" x="5768975" y="6259513"/>
          <p14:tracePt t="47288" x="5786438" y="6259513"/>
          <p14:tracePt t="47296" x="5795963" y="6251575"/>
          <p14:tracePt t="47368" x="5803900" y="6251575"/>
          <p14:tracePt t="47376" x="5822950" y="6251575"/>
          <p14:tracePt t="47387" x="5857875" y="6242050"/>
          <p14:tracePt t="47404" x="5902325" y="6215063"/>
          <p14:tracePt t="47421" x="5965825" y="6215063"/>
          <p14:tracePt t="47438" x="6000750" y="6205538"/>
          <p14:tracePt t="47471" x="6010275" y="6205538"/>
          <p14:tracePt t="47584" x="6027738" y="6188075"/>
          <p14:tracePt t="47592" x="6010275" y="6153150"/>
          <p14:tracePt t="47605" x="6010275" y="6143625"/>
          <p14:tracePt t="47672" x="6010275" y="6134100"/>
          <p14:tracePt t="47680" x="6027738" y="6126163"/>
          <p14:tracePt t="47689" x="6037263" y="6126163"/>
          <p14:tracePt t="47705" x="6089650" y="6126163"/>
          <p14:tracePt t="47722" x="6153150" y="6099175"/>
          <p14:tracePt t="47738" x="6215063" y="6037263"/>
          <p14:tracePt t="47755" x="6276975" y="6010275"/>
          <p14:tracePt t="47771" x="6375400" y="5965825"/>
          <p14:tracePt t="47788" x="6402388" y="5956300"/>
          <p14:tracePt t="47805" x="6456363" y="5946775"/>
          <p14:tracePt t="47821" x="6473825" y="5938838"/>
          <p14:tracePt t="47855" x="6500813" y="5902325"/>
          <p14:tracePt t="47872" x="6537325" y="5867400"/>
          <p14:tracePt t="47889" x="6562725" y="5822950"/>
          <p14:tracePt t="47905" x="6581775" y="5776913"/>
          <p14:tracePt t="47921" x="6581775" y="5741988"/>
          <p14:tracePt t="47938" x="6581775" y="5697538"/>
          <p14:tracePt t="47954" x="6581775" y="5688013"/>
          <p14:tracePt t="47971" x="6581775" y="5670550"/>
          <p14:tracePt t="47989" x="6581775" y="5626100"/>
          <p14:tracePt t="48004" x="6581775" y="5581650"/>
          <p14:tracePt t="48021" x="6581775" y="5562600"/>
          <p14:tracePt t="48038" x="6581775" y="5518150"/>
          <p14:tracePt t="48054" x="6581775" y="5473700"/>
          <p14:tracePt t="48072" x="6581775" y="5402263"/>
          <p14:tracePt t="48089" x="6581775" y="5367338"/>
          <p14:tracePt t="48105" x="6581775" y="5357813"/>
          <p14:tracePt t="48121" x="6581775" y="5340350"/>
          <p14:tracePt t="48137" x="6581775" y="5251450"/>
          <p14:tracePt t="48154" x="6581775" y="5180013"/>
          <p14:tracePt t="48171" x="6581775" y="5126038"/>
          <p14:tracePt t="48188" x="6581775" y="5099050"/>
          <p14:tracePt t="48204" x="6581775" y="5062538"/>
          <p14:tracePt t="48221" x="6581775" y="5045075"/>
          <p14:tracePt t="48238" x="6581775" y="4983163"/>
          <p14:tracePt t="48254" x="6581775" y="4938713"/>
          <p14:tracePt t="48271" x="6581775" y="4894263"/>
          <p14:tracePt t="48288" x="6581775" y="4875213"/>
          <p14:tracePt t="48520" x="6581775" y="4848225"/>
          <p14:tracePt t="48552" x="6581775" y="4840288"/>
          <p14:tracePt t="48560" x="6562725" y="4795838"/>
          <p14:tracePt t="48571" x="6545263" y="4768850"/>
          <p14:tracePt t="48588" x="6419850" y="4679950"/>
          <p14:tracePt t="48605" x="6224588" y="4537075"/>
          <p14:tracePt t="48621" x="6081713" y="4402138"/>
          <p14:tracePt t="48638" x="5875338" y="4205288"/>
          <p14:tracePt t="48654" x="5572125" y="3973513"/>
          <p14:tracePt t="48656" x="5483225" y="3857625"/>
          <p14:tracePt t="48672" x="5411788" y="3776663"/>
          <p14:tracePt t="48688" x="5214938" y="3455988"/>
          <p14:tracePt t="48705" x="5037138" y="3276600"/>
          <p14:tracePt t="48721" x="4911725" y="3170238"/>
          <p14:tracePt t="48738" x="4848225" y="3143250"/>
          <p14:tracePt t="48754" x="4822825" y="3125788"/>
          <p14:tracePt t="48771" x="4776788" y="3108325"/>
          <p14:tracePt t="48788" x="4687888" y="3081338"/>
          <p14:tracePt t="48804" x="4545013" y="3017838"/>
          <p14:tracePt t="48821" x="4340225" y="2928938"/>
          <p14:tracePt t="48838" x="4214813" y="2840038"/>
          <p14:tracePt t="48854" x="4071938" y="2759075"/>
          <p14:tracePt t="48872" x="3902075" y="2643188"/>
          <p14:tracePt t="48888" x="3490913" y="2419350"/>
          <p14:tracePt t="48905" x="3143250" y="2241550"/>
          <p14:tracePt t="48922" x="2741613" y="2044700"/>
          <p14:tracePt t="48938" x="2419350" y="1911350"/>
          <p14:tracePt t="48954" x="2098675" y="1795463"/>
          <p14:tracePt t="48971" x="1938338" y="1751013"/>
          <p14:tracePt t="48988" x="1822450" y="1687513"/>
          <p14:tracePt t="49004" x="1768475" y="1633538"/>
          <p14:tracePt t="49021" x="1758950" y="1616075"/>
          <p14:tracePt t="49038" x="1758950" y="1608138"/>
          <p14:tracePt t="49128" x="1758950" y="1616075"/>
          <p14:tracePt t="49136" x="1758950" y="1633538"/>
          <p14:tracePt t="49144" x="1758950" y="1643063"/>
          <p14:tracePt t="49154" x="1758950" y="1660525"/>
          <p14:tracePt t="49171" x="1758950" y="1704975"/>
          <p14:tracePt t="49188" x="1758950" y="1751013"/>
          <p14:tracePt t="49204" x="1901825" y="1839913"/>
          <p14:tracePt t="49221" x="2036763" y="1866900"/>
          <p14:tracePt t="49238" x="2179638" y="1928813"/>
          <p14:tracePt t="49254" x="2224088" y="1973263"/>
          <p14:tracePt t="49271" x="2259013" y="1990725"/>
          <p14:tracePt t="49456" x="2268538" y="2000250"/>
          <p14:tracePt t="49464" x="2303463" y="2036763"/>
          <p14:tracePt t="49473" x="2312988" y="2044700"/>
          <p14:tracePt t="49488" x="2322513" y="2062163"/>
          <p14:tracePt t="49505" x="2374900" y="2089150"/>
          <p14:tracePt t="49568" x="2393950" y="2108200"/>
          <p14:tracePt t="49801" x="2401888" y="2116138"/>
          <p14:tracePt t="49808" x="2473325" y="2179638"/>
          <p14:tracePt t="49821" x="2660650" y="2393950"/>
          <p14:tracePt t="49838" x="3384550" y="3036888"/>
          <p14:tracePt t="49854" x="4589463" y="4062413"/>
          <p14:tracePt t="49872" x="5759450" y="4911725"/>
          <p14:tracePt t="49888" x="6867525" y="5768975"/>
          <p14:tracePt t="49905" x="7197725" y="6054725"/>
          <p14:tracePt t="49921" x="7259638" y="6108700"/>
          <p14:tracePt t="49960" x="7259638" y="6081713"/>
          <p14:tracePt t="49971" x="7251700" y="6027738"/>
          <p14:tracePt t="49988" x="7197725" y="5965825"/>
          <p14:tracePt t="50004" x="7153275" y="5919788"/>
          <p14:tracePt t="50021" x="7116763" y="5902325"/>
          <p14:tracePt t="50038" x="7108825" y="5894388"/>
          <p14:tracePt t="50096" x="7099300" y="5894388"/>
          <p14:tracePt t="50105" x="7108825" y="5911850"/>
          <p14:tracePt t="50112" x="7116763" y="5929313"/>
          <p14:tracePt t="50121" x="7143750" y="5946775"/>
          <p14:tracePt t="50138" x="7180263" y="5983288"/>
          <p14:tracePt t="50154" x="7188200" y="5983288"/>
          <p14:tracePt t="50171" x="7205663" y="5983288"/>
          <p14:tracePt t="50224" x="7215188" y="5983288"/>
          <p14:tracePt t="50232" x="7215188" y="5956300"/>
          <p14:tracePt t="50240" x="7215188" y="5919788"/>
          <p14:tracePt t="50254" x="7215188" y="5884863"/>
          <p14:tracePt t="50271" x="7197725" y="5751513"/>
          <p14:tracePt t="50288" x="7188200" y="5572125"/>
          <p14:tracePt t="50305" x="7161213" y="5510213"/>
          <p14:tracePt t="50321" x="7134225" y="5429250"/>
          <p14:tracePt t="50338" x="7134225" y="5419725"/>
          <p14:tracePt t="50354" x="7126288" y="5411788"/>
          <p14:tracePt t="50371" x="7108825" y="5375275"/>
          <p14:tracePt t="50388" x="7089775" y="5357813"/>
          <p14:tracePt t="50404" x="7081838" y="5322888"/>
          <p14:tracePt t="50421" x="7045325" y="5276850"/>
          <p14:tracePt t="50438" x="7037388" y="5268913"/>
          <p14:tracePt t="50454" x="7010400" y="5214938"/>
          <p14:tracePt t="50472" x="6973888" y="5170488"/>
          <p14:tracePt t="50488" x="6965950" y="5099050"/>
          <p14:tracePt t="50505" x="6965950" y="5089525"/>
          <p14:tracePt t="50672" x="6965950" y="5081588"/>
          <p14:tracePt t="50744" x="6965950" y="5072063"/>
          <p14:tracePt t="50752" x="6965950" y="5045075"/>
          <p14:tracePt t="50768" x="6965950" y="5037138"/>
          <p14:tracePt t="50960" x="6965950" y="5027613"/>
          <p14:tracePt t="50976" x="6965950" y="5018088"/>
          <p14:tracePt t="51112" x="6965950" y="5037138"/>
          <p14:tracePt t="51120" x="6965950" y="5081588"/>
          <p14:tracePt t="51128" x="6965950" y="5099050"/>
          <p14:tracePt t="51137" x="6965950" y="5153025"/>
          <p14:tracePt t="51154" x="6965950" y="5276850"/>
          <p14:tracePt t="51171" x="6965950" y="5419725"/>
          <p14:tracePt t="51188" x="6965950" y="5554663"/>
          <p14:tracePt t="51204" x="6965950" y="5661025"/>
          <p14:tracePt t="51221" x="6965950" y="5732463"/>
          <p14:tracePt t="51238" x="6965950" y="5768975"/>
          <p14:tracePt t="51255" x="6965950" y="5786438"/>
          <p14:tracePt t="51271" x="6965950" y="5822950"/>
          <p14:tracePt t="51288" x="6965950" y="5840413"/>
          <p14:tracePt t="51305" x="6965950" y="5867400"/>
          <p14:tracePt t="51321" x="6965950" y="5875338"/>
          <p14:tracePt t="51464" x="6965950" y="5857875"/>
          <p14:tracePt t="51472" x="6965950" y="5803900"/>
          <p14:tracePt t="51480" x="6965950" y="5732463"/>
          <p14:tracePt t="51489" x="6965950" y="5661025"/>
          <p14:tracePt t="51505" x="6983413" y="5510213"/>
          <p14:tracePt t="51521" x="7000875" y="5384800"/>
          <p14:tracePt t="51538" x="7000875" y="5286375"/>
          <p14:tracePt t="51555" x="7000875" y="5214938"/>
          <p14:tracePt t="51571" x="7000875" y="5126038"/>
          <p14:tracePt t="51588" x="7000875" y="5045075"/>
          <p14:tracePt t="51753" x="7000875" y="5037138"/>
          <p14:tracePt t="51816" x="7010400" y="5027613"/>
          <p14:tracePt t="51953" x="7010400" y="5037138"/>
          <p14:tracePt t="51961" x="6991350" y="5081588"/>
          <p14:tracePt t="51972" x="6983413" y="5089525"/>
          <p14:tracePt t="51987" x="6956425" y="5133975"/>
          <p14:tracePt t="52004" x="6894513" y="5259388"/>
          <p14:tracePt t="52021" x="6848475" y="5340350"/>
          <p14:tracePt t="52038" x="6848475" y="5402263"/>
          <p14:tracePt t="52054" x="6848475" y="5429250"/>
          <p14:tracePt t="52071" x="6848475" y="5446713"/>
          <p14:tracePt t="52176" x="6840538" y="5465763"/>
          <p14:tracePt t="52232" x="6840538" y="5438775"/>
          <p14:tracePt t="52240" x="6840538" y="5429250"/>
          <p14:tracePt t="52248" x="6840538" y="5419725"/>
          <p14:tracePt t="52256" x="6831013" y="5411788"/>
          <p14:tracePt t="52280" x="6813550" y="5411788"/>
          <p14:tracePt t="52289" x="6804025" y="5411788"/>
          <p14:tracePt t="52305" x="6777038" y="5411788"/>
          <p14:tracePt t="52321" x="6697663" y="5411788"/>
          <p14:tracePt t="52337" x="6562725" y="5348288"/>
          <p14:tracePt t="52354" x="6446838" y="5276850"/>
          <p14:tracePt t="52371" x="6330950" y="5197475"/>
          <p14:tracePt t="52388" x="6205538" y="5089525"/>
          <p14:tracePt t="52404" x="6126163" y="5027613"/>
          <p14:tracePt t="52421" x="6072188" y="4991100"/>
          <p14:tracePt t="52438" x="6062663" y="4983163"/>
          <p14:tracePt t="52454" x="5991225" y="4946650"/>
          <p14:tracePt t="52471" x="5938838" y="4911725"/>
          <p14:tracePt t="52488" x="5875338" y="4857750"/>
          <p14:tracePt t="52504" x="5867400" y="4848225"/>
          <p14:tracePt t="52521" x="5857875" y="4848225"/>
          <p14:tracePt t="52537" x="5840413" y="4830763"/>
          <p14:tracePt t="52554" x="5786438" y="4795838"/>
          <p14:tracePt t="52571" x="5768975" y="4776788"/>
          <p14:tracePt t="52604" x="5768975" y="4759325"/>
          <p14:tracePt t="52760" x="5759450" y="4768850"/>
          <p14:tracePt t="52800" x="5751513" y="4776788"/>
          <p14:tracePt t="52880" x="5741988" y="4776788"/>
          <p14:tracePt t="52920" x="5732463" y="4776788"/>
          <p14:tracePt t="52944" x="5705475" y="4786313"/>
          <p14:tracePt t="52960" x="5697538" y="4786313"/>
          <p14:tracePt t="52968" x="5688013" y="4786313"/>
          <p14:tracePt t="52976" x="5680075" y="4786313"/>
          <p14:tracePt t="52988" x="5670550" y="4786313"/>
          <p14:tracePt t="53004" x="5608638" y="4786313"/>
          <p14:tracePt t="53021" x="5545138" y="4786313"/>
          <p14:tracePt t="53038" x="5438775" y="4776788"/>
          <p14:tracePt t="53055" x="5394325" y="4759325"/>
          <p14:tracePt t="53071" x="5348288" y="4741863"/>
          <p14:tracePt t="53088" x="5313363" y="4741863"/>
          <p14:tracePt t="53384" x="5330825" y="4741863"/>
          <p14:tracePt t="53392" x="5375275" y="4741863"/>
          <p14:tracePt t="53404" x="5394325" y="4741863"/>
          <p14:tracePt t="53421" x="5491163" y="4759325"/>
          <p14:tracePt t="53437" x="5572125" y="4786313"/>
          <p14:tracePt t="53454" x="5643563" y="4803775"/>
          <p14:tracePt t="53471" x="5830888" y="4848225"/>
          <p14:tracePt t="53488" x="6045200" y="4867275"/>
          <p14:tracePt t="53505" x="6286500" y="4956175"/>
          <p14:tracePt t="53521" x="6419850" y="5000625"/>
          <p14:tracePt t="53538" x="6500813" y="5010150"/>
          <p14:tracePt t="53554" x="6562725" y="5010150"/>
          <p14:tracePt t="53571" x="6581775" y="5010150"/>
          <p14:tracePt t="53588" x="6616700" y="5018088"/>
          <p14:tracePt t="53604" x="6661150" y="5018088"/>
          <p14:tracePt t="53621" x="6724650" y="5062538"/>
          <p14:tracePt t="53638" x="6769100" y="5072063"/>
          <p14:tracePt t="53654" x="6796088" y="5089525"/>
          <p14:tracePt t="53671" x="6823075" y="5099050"/>
          <p14:tracePt t="53688" x="6875463" y="5143500"/>
          <p14:tracePt t="53705" x="6911975" y="5153025"/>
          <p14:tracePt t="53721" x="6946900" y="5180013"/>
          <p14:tracePt t="53738" x="6956425" y="5180013"/>
          <p14:tracePt t="53771" x="6965950" y="5180013"/>
          <p14:tracePt t="53896" x="6973888" y="5180013"/>
          <p14:tracePt t="53920" x="6973888" y="5153025"/>
          <p14:tracePt t="53928" x="6973888" y="5143500"/>
          <p14:tracePt t="53937" x="6965950" y="5133975"/>
          <p14:tracePt t="53968" x="6946900" y="5126038"/>
          <p14:tracePt t="53976" x="6938963" y="5116513"/>
          <p14:tracePt t="53987" x="6929438" y="5116513"/>
          <p14:tracePt t="54004" x="6919913" y="5116513"/>
          <p14:tracePt t="54021" x="6911975" y="5116513"/>
          <p14:tracePt t="54037" x="6902450" y="5116513"/>
          <p14:tracePt t="54054" x="6867525" y="5116513"/>
          <p14:tracePt t="54071" x="6823075" y="5116513"/>
          <p14:tracePt t="54088" x="6759575" y="5099050"/>
          <p14:tracePt t="54105" x="6705600" y="5099050"/>
          <p14:tracePt t="54121" x="6670675" y="5081588"/>
          <p14:tracePt t="54138" x="6626225" y="5081588"/>
          <p14:tracePt t="54154" x="6616700" y="5081588"/>
          <p14:tracePt t="54171" x="6599238" y="5081588"/>
          <p14:tracePt t="54188" x="6581775" y="5081588"/>
          <p14:tracePt t="54204" x="6537325" y="5081588"/>
          <p14:tracePt t="54221" x="6491288" y="5081588"/>
          <p14:tracePt t="54238" x="6411913" y="5062538"/>
          <p14:tracePt t="54254" x="6330950" y="5062538"/>
          <p14:tracePt t="54272" x="6259513" y="5037138"/>
          <p14:tracePt t="54288" x="6170613" y="5010150"/>
          <p14:tracePt t="54305" x="6143625" y="5010150"/>
          <p14:tracePt t="54321" x="6116638" y="5010150"/>
          <p14:tracePt t="54337" x="6099175" y="5010150"/>
          <p14:tracePt t="54354" x="6081713" y="5010150"/>
          <p14:tracePt t="54371" x="6037263" y="5010150"/>
          <p14:tracePt t="54388" x="6027738" y="5027613"/>
          <p14:tracePt t="54405" x="5983288" y="5045075"/>
          <p14:tracePt t="54421" x="5956300" y="5072063"/>
          <p14:tracePt t="54438" x="5938838" y="5089525"/>
          <p14:tracePt t="54454" x="5919788" y="5126038"/>
          <p14:tracePt t="54471" x="5911850" y="5133975"/>
          <p14:tracePt t="54488" x="5894388" y="5160963"/>
          <p14:tracePt t="54504" x="5884863" y="5170488"/>
          <p14:tracePt t="54521" x="5884863" y="5205413"/>
          <p14:tracePt t="54537" x="5884863" y="5232400"/>
          <p14:tracePt t="54554" x="5884863" y="5286375"/>
          <p14:tracePt t="54571" x="5884863" y="5313363"/>
          <p14:tracePt t="54587" x="5884863" y="5348288"/>
          <p14:tracePt t="54621" x="5902325" y="5384800"/>
          <p14:tracePt t="54654" x="5911850" y="5394325"/>
          <p14:tracePt t="54680" x="5911850" y="5402263"/>
          <p14:tracePt t="54689" x="5919788" y="5438775"/>
          <p14:tracePt t="54706" x="5929313" y="5446713"/>
          <p14:tracePt t="54721" x="5956300" y="5465763"/>
          <p14:tracePt t="54737" x="5983288" y="5500688"/>
          <p14:tracePt t="54754" x="6010275" y="5518150"/>
          <p14:tracePt t="54771" x="6037263" y="5554663"/>
          <p14:tracePt t="54787" x="6045200" y="5562600"/>
          <p14:tracePt t="54804" x="6089650" y="5581650"/>
          <p14:tracePt t="54821" x="6108700" y="5589588"/>
          <p14:tracePt t="54837" x="6134100" y="5589588"/>
          <p14:tracePt t="54854" x="6180138" y="5608638"/>
          <p14:tracePt t="54871" x="6224588" y="5616575"/>
          <p14:tracePt t="54888" x="6296025" y="5670550"/>
          <p14:tracePt t="54905" x="6340475" y="5680075"/>
          <p14:tracePt t="54921" x="6375400" y="5680075"/>
          <p14:tracePt t="54937" x="6394450" y="5680075"/>
          <p14:tracePt t="54954" x="6446838" y="5680075"/>
          <p14:tracePt t="54971" x="6483350" y="5680075"/>
          <p14:tracePt t="54987" x="6510338" y="5661025"/>
          <p14:tracePt t="55004" x="6554788" y="5661025"/>
          <p14:tracePt t="55021" x="6562725" y="5661025"/>
          <p14:tracePt t="55038" x="6599238" y="5653088"/>
          <p14:tracePt t="55054" x="6608763" y="5653088"/>
          <p14:tracePt t="55071" x="6626225" y="5643563"/>
          <p14:tracePt t="55087" x="6653213" y="5643563"/>
          <p14:tracePt t="55104" x="6670675" y="5626100"/>
          <p14:tracePt t="55121" x="6742113" y="5608638"/>
          <p14:tracePt t="55137" x="6751638" y="5589588"/>
          <p14:tracePt t="55154" x="6777038" y="5581650"/>
          <p14:tracePt t="55171" x="6786563" y="5572125"/>
          <p14:tracePt t="55188" x="6840538" y="5537200"/>
          <p14:tracePt t="55204" x="6858000" y="5518150"/>
          <p14:tracePt t="55221" x="6867525" y="5500688"/>
          <p14:tracePt t="55237" x="6902450" y="5456238"/>
          <p14:tracePt t="55254" x="6902450" y="5438775"/>
          <p14:tracePt t="55271" x="6911975" y="5411788"/>
          <p14:tracePt t="55288" x="6911975" y="5375275"/>
          <p14:tracePt t="55305" x="6911975" y="5322888"/>
          <p14:tracePt t="55321" x="6911975" y="5313363"/>
          <p14:tracePt t="55338" x="6911975" y="5268913"/>
          <p14:tracePt t="55354" x="6911975" y="5259388"/>
          <p14:tracePt t="55371" x="6911975" y="5214938"/>
          <p14:tracePt t="55387" x="6875463" y="5187950"/>
          <p14:tracePt t="55404" x="6858000" y="5160963"/>
          <p14:tracePt t="55421" x="6823075" y="5133975"/>
          <p14:tracePt t="55437" x="6759575" y="5116513"/>
          <p14:tracePt t="55455" x="6705600" y="5089525"/>
          <p14:tracePt t="55471" x="6661150" y="5081588"/>
          <p14:tracePt t="55488" x="6589713" y="5062538"/>
          <p14:tracePt t="55505" x="6491288" y="5062538"/>
          <p14:tracePt t="55521" x="6402388" y="5062538"/>
          <p14:tracePt t="55537" x="6340475" y="5062538"/>
          <p14:tracePt t="55554" x="6259513" y="5062538"/>
          <p14:tracePt t="55571" x="6224588" y="5062538"/>
          <p14:tracePt t="55587" x="6180138" y="5062538"/>
          <p14:tracePt t="55604" x="6170613" y="5062538"/>
          <p14:tracePt t="55621" x="6153150" y="5062538"/>
          <p14:tracePt t="55637" x="6134100" y="5062538"/>
          <p14:tracePt t="55655" x="6072188" y="5062538"/>
          <p14:tracePt t="55671" x="6027738" y="5062538"/>
          <p14:tracePt t="55688" x="5983288" y="5062538"/>
          <p14:tracePt t="55728" x="5956300" y="5062538"/>
          <p14:tracePt t="55737" x="5946775" y="5062538"/>
          <p14:tracePt t="55744" x="5938838" y="5072063"/>
          <p14:tracePt t="55754" x="5929313" y="5099050"/>
          <p14:tracePt t="55771" x="5894388" y="5143500"/>
          <p14:tracePt t="55787" x="5867400" y="5205413"/>
          <p14:tracePt t="55804" x="5867400" y="5251450"/>
          <p14:tracePt t="55821" x="5857875" y="5286375"/>
          <p14:tracePt t="55837" x="5857875" y="5340350"/>
          <p14:tracePt t="55854" x="5857875" y="5375275"/>
          <p14:tracePt t="55871" x="5857875" y="5394325"/>
          <p14:tracePt t="55888" x="5857875" y="5429250"/>
          <p14:tracePt t="55905" x="5884863" y="5473700"/>
          <p14:tracePt t="55921" x="5919788" y="5527675"/>
          <p14:tracePt t="55937" x="5973763" y="5589588"/>
          <p14:tracePt t="55954" x="6018213" y="5643563"/>
          <p14:tracePt t="55971" x="6045200" y="5661025"/>
          <p14:tracePt t="55987" x="6089650" y="5688013"/>
          <p14:tracePt t="56004" x="6126163" y="5688013"/>
          <p14:tracePt t="56021" x="6170613" y="5688013"/>
          <p14:tracePt t="56037" x="6232525" y="5697538"/>
          <p14:tracePt t="56054" x="6296025" y="5697538"/>
          <p14:tracePt t="56071" x="6357938" y="5732463"/>
          <p14:tracePt t="56088" x="6419850" y="5751513"/>
          <p14:tracePt t="56105" x="6491288" y="5768975"/>
          <p14:tracePt t="56121" x="6510338" y="5768975"/>
          <p14:tracePt t="56137" x="6545263" y="5768975"/>
          <p14:tracePt t="56154" x="6562725" y="5795963"/>
          <p14:tracePt t="56171" x="6599238" y="5795963"/>
          <p14:tracePt t="56187" x="6643688" y="5795963"/>
          <p14:tracePt t="56204" x="6680200" y="5795963"/>
          <p14:tracePt t="56221" x="6724650" y="5768975"/>
          <p14:tracePt t="56237" x="6804025" y="5705475"/>
          <p14:tracePt t="56254" x="6831013" y="5670550"/>
          <p14:tracePt t="56271" x="6858000" y="5643563"/>
          <p14:tracePt t="56288" x="6894513" y="5608638"/>
          <p14:tracePt t="56305" x="6919913" y="5581650"/>
          <p14:tracePt t="56321" x="6965950" y="5518150"/>
          <p14:tracePt t="56337" x="6983413" y="5456238"/>
          <p14:tracePt t="56354" x="6991350" y="5394325"/>
          <p14:tracePt t="56371" x="6991350" y="5348288"/>
          <p14:tracePt t="56387" x="6991350" y="5303838"/>
          <p14:tracePt t="56404" x="6991350" y="5251450"/>
          <p14:tracePt t="56421" x="6991350" y="5224463"/>
          <p14:tracePt t="56437" x="6991350" y="5214938"/>
          <p14:tracePt t="56480" x="6991350" y="5205413"/>
          <p14:tracePt t="56488" x="6983413" y="5205413"/>
          <p14:tracePt t="56505" x="6902450" y="5187950"/>
          <p14:tracePt t="56521" x="6732588" y="5180013"/>
          <p14:tracePt t="56537" x="6545263" y="5089525"/>
          <p14:tracePt t="56554" x="6303963" y="5037138"/>
          <p14:tracePt t="56571" x="6126163" y="5010150"/>
          <p14:tracePt t="56588" x="5946775" y="4973638"/>
          <p14:tracePt t="56604" x="5867400" y="4973638"/>
          <p14:tracePt t="56621" x="5830888" y="4956175"/>
          <p14:tracePt t="56637" x="5795963" y="4956175"/>
          <p14:tracePt t="56654" x="5776913" y="4946650"/>
          <p14:tracePt t="56728" x="5776913" y="4929188"/>
          <p14:tracePt t="56752" x="5776913" y="4919663"/>
          <p14:tracePt t="56840" x="5776913" y="4911725"/>
          <p14:tracePt t="56848" x="5776913" y="4894263"/>
          <p14:tracePt t="56856" x="5768975" y="4875213"/>
          <p14:tracePt t="56871" x="5768975" y="4867275"/>
          <p14:tracePt t="56888" x="5751513" y="4813300"/>
          <p14:tracePt t="56904" x="5741988" y="4803775"/>
          <p14:tracePt t="56921" x="5724525" y="4768850"/>
          <p14:tracePt t="56937" x="5715000" y="4751388"/>
          <p14:tracePt t="56954" x="5705475" y="4732338"/>
          <p14:tracePt t="56971" x="5680075" y="4714875"/>
          <p14:tracePt t="56988" x="5670550" y="4705350"/>
          <p14:tracePt t="57004" x="5661025" y="4705350"/>
          <p14:tracePt t="57021" x="5634038" y="4697413"/>
          <p14:tracePt t="57037" x="5589588" y="4670425"/>
          <p14:tracePt t="57054" x="5554663" y="4652963"/>
          <p14:tracePt t="57071" x="5518150" y="4625975"/>
          <p14:tracePt t="57088" x="5500688" y="4625975"/>
          <p14:tracePt t="57105" x="5465763" y="4625975"/>
          <p14:tracePt t="57121" x="5456238" y="4625975"/>
          <p14:tracePt t="57137" x="5419725" y="4625975"/>
          <p14:tracePt t="57154" x="5394325" y="4643438"/>
          <p14:tracePt t="57171" x="5367338" y="4652963"/>
          <p14:tracePt t="57188" x="5330825" y="4660900"/>
          <p14:tracePt t="57204" x="5313363" y="4697413"/>
          <p14:tracePt t="57221" x="5295900" y="4714875"/>
          <p14:tracePt t="57237" x="5286375" y="4741863"/>
          <p14:tracePt t="57254" x="5286375" y="4759325"/>
          <p14:tracePt t="57271" x="5286375" y="4768850"/>
          <p14:tracePt t="57288" x="5286375" y="4803775"/>
          <p14:tracePt t="57305" x="5286375" y="4813300"/>
          <p14:tracePt t="57321" x="5286375" y="4822825"/>
          <p14:tracePt t="57338" x="5286375" y="4867275"/>
          <p14:tracePt t="57354" x="5313363" y="4911725"/>
          <p14:tracePt t="57371" x="5330825" y="4938713"/>
          <p14:tracePt t="57387" x="5348288" y="4938713"/>
          <p14:tracePt t="57404" x="5357813" y="4938713"/>
          <p14:tracePt t="57421" x="5394325" y="4938713"/>
          <p14:tracePt t="57438" x="5402263" y="4938713"/>
          <p14:tracePt t="57454" x="5411788" y="4938713"/>
          <p14:tracePt t="57560" x="5438775" y="4929188"/>
          <p14:tracePt t="57592" x="5446713" y="4919663"/>
          <p14:tracePt t="57624" x="5456238" y="4919663"/>
          <p14:tracePt t="57640" x="5465763" y="4919663"/>
          <p14:tracePt t="57648" x="5500688" y="4919663"/>
          <p14:tracePt t="57656" x="5537200" y="4919663"/>
          <p14:tracePt t="57671" x="5608638" y="4919663"/>
          <p14:tracePt t="57688" x="5795963" y="4956175"/>
          <p14:tracePt t="57705" x="5938838" y="5018088"/>
          <p14:tracePt t="57721" x="6000750" y="5027613"/>
          <p14:tracePt t="57737" x="6018213" y="5027613"/>
          <p14:tracePt t="57754" x="6037263" y="5027613"/>
          <p14:tracePt t="57872" x="6045200" y="5037138"/>
          <p14:tracePt t="58168" x="6045200" y="5018088"/>
          <p14:tracePt t="58184" x="6045200" y="5010150"/>
          <p14:tracePt t="58192" x="6045200" y="5000625"/>
          <p14:tracePt t="58208" x="6027738" y="4983163"/>
          <p14:tracePt t="58220" x="6018213" y="4973638"/>
          <p14:tracePt t="58237" x="6010275" y="4965700"/>
          <p14:tracePt t="58254" x="6000750" y="4956175"/>
          <p14:tracePt t="58272" x="5991225" y="4929188"/>
          <p14:tracePt t="58304" x="5991225" y="4911725"/>
          <p14:tracePt t="58312" x="5991225" y="4902200"/>
          <p14:tracePt t="58328" x="5991225" y="4894263"/>
          <p14:tracePt t="58338" x="5991225" y="4884738"/>
          <p14:tracePt t="58355" x="5991225" y="4857750"/>
          <p14:tracePt t="58371" x="5983288" y="4840288"/>
          <p14:tracePt t="58387" x="5965825" y="4830763"/>
          <p14:tracePt t="58404" x="5965825" y="4786313"/>
          <p14:tracePt t="58420" x="5965825" y="4724400"/>
          <p14:tracePt t="58437" x="5965825" y="4652963"/>
          <p14:tracePt t="58454" x="5965825" y="4510088"/>
          <p14:tracePt t="58471" x="5848350" y="4313238"/>
          <p14:tracePt t="58488" x="5537200" y="4017963"/>
          <p14:tracePt t="58504" x="5010150" y="3660775"/>
          <p14:tracePt t="58672" x="5010150" y="3625850"/>
          <p14:tracePt t="58682" x="5018088" y="3517900"/>
          <p14:tracePt t="58690" x="5018088" y="3490913"/>
          <p14:tracePt t="58705" x="5018088" y="3214688"/>
          <p14:tracePt t="58721" x="5018088" y="3017838"/>
          <p14:tracePt t="58737" x="4857750" y="2867025"/>
          <p14:tracePt t="58754" x="4776788" y="2741613"/>
          <p14:tracePt t="58770" x="4768850" y="2714625"/>
          <p14:tracePt t="58787" x="4705350" y="2660650"/>
          <p14:tracePt t="58804" x="4670425" y="2625725"/>
          <p14:tracePt t="58821" x="4633913" y="2589213"/>
          <p14:tracePt t="58837" x="4598988" y="2589213"/>
          <p14:tracePt t="58854" x="4491038" y="2562225"/>
          <p14:tracePt t="58871" x="4241800" y="2490788"/>
          <p14:tracePt t="58888" x="3795713" y="2401888"/>
          <p14:tracePt t="58904" x="3544888" y="2330450"/>
          <p14:tracePt t="58921" x="3394075" y="2295525"/>
          <p14:tracePt t="58937" x="3232150" y="2251075"/>
          <p14:tracePt t="58954" x="3143250" y="2232025"/>
          <p14:tracePt t="58971" x="3081338" y="2224088"/>
          <p14:tracePt t="58987" x="3071813" y="2224088"/>
          <p14:tracePt t="59004" x="3062288" y="2224088"/>
          <p14:tracePt t="59020" x="3036888" y="2224088"/>
          <p14:tracePt t="59037" x="2946400" y="2224088"/>
          <p14:tracePt t="59054" x="2795588" y="2224088"/>
          <p14:tracePt t="59071" x="2705100" y="2224088"/>
          <p14:tracePt t="59088" x="2660650" y="2214563"/>
          <p14:tracePt t="59104" x="2625725" y="2187575"/>
          <p14:tracePt t="59121" x="2616200" y="2187575"/>
          <p14:tracePt t="59216" x="2608263" y="2187575"/>
          <p14:tracePt t="59232" x="2608263" y="2197100"/>
          <p14:tracePt t="59256" x="2608263" y="2224088"/>
          <p14:tracePt t="59569" x="2608263" y="2232025"/>
          <p14:tracePt t="59592" x="2616200" y="2232025"/>
          <p14:tracePt t="59600" x="2643188" y="2232025"/>
          <p14:tracePt t="59608" x="2660650" y="2232025"/>
          <p14:tracePt t="59621" x="2687638" y="2232025"/>
          <p14:tracePt t="59637" x="2751138" y="2232025"/>
          <p14:tracePt t="59654" x="2857500" y="2232025"/>
          <p14:tracePt t="59671" x="2982913" y="2232025"/>
          <p14:tracePt t="59687" x="3062288" y="2232025"/>
          <p14:tracePt t="59705" x="3089275" y="2224088"/>
          <p14:tracePt t="59760" x="3098800" y="2224088"/>
          <p14:tracePt t="59784" x="3108325" y="2224088"/>
          <p14:tracePt t="59800" x="3125788" y="2205038"/>
          <p14:tracePt t="59816" x="3152775" y="2205038"/>
          <p14:tracePt t="59824" x="3179763" y="2187575"/>
          <p14:tracePt t="59837" x="3187700" y="2187575"/>
          <p14:tracePt t="59854" x="3224213" y="2170113"/>
          <p14:tracePt t="59871" x="3232150" y="2170113"/>
          <p14:tracePt t="59888" x="3286125" y="2160588"/>
          <p14:tracePt t="59904" x="3394075" y="2160588"/>
          <p14:tracePt t="59921" x="3465513" y="2160588"/>
          <p14:tracePt t="59938" x="3527425" y="2160588"/>
          <p14:tracePt t="59954" x="3571875" y="2160588"/>
          <p14:tracePt t="59971" x="3589338" y="2160588"/>
          <p14:tracePt t="59987" x="3625850" y="2160588"/>
          <p14:tracePt t="60005" x="3643313" y="2160588"/>
          <p14:tracePt t="60021" x="3652838" y="2160588"/>
          <p14:tracePt t="60064" x="3679825" y="2160588"/>
          <p14:tracePt t="60080" x="3687763" y="2160588"/>
          <p14:tracePt t="60104" x="3697288" y="2160588"/>
          <p14:tracePt t="60121" x="3705225" y="2160588"/>
          <p14:tracePt t="60416" x="3705225" y="2170113"/>
          <p14:tracePt t="60424" x="3705225" y="2187575"/>
          <p14:tracePt t="60440" x="3705225" y="2197100"/>
          <p14:tracePt t="60864" x="3697288" y="2197100"/>
          <p14:tracePt t="60944" x="3687763" y="2197100"/>
          <p14:tracePt t="60960" x="3679825" y="2197100"/>
          <p14:tracePt t="61096" x="3687763" y="2197100"/>
          <p14:tracePt t="61105" x="3697288" y="2197100"/>
          <p14:tracePt t="61112" x="3705225" y="2179638"/>
          <p14:tracePt t="61137" x="3741738" y="2179638"/>
          <p14:tracePt t="61152" x="3751263" y="2170113"/>
          <p14:tracePt t="61168" x="3759200" y="2170113"/>
          <p14:tracePt t="61192" x="3786188" y="2170113"/>
          <p14:tracePt t="61208" x="3795713" y="2160588"/>
          <p14:tracePt t="61568" x="3803650" y="2160588"/>
          <p14:tracePt t="61576" x="3813175" y="2152650"/>
          <p14:tracePt t="61592" x="3822700" y="2152650"/>
          <p14:tracePt t="61604" x="3830638" y="2152650"/>
          <p14:tracePt t="61621" x="3848100" y="2152650"/>
          <p14:tracePt t="61637" x="3857625" y="2152650"/>
          <p14:tracePt t="61664" x="3867150" y="2152650"/>
          <p14:tracePt t="61696" x="3884613" y="2152650"/>
          <p14:tracePt t="61728" x="3894138" y="2152650"/>
          <p14:tracePt t="61752" x="3911600" y="2152650"/>
          <p14:tracePt t="61776" x="3919538" y="2152650"/>
          <p14:tracePt t="62176" x="3946525" y="2152650"/>
          <p14:tracePt t="62224" x="3965575" y="2152650"/>
          <p14:tracePt t="62248" x="3973513" y="2152650"/>
          <p14:tracePt t="62256" x="3990975" y="2152650"/>
          <p14:tracePt t="62264" x="4000500" y="2152650"/>
          <p14:tracePt t="62272" x="4010025" y="2152650"/>
          <p14:tracePt t="62288" x="4027488" y="2152650"/>
          <p14:tracePt t="62305" x="4044950" y="2152650"/>
          <p14:tracePt t="62320" x="4054475" y="2152650"/>
          <p14:tracePt t="62337" x="4062413" y="2152650"/>
          <p14:tracePt t="62353" x="4071938" y="2152650"/>
          <p14:tracePt t="62376" x="4098925" y="2152650"/>
          <p14:tracePt t="62400" x="4108450" y="2152650"/>
          <p14:tracePt t="62408" x="4116388" y="2152650"/>
          <p14:tracePt t="62420" x="4143375" y="2152650"/>
          <p14:tracePt t="62437" x="4187825" y="2152650"/>
          <p14:tracePt t="62454" x="4232275" y="2152650"/>
          <p14:tracePt t="62470" x="4276725" y="2152650"/>
          <p14:tracePt t="62488" x="4330700" y="2179638"/>
          <p14:tracePt t="62504" x="4384675" y="2179638"/>
          <p14:tracePt t="62520" x="4394200" y="2179638"/>
          <p14:tracePt t="62537" x="4402138" y="2179638"/>
          <p14:tracePt t="63152" x="4438650" y="2179638"/>
          <p14:tracePt t="63160" x="4510088" y="2179638"/>
          <p14:tracePt t="63170" x="4527550" y="2187575"/>
          <p14:tracePt t="63187" x="4643438" y="2187575"/>
          <p14:tracePt t="63204" x="4732338" y="2205038"/>
          <p14:tracePt t="63221" x="4840288" y="2214563"/>
          <p14:tracePt t="63237" x="4938713" y="2241550"/>
          <p14:tracePt t="63254" x="4983163" y="2241550"/>
          <p14:tracePt t="63271" x="4991100" y="2241550"/>
          <p14:tracePt t="63305" x="5000625" y="2241550"/>
          <p14:tracePt t="63328" x="5037138" y="2241550"/>
          <p14:tracePt t="63337" x="5062538" y="2241550"/>
          <p14:tracePt t="63353" x="5081588" y="2241550"/>
          <p14:tracePt t="63728" x="5089525" y="2241550"/>
          <p14:tracePt t="65920" x="5089525" y="2251075"/>
          <p14:tracePt t="65928" x="5081588" y="2268538"/>
          <p14:tracePt t="65937" x="5072063" y="2276475"/>
          <p14:tracePt t="65953" x="5027613" y="2295525"/>
          <p14:tracePt t="65970" x="4983163" y="2322513"/>
          <p14:tracePt t="65987" x="4938713" y="2330450"/>
          <p14:tracePt t="66004" x="4884738" y="2357438"/>
          <p14:tracePt t="66020" x="4875213" y="2357438"/>
          <p14:tracePt t="66037" x="4867275" y="2366963"/>
          <p14:tracePt t="66070" x="4857750" y="2366963"/>
          <p14:tracePt t="66087" x="4822825" y="2366963"/>
          <p14:tracePt t="66104" x="4741863" y="2366963"/>
          <p14:tracePt t="66121" x="4697413" y="2366963"/>
          <p14:tracePt t="66137" x="4679950" y="2374900"/>
          <p14:tracePt t="66153" x="4670425" y="2374900"/>
          <p14:tracePt t="66392" x="4660900" y="2384425"/>
          <p14:tracePt t="66400" x="4660900" y="2419350"/>
          <p14:tracePt t="66408" x="4660900" y="2428875"/>
          <p14:tracePt t="66420" x="4660900" y="2446338"/>
          <p14:tracePt t="66437" x="4660900" y="2527300"/>
          <p14:tracePt t="66454" x="4670425" y="2608263"/>
          <p14:tracePt t="66470" x="4768850" y="2724150"/>
          <p14:tracePt t="66487" x="4848225" y="2830513"/>
          <p14:tracePt t="66504" x="4965700" y="2955925"/>
          <p14:tracePt t="66521" x="5054600" y="3054350"/>
          <p14:tracePt t="66537" x="5197475" y="3295650"/>
          <p14:tracePt t="66553" x="5357813" y="3509963"/>
          <p14:tracePt t="66570" x="5456238" y="3652838"/>
          <p14:tracePt t="66587" x="5527675" y="3840163"/>
          <p14:tracePt t="66604" x="5545138" y="3946525"/>
          <p14:tracePt t="66620" x="5545138" y="4017963"/>
          <p14:tracePt t="66637" x="5545138" y="4098925"/>
          <p14:tracePt t="66654" x="5545138" y="4143375"/>
          <p14:tracePt t="66670" x="5537200" y="4205288"/>
          <p14:tracePt t="66687" x="5527675" y="4259263"/>
          <p14:tracePt t="66704" x="5510213" y="4330700"/>
          <p14:tracePt t="66721" x="5510213" y="4394200"/>
          <p14:tracePt t="66737" x="5510213" y="4456113"/>
          <p14:tracePt t="66754" x="5510213" y="4510088"/>
          <p14:tracePt t="66770" x="5510213" y="4554538"/>
          <p14:tracePt t="66787" x="5510213" y="4572000"/>
          <p14:tracePt t="66856" x="5510213" y="4589463"/>
          <p14:tracePt t="66864" x="5491163" y="4598988"/>
          <p14:tracePt t="66872" x="5483225" y="4608513"/>
          <p14:tracePt t="66887" x="5473700" y="4616450"/>
          <p14:tracePt t="66904" x="5446713" y="4697413"/>
          <p14:tracePt t="66921" x="5446713" y="4714875"/>
          <p14:tracePt t="66954" x="5446713" y="4724400"/>
          <p14:tracePt t="66970" x="5446713" y="4732338"/>
          <p14:tracePt t="67216" x="5446713" y="4759325"/>
          <p14:tracePt t="67584" x="5456238" y="4768850"/>
          <p14:tracePt t="67712" x="5456238" y="4776788"/>
          <p14:tracePt t="67720" x="5446713" y="4786313"/>
          <p14:tracePt t="67728" x="5429250" y="4803775"/>
          <p14:tracePt t="67737" x="5402263" y="4830763"/>
          <p14:tracePt t="67754" x="5367338" y="4867275"/>
          <p14:tracePt t="67770" x="5348288" y="4902200"/>
          <p14:tracePt t="67787" x="5295900" y="4973638"/>
          <p14:tracePt t="67804" x="5251450" y="5027613"/>
          <p14:tracePt t="67820" x="5205413" y="5081588"/>
          <p14:tracePt t="67837" x="5153025" y="5143500"/>
          <p14:tracePt t="67854" x="5116513" y="5224463"/>
          <p14:tracePt t="67871" x="5081588" y="5259388"/>
          <p14:tracePt t="67888" x="5045075" y="5303838"/>
          <p14:tracePt t="67904" x="5037138" y="5322888"/>
          <p14:tracePt t="68032" x="5037138" y="5330825"/>
          <p14:tracePt t="68048" x="5037138" y="5357813"/>
          <p14:tracePt t="68064" x="5037138" y="5367338"/>
          <p14:tracePt t="68088" x="5037138" y="5375275"/>
          <p14:tracePt t="68096" x="5037138" y="5384800"/>
          <p14:tracePt t="68112" x="5037138" y="5394325"/>
          <p14:tracePt t="68121" x="5037138" y="5411788"/>
          <p14:tracePt t="68137" x="5037138" y="5419725"/>
          <p14:tracePt t="68154" x="5037138" y="5429250"/>
          <p14:tracePt t="69128" x="5037138" y="5438775"/>
          <p14:tracePt t="69184" x="5045075" y="5438775"/>
          <p14:tracePt t="69200" x="5054600" y="5438775"/>
          <p14:tracePt t="69208" x="5062538" y="5438775"/>
          <p14:tracePt t="69220" x="5089525" y="5438775"/>
          <p14:tracePt t="69237" x="5116513" y="5438775"/>
          <p14:tracePt t="69253" x="5160963" y="5438775"/>
          <p14:tracePt t="69270" x="5180013" y="5438775"/>
          <p14:tracePt t="69287" x="5197475" y="5438775"/>
          <p14:tracePt t="69304" x="5205413" y="5438775"/>
          <p14:tracePt t="69320" x="5214938" y="5438775"/>
          <p14:tracePt t="69400" x="5224463" y="5438775"/>
          <p14:tracePt t="69408" x="5251450" y="5438775"/>
          <p14:tracePt t="69424" x="5259388" y="5438775"/>
          <p14:tracePt t="69600" x="5268913" y="5438775"/>
          <p14:tracePt t="69856" x="5295900" y="5438775"/>
          <p14:tracePt t="69864" x="5303838" y="5429250"/>
          <p14:tracePt t="69872" x="5322888" y="5402263"/>
          <p14:tracePt t="69887" x="5340350" y="5348288"/>
          <p14:tracePt t="69904" x="5367338" y="5116513"/>
          <p14:tracePt t="69921" x="5429250" y="4822825"/>
          <p14:tracePt t="69937" x="5545138" y="4429125"/>
          <p14:tracePt t="69953" x="5626100" y="4000500"/>
          <p14:tracePt t="69970" x="5680075" y="3544888"/>
          <p14:tracePt t="69986" x="5724525" y="3160713"/>
          <p14:tracePt t="70003" x="5776913" y="2660650"/>
          <p14:tracePt t="70020" x="5776913" y="2303463"/>
          <p14:tracePt t="70036" x="5776913" y="2133600"/>
          <p14:tracePt t="70053" x="5776913" y="2009775"/>
          <p14:tracePt t="70070" x="5776913" y="1955800"/>
          <p14:tracePt t="70112" x="5768975" y="1946275"/>
          <p14:tracePt t="70128" x="5759450" y="1946275"/>
          <p14:tracePt t="70138" x="5751513" y="1946275"/>
          <p14:tracePt t="70153" x="5715000" y="1965325"/>
          <p14:tracePt t="70170" x="5670550" y="1973263"/>
          <p14:tracePt t="70187" x="5634038" y="1982788"/>
          <p14:tracePt t="70203" x="5616575" y="2009775"/>
          <p14:tracePt t="70220" x="5589588" y="2027238"/>
          <p14:tracePt t="70280" x="5589588" y="2054225"/>
          <p14:tracePt t="70312" x="5589588" y="2062163"/>
          <p14:tracePt t="70320" x="5589588" y="2071688"/>
          <p14:tracePt t="70337" x="5608638" y="2089150"/>
          <p14:tracePt t="70344" x="5616575" y="2108200"/>
          <p14:tracePt t="70354" x="5626100" y="2125663"/>
          <p14:tracePt t="70370" x="5680075" y="2179638"/>
          <p14:tracePt t="70387" x="5688013" y="2187575"/>
          <p14:tracePt t="70403" x="5697538" y="2197100"/>
          <p14:tracePt t="70420" x="5715000" y="2205038"/>
          <p14:tracePt t="70437" x="5741988" y="2232025"/>
          <p14:tracePt t="70454" x="5741988" y="2241550"/>
          <p14:tracePt t="70496" x="5751513" y="2251075"/>
          <p14:tracePt t="70640" x="5759450" y="2251075"/>
          <p14:tracePt t="70672" x="5786438" y="2224088"/>
          <p14:tracePt t="70720" x="5795963" y="2205038"/>
          <p14:tracePt t="70760" x="5803900" y="2187575"/>
          <p14:tracePt t="70808" x="5813425" y="2179638"/>
          <p14:tracePt t="70840" x="5830888" y="2179638"/>
          <p14:tracePt t="71216" x="5840413" y="2179638"/>
          <p14:tracePt t="71232" x="5848350" y="2179638"/>
          <p14:tracePt t="71257" x="5857875" y="2179638"/>
          <p14:tracePt t="71272" x="5875338" y="2179638"/>
          <p14:tracePt t="71288" x="5884863" y="2179638"/>
          <p14:tracePt t="71296" x="5902325" y="2179638"/>
          <p14:tracePt t="71312" x="5911850" y="2179638"/>
          <p14:tracePt t="71368" x="5929313" y="2179638"/>
          <p14:tracePt t="71456" x="5938838" y="2179638"/>
          <p14:tracePt t="71488" x="5946775" y="2170113"/>
          <p14:tracePt t="71520" x="5965825" y="2170113"/>
          <p14:tracePt t="71568" x="5983288" y="2170113"/>
          <p14:tracePt t="71600" x="5991225" y="2170113"/>
          <p14:tracePt t="71616" x="6000750" y="2170113"/>
          <p14:tracePt t="71624" x="6010275" y="2170113"/>
          <p14:tracePt t="71672" x="6037263" y="2170113"/>
          <p14:tracePt t="71728" x="6045200" y="2170113"/>
          <p14:tracePt t="71800" x="6054725" y="2170113"/>
          <p14:tracePt t="71824" x="6062663" y="2170113"/>
          <p14:tracePt t="73176" x="6099175" y="2170113"/>
          <p14:tracePt t="73184" x="6108700" y="2170113"/>
          <p14:tracePt t="73488" x="6116638" y="2170113"/>
          <p14:tracePt t="74384" x="6134100" y="2187575"/>
          <p14:tracePt t="74392" x="6134100" y="2224088"/>
          <p14:tracePt t="74403" x="6134100" y="2259013"/>
          <p14:tracePt t="74420" x="6134100" y="2384425"/>
          <p14:tracePt t="74437" x="6134100" y="2536825"/>
          <p14:tracePt t="74453" x="6089650" y="2714625"/>
          <p14:tracePt t="74470" x="6054725" y="2938463"/>
          <p14:tracePt t="74487" x="5983288" y="3187700"/>
          <p14:tracePt t="74504" x="5813425" y="3633788"/>
          <p14:tracePt t="74520" x="5705475" y="3911600"/>
          <p14:tracePt t="74537" x="5572125" y="4170363"/>
          <p14:tracePt t="74553" x="5473700" y="4357688"/>
          <p14:tracePt t="74570" x="5411788" y="4465638"/>
          <p14:tracePt t="74587" x="5375275" y="4510088"/>
          <p14:tracePt t="74603" x="5375275" y="4518025"/>
          <p14:tracePt t="74620" x="5367338" y="4527550"/>
          <p14:tracePt t="74637" x="5348288" y="4545013"/>
          <p14:tracePt t="74653" x="5322888" y="4572000"/>
          <p14:tracePt t="74670" x="5276850" y="4616450"/>
          <p14:tracePt t="74687" x="5241925" y="4652963"/>
          <p14:tracePt t="74704" x="5170488" y="4786313"/>
          <p14:tracePt t="74721" x="5116513" y="4884738"/>
          <p14:tracePt t="74737" x="5072063" y="4983163"/>
          <p14:tracePt t="74753" x="5045075" y="5045075"/>
          <p14:tracePt t="74770" x="5018088" y="5143500"/>
          <p14:tracePt t="74787" x="5000625" y="5180013"/>
          <p14:tracePt t="74803" x="4973638" y="5224463"/>
          <p14:tracePt t="74820" x="4956175" y="5241925"/>
          <p14:tracePt t="74837" x="4911725" y="5241925"/>
          <p14:tracePt t="74853" x="4875213" y="5241925"/>
          <p14:tracePt t="74870" x="4857750" y="5241925"/>
          <p14:tracePt t="74887" x="4848225" y="5241925"/>
          <p14:tracePt t="74904" x="4822825" y="5241925"/>
          <p14:tracePt t="74921" x="4776788" y="5232400"/>
          <p14:tracePt t="74937" x="4732338" y="5205413"/>
          <p14:tracePt t="74953" x="4652963" y="5153025"/>
          <p14:tracePt t="74970" x="4518025" y="5089525"/>
          <p14:tracePt t="74986" x="4438650" y="5062538"/>
          <p14:tracePt t="75003" x="4340225" y="5054600"/>
          <p14:tracePt t="75020" x="4232275" y="5054600"/>
          <p14:tracePt t="75037" x="4125913" y="5054600"/>
          <p14:tracePt t="75053" x="4054475" y="5054600"/>
          <p14:tracePt t="75070" x="3990975" y="5054600"/>
          <p14:tracePt t="75087" x="3911600" y="5054600"/>
          <p14:tracePt t="75103" x="3857625" y="5054600"/>
          <p14:tracePt t="75121" x="3795713" y="5054600"/>
          <p14:tracePt t="75137" x="3768725" y="5027613"/>
          <p14:tracePt t="75208" x="3759200" y="5018088"/>
          <p14:tracePt t="75216" x="3741738" y="5010150"/>
          <p14:tracePt t="75224" x="3732213" y="5000625"/>
          <p14:tracePt t="75237" x="3697288" y="4965700"/>
          <p14:tracePt t="75254" x="3633788" y="4938713"/>
          <p14:tracePt t="75270" x="3589338" y="4902200"/>
          <p14:tracePt t="75272" x="3571875" y="4894263"/>
          <p14:tracePt t="75286" x="3562350" y="4884738"/>
          <p14:tracePt t="75576" x="3554413" y="4884738"/>
          <p14:tracePt t="75600" x="3554413" y="4894263"/>
          <p14:tracePt t="75616" x="3554413" y="4902200"/>
          <p14:tracePt t="75632" x="3554413" y="4911725"/>
          <p14:tracePt t="75648" x="3554413" y="4919663"/>
          <p14:tracePt t="75664" x="3554413" y="4946650"/>
          <p14:tracePt t="75672" x="3554413" y="4956175"/>
          <p14:tracePt t="75686" x="3554413" y="4965700"/>
          <p14:tracePt t="75703" x="3554413" y="4983163"/>
          <p14:tracePt t="75720" x="3554413" y="5072063"/>
          <p14:tracePt t="75737" x="3554413" y="5143500"/>
          <p14:tracePt t="75753" x="3554413" y="5224463"/>
          <p14:tracePt t="75770" x="3554413" y="5268913"/>
          <p14:tracePt t="75786" x="3554413" y="5295900"/>
          <p14:tracePt t="75803" x="3554413" y="5330825"/>
          <p14:tracePt t="75820" x="3554413" y="5367338"/>
          <p14:tracePt t="75837" x="3554413" y="5411788"/>
          <p14:tracePt t="75853" x="3544888" y="5438775"/>
          <p14:tracePt t="75870" x="3544888" y="5500688"/>
          <p14:tracePt t="75887" x="3517900" y="5562600"/>
          <p14:tracePt t="75904" x="3509963" y="5616575"/>
          <p14:tracePt t="75920" x="3509963" y="5653088"/>
          <p14:tracePt t="75937" x="3509963" y="5661025"/>
          <p14:tracePt t="75953" x="3500438" y="5670550"/>
          <p14:tracePt t="75970" x="3500438" y="5705475"/>
          <p14:tracePt t="75986" x="3500438" y="5715000"/>
          <p14:tracePt t="76003" x="3482975" y="5751513"/>
          <p14:tracePt t="76020" x="3482975" y="5768975"/>
          <p14:tracePt t="76037" x="3482975" y="5803900"/>
          <p14:tracePt t="76053" x="3482975" y="5813425"/>
          <p14:tracePt t="76070" x="3473450" y="5822950"/>
          <p14:tracePt t="76087" x="3465513" y="5830888"/>
          <p14:tracePt t="77033" x="3455988" y="5840413"/>
          <p14:tracePt t="77041" x="3429000" y="5813425"/>
          <p14:tracePt t="77053" x="3375025" y="5786438"/>
          <p14:tracePt t="77070" x="3187700" y="5705475"/>
          <p14:tracePt t="77087" x="3054350" y="5634038"/>
          <p14:tracePt t="77104" x="2847975" y="5554663"/>
          <p14:tracePt t="77120" x="2714625" y="5500688"/>
          <p14:tracePt t="77137" x="2625725" y="5483225"/>
          <p14:tracePt t="77153" x="2571750" y="5465763"/>
          <p14:tracePt t="77170" x="2527300" y="5419725"/>
          <p14:tracePt t="77187" x="2465388" y="5402263"/>
          <p14:tracePt t="77203" x="2347913" y="5340350"/>
          <p14:tracePt t="77220" x="2224088" y="5276850"/>
          <p14:tracePt t="77236" x="2160588" y="5259388"/>
          <p14:tracePt t="77253" x="2160588" y="5241925"/>
          <p14:tracePt t="77288" x="2160588" y="5232400"/>
          <p14:tracePt t="77312" x="2160588" y="5224463"/>
          <p14:tracePt t="77321" x="2152650" y="5205413"/>
          <p14:tracePt t="77337" x="2152650" y="5153025"/>
          <p14:tracePt t="77353" x="2152650" y="5133975"/>
          <p14:tracePt t="77370" x="2152650" y="5116513"/>
          <p14:tracePt t="77386" x="2152650" y="5099050"/>
          <p14:tracePt t="77403" x="2152650" y="5081588"/>
          <p14:tracePt t="77420" x="2152650" y="5062538"/>
          <p14:tracePt t="77436" x="2152650" y="5054600"/>
          <p14:tracePt t="77453" x="2160588" y="5037138"/>
          <p14:tracePt t="77470" x="2160588" y="5027613"/>
          <p14:tracePt t="77487" x="2197100" y="5010150"/>
          <p14:tracePt t="77504" x="2286000" y="4991100"/>
          <p14:tracePt t="77520" x="2438400" y="4983163"/>
          <p14:tracePt t="77537" x="2536825" y="4938713"/>
          <p14:tracePt t="77553" x="2616200" y="4919663"/>
          <p14:tracePt t="77570" x="2652713" y="4902200"/>
          <p14:tracePt t="77586" x="2660650" y="4894263"/>
          <p14:tracePt t="77620" x="2670175" y="4884738"/>
          <p14:tracePt t="77744" x="2679700" y="4884738"/>
          <p14:tracePt t="77785" x="2679700" y="4902200"/>
          <p14:tracePt t="77800" x="2660650" y="4929188"/>
          <p14:tracePt t="77808" x="2652713" y="4956175"/>
          <p14:tracePt t="77824" x="2643188" y="4965700"/>
          <p14:tracePt t="77837" x="2643188" y="4973638"/>
          <p14:tracePt t="77853" x="2643188" y="4991100"/>
          <p14:tracePt t="77870" x="2616200" y="5018088"/>
          <p14:tracePt t="77887" x="2608263" y="5045075"/>
          <p14:tracePt t="77903" x="2608263" y="5072063"/>
          <p14:tracePt t="77920" x="2598738" y="5133975"/>
          <p14:tracePt t="77937" x="2598738" y="5187950"/>
          <p14:tracePt t="77953" x="2598738" y="5232400"/>
          <p14:tracePt t="77970" x="2598738" y="5303838"/>
          <p14:tracePt t="77987" x="2598738" y="5348288"/>
          <p14:tracePt t="78003" x="2598738" y="5394325"/>
          <p14:tracePt t="78020" x="2598738" y="5438775"/>
          <p14:tracePt t="78036" x="2598738" y="5500688"/>
          <p14:tracePt t="78053" x="2598738" y="5518150"/>
          <p14:tracePt t="78070" x="2598738" y="5581650"/>
          <p14:tracePt t="78087" x="2581275" y="5626100"/>
          <p14:tracePt t="78104" x="2562225" y="5670550"/>
          <p14:tracePt t="78120" x="2554288" y="5705475"/>
          <p14:tracePt t="78137" x="2554288" y="5741988"/>
          <p14:tracePt t="78153" x="2554288" y="5759450"/>
          <p14:tracePt t="78169" x="2536825" y="5803900"/>
          <p14:tracePt t="78186" x="2527300" y="5840413"/>
          <p14:tracePt t="78203" x="2527300" y="5848350"/>
          <p14:tracePt t="78220" x="2527300" y="5857875"/>
          <p14:tracePt t="79272" x="2527300" y="5803900"/>
          <p14:tracePt t="79280" x="2536825" y="5732463"/>
          <p14:tracePt t="79288" x="2562225" y="5634038"/>
          <p14:tracePt t="79303" x="2598738" y="5510213"/>
          <p14:tracePt t="79320" x="2759075" y="4991100"/>
          <p14:tracePt t="79337" x="2874963" y="4572000"/>
          <p14:tracePt t="79353" x="2990850" y="4160838"/>
          <p14:tracePt t="79370" x="3089275" y="3795713"/>
          <p14:tracePt t="79386" x="3160713" y="3517900"/>
          <p14:tracePt t="79403" x="3197225" y="3357563"/>
          <p14:tracePt t="79420" x="3241675" y="3259138"/>
          <p14:tracePt t="79436" x="3241675" y="3197225"/>
          <p14:tracePt t="79453" x="3251200" y="3152775"/>
          <p14:tracePt t="79470" x="3251200" y="3108325"/>
          <p14:tracePt t="79487" x="3241675" y="3054350"/>
          <p14:tracePt t="79504" x="3232150" y="3036888"/>
          <p14:tracePt t="79520" x="3232150" y="3027363"/>
          <p14:tracePt t="79537" x="3205163" y="2990850"/>
          <p14:tracePt t="79553" x="3170238" y="2965450"/>
          <p14:tracePt t="79570" x="3098800" y="2928938"/>
          <p14:tracePt t="79586" x="3044825" y="2867025"/>
          <p14:tracePt t="79603" x="2990850" y="2813050"/>
          <p14:tracePt t="79620" x="2955925" y="2768600"/>
          <p14:tracePt t="79636" x="2928938" y="2732088"/>
          <p14:tracePt t="79670" x="2919413" y="2724150"/>
          <p14:tracePt t="79687" x="2911475" y="2724150"/>
          <p14:tracePt t="79703" x="2857500" y="2724150"/>
          <p14:tracePt t="79720" x="2751138" y="2803525"/>
          <p14:tracePt t="79737" x="2705100" y="2867025"/>
          <p14:tracePt t="79753" x="2660650" y="2919413"/>
          <p14:tracePt t="79770" x="2625725" y="2965450"/>
          <p14:tracePt t="79803" x="2608263" y="2982913"/>
          <p14:tracePt t="80008" x="2625725" y="2990850"/>
          <p14:tracePt t="80016" x="2679700" y="2990850"/>
          <p14:tracePt t="80024" x="2732088" y="2990850"/>
          <p14:tracePt t="80036" x="2768600" y="2982913"/>
          <p14:tracePt t="80053" x="2919413" y="2973388"/>
          <p14:tracePt t="80070" x="3125788" y="2973388"/>
          <p14:tracePt t="80087" x="3384550" y="2973388"/>
          <p14:tracePt t="80104" x="3625850" y="2973388"/>
          <p14:tracePt t="80120" x="3732213" y="2973388"/>
          <p14:tracePt t="80137" x="3759200" y="2973388"/>
          <p14:tracePt t="80368" x="3768725" y="2955925"/>
          <p14:tracePt t="80408" x="3768725" y="2946400"/>
          <p14:tracePt t="80416" x="3751263" y="2938463"/>
          <p14:tracePt t="80464" x="3741738" y="2928938"/>
          <p14:tracePt t="81328" x="3732213" y="2919413"/>
          <p14:tracePt t="81337" x="3714750" y="2919413"/>
          <p14:tracePt t="81344" x="3705225" y="2919413"/>
          <p14:tracePt t="81353" x="3670300" y="2919413"/>
          <p14:tracePt t="81369" x="3571875" y="2919413"/>
          <p14:tracePt t="81387" x="3419475" y="2946400"/>
          <p14:tracePt t="81403" x="3295650" y="2973388"/>
          <p14:tracePt t="81420" x="3224213" y="3009900"/>
          <p14:tracePt t="81436" x="3116263" y="3054350"/>
          <p14:tracePt t="81453" x="2990850" y="3116263"/>
          <p14:tracePt t="81470" x="2894013" y="3179763"/>
          <p14:tracePt t="81486" x="2847975" y="3232150"/>
          <p14:tracePt t="81503" x="2813050" y="3268663"/>
          <p14:tracePt t="81520" x="2795588" y="3286125"/>
          <p14:tracePt t="81537" x="2768600" y="3303588"/>
          <p14:tracePt t="81553" x="2751138" y="3322638"/>
          <p14:tracePt t="81570" x="2724150" y="3348038"/>
          <p14:tracePt t="81586" x="2687638" y="3367088"/>
          <p14:tracePt t="81603" x="2670175" y="3384550"/>
          <p14:tracePt t="81680" x="2652713" y="3402013"/>
          <p14:tracePt t="81696" x="2652713" y="3419475"/>
          <p14:tracePt t="81704" x="2643188" y="3429000"/>
          <p14:tracePt t="82192" x="2643188" y="3419475"/>
          <p14:tracePt t="82264" x="2660650" y="3419475"/>
          <p14:tracePt t="82272" x="2670175" y="3411538"/>
          <p14:tracePt t="82472" x="2679700" y="3411538"/>
          <p14:tracePt t="82480" x="2697163" y="3411538"/>
          <p14:tracePt t="82488" x="2705100" y="3411538"/>
          <p14:tracePt t="82504" x="2732088" y="3411538"/>
          <p14:tracePt t="82520" x="2751138" y="3411538"/>
          <p14:tracePt t="82536" x="2759075" y="3411538"/>
          <p14:tracePt t="82553" x="2768600" y="3411538"/>
          <p14:tracePt t="82570" x="2803525" y="3411538"/>
          <p14:tracePt t="82586" x="2822575" y="3411538"/>
          <p14:tracePt t="82603" x="2867025" y="3411538"/>
          <p14:tracePt t="82620" x="2928938" y="3411538"/>
          <p14:tracePt t="82637" x="3009900" y="3411538"/>
          <p14:tracePt t="82653" x="3054350" y="3411538"/>
          <p14:tracePt t="82976" x="3062288" y="3411538"/>
          <p14:tracePt t="83008" x="3071813" y="3411538"/>
          <p14:tracePt t="83015" x="3098800" y="3411538"/>
          <p14:tracePt t="83024" x="3108325" y="3411538"/>
          <p14:tracePt t="83036" x="3116263" y="3411538"/>
          <p14:tracePt t="83053" x="3170238" y="3411538"/>
          <p14:tracePt t="83070" x="3232150" y="3411538"/>
          <p14:tracePt t="83086" x="3357563" y="3411538"/>
          <p14:tracePt t="83103" x="3482975" y="3411538"/>
          <p14:tracePt t="83120" x="3652838" y="3411538"/>
          <p14:tracePt t="83136" x="3965575" y="3411538"/>
          <p14:tracePt t="83153" x="4133850" y="3411538"/>
          <p14:tracePt t="83169" x="4224338" y="3411538"/>
          <p14:tracePt t="83186" x="4322763" y="3411538"/>
          <p14:tracePt t="83203" x="4394200" y="3411538"/>
          <p14:tracePt t="83219" x="4483100" y="3411538"/>
          <p14:tracePt t="83236" x="4589463" y="3411538"/>
          <p14:tracePt t="83253" x="4714875" y="3411538"/>
          <p14:tracePt t="83269" x="4813300" y="3411538"/>
          <p14:tracePt t="83286" x="4919663" y="3411538"/>
          <p14:tracePt t="83303" x="4991100" y="3411538"/>
          <p14:tracePt t="83320" x="5062538" y="3411538"/>
          <p14:tracePt t="83337" x="5108575" y="3384550"/>
          <p14:tracePt t="83353" x="5187950" y="3375025"/>
          <p14:tracePt t="83370" x="5259388" y="3357563"/>
          <p14:tracePt t="83386" x="5357813" y="3357563"/>
          <p14:tracePt t="83403" x="5375275" y="3357563"/>
          <p14:tracePt t="83419" x="5402263" y="3357563"/>
          <p14:tracePt t="83436" x="5438775" y="3357563"/>
          <p14:tracePt t="83453" x="5473700" y="3357563"/>
          <p14:tracePt t="83470" x="5518150" y="3357563"/>
          <p14:tracePt t="83486" x="5562600" y="3375025"/>
          <p14:tracePt t="83503" x="5643563" y="3411538"/>
          <p14:tracePt t="83520" x="5776913" y="3473450"/>
          <p14:tracePt t="83537" x="5840413" y="3482975"/>
          <p14:tracePt t="83553" x="5884863" y="3490913"/>
          <p14:tracePt t="83569" x="5902325" y="3509963"/>
          <p14:tracePt t="83586" x="5919788" y="3509963"/>
          <p14:tracePt t="83603" x="5946775" y="3509963"/>
          <p14:tracePt t="83619" x="5965825" y="3509963"/>
          <p14:tracePt t="83636" x="5973763" y="3509963"/>
          <p14:tracePt t="83653" x="6000750" y="3509963"/>
          <p14:tracePt t="83669" x="6027738" y="3509963"/>
          <p14:tracePt t="83686" x="6054725" y="3509963"/>
          <p14:tracePt t="83703" x="6072188" y="3509963"/>
          <p14:tracePt t="83720" x="6116638" y="3500438"/>
          <p14:tracePt t="83737" x="6126163" y="3500438"/>
          <p14:tracePt t="83753" x="6134100" y="3490913"/>
          <p14:tracePt t="83800" x="6161088" y="3490913"/>
          <p14:tracePt t="83824" x="6170613" y="3490913"/>
          <p14:tracePt t="83840" x="6180138" y="3490913"/>
          <p14:tracePt t="83864" x="6188075" y="3490913"/>
          <p14:tracePt t="83936" x="6215063" y="3490913"/>
          <p14:tracePt t="84064" x="6224588" y="3482975"/>
          <p14:tracePt t="84280" x="6205538" y="3482975"/>
          <p14:tracePt t="84288" x="6134100" y="3482975"/>
          <p14:tracePt t="84296" x="6081713" y="3482975"/>
          <p14:tracePt t="84304" x="5991225" y="3482975"/>
          <p14:tracePt t="84320" x="5751513" y="3482975"/>
          <p14:tracePt t="84337" x="5322888" y="3446463"/>
          <p14:tracePt t="84353" x="4848225" y="3384550"/>
          <p14:tracePt t="84369" x="4394200" y="3303588"/>
          <p14:tracePt t="84386" x="3983038" y="3241675"/>
          <p14:tracePt t="84403" x="3670300" y="3205163"/>
          <p14:tracePt t="84420" x="3490913" y="3187700"/>
          <p14:tracePt t="84436" x="3455988" y="3179763"/>
          <p14:tracePt t="84453" x="3446463" y="3170238"/>
          <p14:tracePt t="84469" x="3438525" y="3170238"/>
          <p14:tracePt t="84486" x="3402013" y="3179763"/>
          <p14:tracePt t="84503" x="3375025" y="3187700"/>
          <p14:tracePt t="84520" x="3276600" y="3232150"/>
          <p14:tracePt t="84536" x="3108325" y="3259138"/>
          <p14:tracePt t="84553" x="3044825" y="3295650"/>
          <p14:tracePt t="84570" x="3036888" y="3295650"/>
          <p14:tracePt t="84586" x="2990850" y="3295650"/>
          <p14:tracePt t="84603" x="2955925" y="3295650"/>
          <p14:tracePt t="84619" x="2894013" y="3295650"/>
          <p14:tracePt t="84636" x="2847975" y="3295650"/>
          <p14:tracePt t="85281" x="2857500" y="3295650"/>
          <p14:tracePt t="85312" x="2874963" y="3313113"/>
          <p14:tracePt t="85392" x="2901950" y="3322638"/>
          <p14:tracePt t="85504" x="2919413" y="3322638"/>
          <p14:tracePt t="86048" x="2928938" y="3322638"/>
          <p14:tracePt t="86056" x="2946400" y="3322638"/>
          <p14:tracePt t="86064" x="2955925" y="3322638"/>
          <p14:tracePt t="86072" x="2982913" y="3322638"/>
          <p14:tracePt t="86086" x="3000375" y="3322638"/>
          <p14:tracePt t="86103" x="3062288" y="3322638"/>
          <p14:tracePt t="86120" x="3214688" y="3322638"/>
          <p14:tracePt t="86137" x="3357563" y="3322638"/>
          <p14:tracePt t="86153" x="3446463" y="3322638"/>
          <p14:tracePt t="86169" x="3544888" y="3322638"/>
          <p14:tracePt t="86186" x="3598863" y="3322638"/>
          <p14:tracePt t="86203" x="3660775" y="3313113"/>
          <p14:tracePt t="86219" x="3687763" y="3313113"/>
          <p14:tracePt t="86236" x="3732213" y="3303588"/>
          <p14:tracePt t="86253" x="3741738" y="3295650"/>
          <p14:tracePt t="86288" x="3751263" y="3295650"/>
          <p14:tracePt t="86303" x="3759200" y="3295650"/>
          <p14:tracePt t="86320" x="3776663" y="3303588"/>
          <p14:tracePt t="86337" x="3803650" y="3313113"/>
          <p14:tracePt t="86353" x="3840163" y="3313113"/>
          <p14:tracePt t="86369" x="3867150" y="3340100"/>
          <p14:tracePt t="86386" x="3894138" y="3340100"/>
          <p14:tracePt t="86403" x="3911600" y="3348038"/>
          <p14:tracePt t="86419" x="3956050" y="3348038"/>
          <p14:tracePt t="86436" x="3973513" y="3357563"/>
          <p14:tracePt t="86453" x="3990975" y="3357563"/>
          <p14:tracePt t="86689" x="4000500" y="3357563"/>
          <p14:tracePt t="86704" x="4010025" y="3357563"/>
          <p14:tracePt t="86712" x="4017963" y="3357563"/>
          <p14:tracePt t="86720" x="4044950" y="3357563"/>
          <p14:tracePt t="86736" x="4062413" y="3367088"/>
          <p14:tracePt t="86753" x="4098925" y="3394075"/>
          <p14:tracePt t="86769" x="4125913" y="3394075"/>
          <p14:tracePt t="86786" x="4160838" y="3394075"/>
          <p14:tracePt t="86803" x="4170363" y="3394075"/>
          <p14:tracePt t="86848" x="4179888" y="3394075"/>
          <p14:tracePt t="86888" x="4205288" y="3394075"/>
          <p14:tracePt t="86896" x="4214813" y="3394075"/>
          <p14:tracePt t="86912" x="4224338" y="3394075"/>
          <p14:tracePt t="86976" x="4232275" y="3394075"/>
          <p14:tracePt t="87000" x="4259263" y="3394075"/>
          <p14:tracePt t="87016" x="4268788" y="3402013"/>
          <p14:tracePt t="87032" x="4276725" y="3402013"/>
          <p14:tracePt t="87056" x="4286250" y="3402013"/>
          <p14:tracePt t="87072" x="4303713" y="3402013"/>
          <p14:tracePt t="87080" x="4322763" y="3402013"/>
          <p14:tracePt t="87088" x="4330700" y="3402013"/>
          <p14:tracePt t="87103" x="4340225" y="3402013"/>
          <p14:tracePt t="87120" x="4367213" y="3402013"/>
          <p14:tracePt t="87136" x="4384675" y="3411538"/>
          <p14:tracePt t="87169" x="4394200" y="3411538"/>
          <p14:tracePt t="87232" x="4411663" y="3411538"/>
          <p14:tracePt t="87248" x="4419600" y="3411538"/>
          <p14:tracePt t="87370" x="4429125" y="3411538"/>
          <p14:tracePt t="87400" x="4438650" y="3411538"/>
          <p14:tracePt t="87544" x="4465638" y="3411538"/>
          <p14:tracePt t="87568" x="4473575" y="3411538"/>
          <p14:tracePt t="87576" x="4483100" y="3411538"/>
          <p14:tracePt t="87592" x="4491038" y="3411538"/>
          <p14:tracePt t="87603" x="4518025" y="3411538"/>
          <p14:tracePt t="87619" x="4527550" y="3411538"/>
          <p14:tracePt t="87636" x="4537075" y="3411538"/>
          <p14:tracePt t="87653" x="4572000" y="3411538"/>
          <p14:tracePt t="87670" x="4581525" y="3411538"/>
          <p14:tracePt t="87686" x="4598988" y="3411538"/>
          <p14:tracePt t="87703" x="4633913" y="3411538"/>
          <p14:tracePt t="87720" x="4670425" y="3411538"/>
          <p14:tracePt t="87737" x="4732338" y="3411538"/>
          <p14:tracePt t="87753" x="4768850" y="3411538"/>
          <p14:tracePt t="87770" x="4813300" y="3411538"/>
          <p14:tracePt t="87786" x="4840288" y="3411538"/>
          <p14:tracePt t="87803" x="4875213" y="3411538"/>
          <p14:tracePt t="87819" x="4911725" y="3411538"/>
          <p14:tracePt t="87836" x="4919663" y="3411538"/>
          <p14:tracePt t="87853" x="4929188" y="3411538"/>
          <p14:tracePt t="87869" x="4956175" y="3411538"/>
          <p14:tracePt t="87886" x="4965700" y="3411538"/>
          <p14:tracePt t="87902" x="4973638" y="3411538"/>
          <p14:tracePt t="87919" x="4983163" y="3402013"/>
          <p14:tracePt t="88800" x="5000625" y="3402013"/>
          <p14:tracePt t="88816" x="5027613" y="3394075"/>
          <p14:tracePt t="88832" x="5037138" y="3394075"/>
          <p14:tracePt t="88840" x="5062538" y="3394075"/>
          <p14:tracePt t="88853" x="5072063" y="3394075"/>
          <p14:tracePt t="88869" x="5116513" y="3375025"/>
          <p14:tracePt t="88886" x="5143500" y="3367088"/>
          <p14:tracePt t="88903" x="5197475" y="3367088"/>
          <p14:tracePt t="88920" x="5241925" y="3367088"/>
          <p14:tracePt t="88937" x="5259388" y="3367088"/>
          <p14:tracePt t="88953" x="5295900" y="3367088"/>
          <p14:tracePt t="88969" x="5303838" y="3367088"/>
          <p14:tracePt t="88986" x="5322888" y="3367088"/>
          <p14:tracePt t="89003" x="5348288" y="3367088"/>
          <p14:tracePt t="89019" x="5375275" y="3340100"/>
          <p14:tracePt t="89104" x="5394325" y="3340100"/>
          <p14:tracePt t="89144" x="5402263" y="3340100"/>
          <p14:tracePt t="89168" x="5411788" y="3340100"/>
          <p14:tracePt t="89176" x="5429250" y="3340100"/>
          <p14:tracePt t="89186" x="5446713" y="3340100"/>
          <p14:tracePt t="89202" x="5473700" y="3340100"/>
          <p14:tracePt t="89219" x="5491163" y="3348038"/>
          <p14:tracePt t="89236" x="5518150" y="3357563"/>
          <p14:tracePt t="89269" x="5554663" y="3357563"/>
          <p14:tracePt t="89304" x="5562600" y="3357563"/>
          <p14:tracePt t="89360" x="5572125" y="3357563"/>
          <p14:tracePt t="93280" x="5608638" y="3394075"/>
          <p14:tracePt t="93288" x="5670550" y="3419475"/>
          <p14:tracePt t="93296" x="5724525" y="3419475"/>
          <p14:tracePt t="93304" x="5776913" y="3419475"/>
          <p14:tracePt t="93320" x="5822950" y="3438525"/>
          <p14:tracePt t="93336" x="5830888" y="3438525"/>
          <p14:tracePt t="93512" x="5929313" y="3465513"/>
          <p14:tracePt t="93520" x="6062663" y="3554413"/>
          <p14:tracePt t="93528" x="6161088" y="3571875"/>
          <p14:tracePt t="93537" x="6242050" y="3589338"/>
          <p14:tracePt t="93553" x="6589713" y="3705225"/>
          <p14:tracePt t="93569" x="7242175" y="3911600"/>
          <p14:tracePt t="93586" x="7813675" y="4116388"/>
          <p14:tracePt t="93602" x="8180388" y="4214813"/>
          <p14:tracePt t="93619" x="8402638" y="4251325"/>
          <p14:tracePt t="93636" x="8491538" y="4251325"/>
          <p14:tracePt t="93652" x="8501063" y="4251325"/>
          <p14:tracePt t="93889" x="8510588" y="4251325"/>
          <p14:tracePt t="93896" x="8501063" y="4251325"/>
          <p14:tracePt t="93904" x="8474075" y="4224338"/>
          <p14:tracePt t="93920" x="8466138" y="4214813"/>
          <p14:tracePt t="93936" x="8340725" y="4108450"/>
          <p14:tracePt t="93953" x="8259763" y="4027488"/>
          <p14:tracePt t="93969" x="8232775" y="3990975"/>
          <p14:tracePt t="93985" x="8188325" y="3938588"/>
          <p14:tracePt t="94019" x="8170863" y="3919538"/>
          <p14:tracePt t="94096" x="8161338" y="3911600"/>
          <p14:tracePt t="94176" x="8153400" y="3902075"/>
          <p14:tracePt t="94336" x="8161338" y="3875088"/>
          <p14:tracePt t="94343" x="8180388" y="3875088"/>
          <p14:tracePt t="94353" x="8197850" y="3857625"/>
          <p14:tracePt t="94369" x="8242300" y="3840163"/>
          <p14:tracePt t="94386" x="8277225" y="3830638"/>
          <p14:tracePt t="94402" x="8323263" y="3822700"/>
          <p14:tracePt t="94419" x="8348663" y="3822700"/>
          <p14:tracePt t="94436" x="8385175" y="3822700"/>
          <p14:tracePt t="94452" x="8412163" y="3822700"/>
          <p14:tracePt t="94469" x="8456613" y="3822700"/>
          <p14:tracePt t="94485" x="8501063" y="3822700"/>
          <p14:tracePt t="94502" x="8562975" y="3822700"/>
          <p14:tracePt t="94520" x="8715375" y="3857625"/>
          <p14:tracePt t="94536" x="8786813" y="3867150"/>
          <p14:tracePt t="94553" x="8902700" y="3884613"/>
          <p14:tracePt t="94569" x="8974138" y="3894138"/>
          <p14:tracePt t="94586" x="9072563" y="3919538"/>
          <p14:tracePt t="94602" x="9134475" y="3919538"/>
          <p14:tracePt t="94619" x="9180513" y="3938588"/>
          <p14:tracePt t="94636" x="9251950" y="3956050"/>
          <p14:tracePt t="94652" x="9304338" y="3973513"/>
          <p14:tracePt t="94669" x="9348788" y="3983038"/>
          <p14:tracePt t="94686" x="9385300" y="3983038"/>
          <p14:tracePt t="94702" x="9402763" y="3983038"/>
          <p14:tracePt t="94719" x="9439275" y="3983038"/>
          <p14:tracePt t="94736" x="9447213" y="3983038"/>
          <p14:tracePt t="95040" x="9456738" y="3983038"/>
          <p14:tracePt t="95384" x="9447213" y="3983038"/>
          <p14:tracePt t="95392" x="9439275" y="3990975"/>
          <p14:tracePt t="95402" x="9402763" y="4010025"/>
          <p14:tracePt t="95419" x="9304338" y="4044950"/>
          <p14:tracePt t="95436" x="9170988" y="4089400"/>
          <p14:tracePt t="95453" x="8947150" y="4143375"/>
          <p14:tracePt t="95469" x="8769350" y="4179888"/>
          <p14:tracePt t="95486" x="8626475" y="4205288"/>
          <p14:tracePt t="95502" x="8528050" y="4205288"/>
          <p14:tracePt t="95519" x="8420100" y="4205288"/>
          <p14:tracePt t="95536" x="8358188" y="4205288"/>
          <p14:tracePt t="95552" x="8340725" y="4205288"/>
          <p14:tracePt t="95569" x="8286750" y="4224338"/>
          <p14:tracePt t="95586" x="8232775" y="4232275"/>
          <p14:tracePt t="95602" x="8197850" y="4241800"/>
          <p14:tracePt t="95619" x="8134350" y="4268788"/>
          <p14:tracePt t="95636" x="8108950" y="4276725"/>
          <p14:tracePt t="95652" x="8018463" y="4295775"/>
          <p14:tracePt t="95669" x="7939088" y="4303713"/>
          <p14:tracePt t="95686" x="7858125" y="4303713"/>
          <p14:tracePt t="95703" x="7840663" y="4313238"/>
          <p14:tracePt t="95719" x="7831138" y="4322763"/>
          <p14:tracePt t="95736" x="7823200" y="4322763"/>
          <p14:tracePt t="95753" x="7813675" y="4340225"/>
          <p14:tracePt t="95880" x="7804150" y="4348163"/>
          <p14:tracePt t="95896" x="7786688" y="4357688"/>
          <p14:tracePt t="95904" x="7786688" y="4367213"/>
          <p14:tracePt t="95920" x="7777163" y="4384675"/>
          <p14:tracePt t="95936" x="7769225" y="4402138"/>
          <p14:tracePt t="97320" x="7777163" y="4411663"/>
          <p14:tracePt t="97344" x="7786688" y="4419600"/>
          <p14:tracePt t="97360" x="7804150" y="4438650"/>
          <p14:tracePt t="97369" x="7813675" y="4456113"/>
          <p14:tracePt t="97400" x="7823200" y="4465638"/>
          <p14:tracePt t="97544" x="7831138" y="4465638"/>
          <p14:tracePt t="97560" x="7867650" y="4465638"/>
          <p14:tracePt t="98232" x="7875588" y="4465638"/>
          <p14:tracePt t="98240" x="7885113" y="4465638"/>
          <p14:tracePt t="98252" x="7894638" y="4465638"/>
          <p14:tracePt t="98269" x="7902575" y="4465638"/>
          <p14:tracePt t="98286" x="7920038" y="4446588"/>
          <p14:tracePt t="98302" x="7929563" y="4438650"/>
          <p14:tracePt t="99416" x="7902575" y="4419600"/>
          <p14:tracePt t="99424" x="7751763" y="4402138"/>
          <p14:tracePt t="99436" x="7537450" y="4402138"/>
          <p14:tracePt t="99452" x="6946900" y="4295775"/>
          <p14:tracePt t="99469" x="6348413" y="4108450"/>
          <p14:tracePt t="99485" x="5313363" y="3751263"/>
          <p14:tracePt t="99502" x="4759325" y="3527425"/>
          <p14:tracePt t="99519" x="4322763" y="3330575"/>
          <p14:tracePt t="99536" x="3973513" y="3170238"/>
          <p14:tracePt t="99553" x="3741738" y="3089275"/>
          <p14:tracePt t="99569" x="3724275" y="3089275"/>
          <p14:tracePt t="99728" x="3697288" y="3089275"/>
          <p14:tracePt t="99736" x="3670300" y="3089275"/>
          <p14:tracePt t="99744" x="3633788" y="3089275"/>
          <p14:tracePt t="99753" x="3562350" y="3089275"/>
          <p14:tracePt t="99769" x="3348038" y="3089275"/>
          <p14:tracePt t="99785" x="3214688" y="3089275"/>
          <p14:tracePt t="99802" x="3152775" y="3089275"/>
          <p14:tracePt t="99819" x="3116263" y="3098800"/>
          <p14:tracePt t="99835" x="3081338" y="3108325"/>
          <p14:tracePt t="99852" x="3071813" y="3116263"/>
          <p14:tracePt t="99885" x="3062288" y="3125788"/>
          <p14:tracePt t="99902" x="3054350" y="3143250"/>
          <p14:tracePt t="99904" x="3044825" y="3143250"/>
          <p14:tracePt t="99919" x="3036888" y="3160713"/>
          <p14:tracePt t="99960" x="3027363" y="3160713"/>
          <p14:tracePt t="99969" x="3009900" y="3170238"/>
          <p14:tracePt t="99976" x="2965450" y="3170238"/>
          <p14:tracePt t="99986" x="2894013" y="3179763"/>
          <p14:tracePt t="100002" x="2741613" y="3179763"/>
          <p14:tracePt t="100019" x="2697163" y="3179763"/>
          <p14:tracePt t="100064" x="2670175" y="3205163"/>
          <p14:tracePt t="100096" x="2660650" y="3214688"/>
          <p14:tracePt t="100128" x="2660650" y="3224213"/>
          <p14:tracePt t="100144" x="2660650" y="3251200"/>
          <p14:tracePt t="100160" x="2670175" y="3276600"/>
          <p14:tracePt t="100224" x="2679700" y="3286125"/>
          <p14:tracePt t="100232" x="2687638" y="3286125"/>
          <p14:tracePt t="100240" x="2697163" y="3286125"/>
          <p14:tracePt t="100256" x="2705100" y="3286125"/>
          <p14:tracePt t="100304" x="2732088" y="3286125"/>
          <p14:tracePt t="100336" x="2751138" y="3286125"/>
          <p14:tracePt t="100344" x="2759075" y="3286125"/>
          <p14:tracePt t="100353" x="2813050" y="3268663"/>
          <p14:tracePt t="100369" x="2894013" y="3251200"/>
          <p14:tracePt t="100386" x="3017838" y="3241675"/>
          <p14:tracePt t="100402" x="3303588" y="3224213"/>
          <p14:tracePt t="100419" x="3732213" y="3224213"/>
          <p14:tracePt t="100436" x="4133850" y="3224213"/>
          <p14:tracePt t="100452" x="4429125" y="3303588"/>
          <p14:tracePt t="100469" x="4537075" y="3330575"/>
          <p14:tracePt t="100928" x="4537075" y="3348038"/>
          <p14:tracePt t="100936" x="4537075" y="3367088"/>
          <p14:tracePt t="100944" x="4562475" y="3419475"/>
          <p14:tracePt t="100953" x="4643438" y="3473450"/>
          <p14:tracePt t="100969" x="4956175" y="3643313"/>
          <p14:tracePt t="100985" x="5375275" y="3848100"/>
          <p14:tracePt t="101002" x="5938838" y="4098925"/>
          <p14:tracePt t="101019" x="6429375" y="4259263"/>
          <p14:tracePt t="101035" x="6867525" y="4357688"/>
          <p14:tracePt t="101052" x="7205663" y="4411663"/>
          <p14:tracePt t="101069" x="7358063" y="4429125"/>
          <p14:tracePt t="101086" x="7385050" y="4429125"/>
          <p14:tracePt t="101176" x="7402513" y="4429125"/>
          <p14:tracePt t="101185" x="7412038" y="4438650"/>
          <p14:tracePt t="101192" x="7446963" y="4473575"/>
          <p14:tracePt t="101202" x="7466013" y="4491038"/>
          <p14:tracePt t="101219" x="7581900" y="4545013"/>
          <p14:tracePt t="101235" x="7732713" y="4581525"/>
          <p14:tracePt t="101252" x="7902575" y="4581525"/>
          <p14:tracePt t="101269" x="8054975" y="4581525"/>
          <p14:tracePt t="101285" x="8170863" y="4562475"/>
          <p14:tracePt t="101302" x="8180388" y="4562475"/>
          <p14:tracePt t="101319" x="8197850" y="4537075"/>
          <p14:tracePt t="101336" x="8205788" y="4518025"/>
          <p14:tracePt t="101352" x="8215313" y="4510088"/>
          <p14:tracePt t="101369" x="8232775" y="4473575"/>
          <p14:tracePt t="101385" x="8251825" y="4429125"/>
          <p14:tracePt t="101402" x="8269288" y="4394200"/>
          <p14:tracePt t="101419" x="8277225" y="4322763"/>
          <p14:tracePt t="101435" x="8286750" y="4295775"/>
          <p14:tracePt t="101452" x="8304213" y="4276725"/>
          <p14:tracePt t="101469" x="8313738" y="4268788"/>
          <p14:tracePt t="101504" x="8323263" y="4259263"/>
          <p14:tracePt t="101544" x="8331200" y="4251325"/>
          <p14:tracePt t="101568" x="8358188" y="4232275"/>
          <p14:tracePt t="101585" x="8367713" y="4224338"/>
          <p14:tracePt t="101592" x="8375650" y="4214813"/>
          <p14:tracePt t="101624" x="8385175" y="4205288"/>
          <p14:tracePt t="101648" x="8394700" y="4205288"/>
          <p14:tracePt t="101736" x="8402638" y="4205288"/>
          <p14:tracePt t="101744" x="8402638" y="4224338"/>
          <p14:tracePt t="101753" x="8402638" y="4268788"/>
          <p14:tracePt t="101769" x="8402638" y="4340225"/>
          <p14:tracePt t="101785" x="8402638" y="4402138"/>
          <p14:tracePt t="101802" x="8402638" y="4483100"/>
          <p14:tracePt t="101819" x="8385175" y="4527550"/>
          <p14:tracePt t="101836" x="8375650" y="4572000"/>
          <p14:tracePt t="101852" x="8348663" y="4616450"/>
          <p14:tracePt t="101869" x="8340725" y="4643438"/>
          <p14:tracePt t="101885" x="8340725" y="4652963"/>
          <p14:tracePt t="101928" x="8340725" y="4660900"/>
          <p14:tracePt t="102368" x="8340725" y="4643438"/>
          <p14:tracePt t="102376" x="8348663" y="4633913"/>
          <p14:tracePt t="102392" x="8367713" y="4625975"/>
          <p14:tracePt t="102402" x="8375650" y="4616450"/>
          <p14:tracePt t="102419" x="8375650" y="4608513"/>
          <p14:tracePt t="102435" x="8394700" y="4581525"/>
          <p14:tracePt t="102452" x="8402638" y="4581525"/>
          <p14:tracePt t="102469" x="8420100" y="4572000"/>
          <p14:tracePt t="102488" x="8439150" y="4572000"/>
          <p14:tracePt t="102504" x="8447088" y="4572000"/>
          <p14:tracePt t="102528" x="8456613" y="4572000"/>
          <p14:tracePt t="102536" x="8491538" y="4572000"/>
          <p14:tracePt t="102553" x="8528050" y="4572000"/>
          <p14:tracePt t="102569" x="8616950" y="4589463"/>
          <p14:tracePt t="102585" x="8697913" y="4616450"/>
          <p14:tracePt t="102602" x="8777288" y="4616450"/>
          <p14:tracePt t="102619" x="8840788" y="4633913"/>
          <p14:tracePt t="102635" x="8885238" y="4633913"/>
          <p14:tracePt t="102652" x="8894763" y="4633913"/>
          <p14:tracePt t="102685" x="8902700" y="4633913"/>
          <p14:tracePt t="102704" x="8929688" y="4633913"/>
          <p14:tracePt t="102728" x="8939213" y="4633913"/>
          <p14:tracePt t="102744" x="8947150" y="4633913"/>
          <p14:tracePt t="102760" x="8956675" y="4633913"/>
          <p14:tracePt t="102770" x="8983663" y="4633913"/>
          <p14:tracePt t="102786" x="9028113" y="4581525"/>
          <p14:tracePt t="102802" x="9082088" y="4545013"/>
          <p14:tracePt t="102819" x="9170988" y="4438650"/>
          <p14:tracePt t="102835" x="9232900" y="4375150"/>
          <p14:tracePt t="102852" x="9304338" y="4303713"/>
          <p14:tracePt t="102869" x="9348788" y="4241800"/>
          <p14:tracePt t="102885" x="9358313" y="4232275"/>
          <p14:tracePt t="102902" x="9385300" y="4205288"/>
          <p14:tracePt t="103040" x="9385300" y="4214813"/>
          <p14:tracePt t="103048" x="9385300" y="4224338"/>
          <p14:tracePt t="103056" x="9385300" y="4241800"/>
          <p14:tracePt t="103069" x="9385300" y="4251325"/>
          <p14:tracePt t="103085" x="9385300" y="4313238"/>
          <p14:tracePt t="103102" x="9394825" y="4330700"/>
          <p14:tracePt t="103119" x="9394825" y="4357688"/>
          <p14:tracePt t="103135" x="9402763" y="4375150"/>
          <p14:tracePt t="103169" x="9402763" y="4384675"/>
          <p14:tracePt t="103185" x="9402763" y="4402138"/>
          <p14:tracePt t="103202" x="9412288" y="4419600"/>
          <p14:tracePt t="103218" x="9412288" y="4429125"/>
          <p14:tracePt t="103235" x="9412288" y="4456113"/>
          <p14:tracePt t="103252" x="9412288" y="4483100"/>
          <p14:tracePt t="103269" x="9412288" y="4491038"/>
          <p14:tracePt t="103285" x="9412288" y="4510088"/>
          <p14:tracePt t="103352" x="9429750" y="4518025"/>
          <p14:tracePt t="103472" x="9439275" y="4518025"/>
          <p14:tracePt t="103496" x="9456738" y="4510088"/>
          <p14:tracePt t="103504" x="9466263" y="4510088"/>
          <p14:tracePt t="103512" x="9491663" y="4510088"/>
          <p14:tracePt t="103528" x="9510713" y="4510088"/>
          <p14:tracePt t="103544" x="9537700" y="4510088"/>
          <p14:tracePt t="103632" x="9545638" y="4510088"/>
          <p14:tracePt t="103672" x="9555163" y="4500563"/>
          <p14:tracePt t="103688" x="9563100" y="4500563"/>
          <p14:tracePt t="103696" x="9590088" y="4500563"/>
          <p14:tracePt t="103704" x="9599613" y="4491038"/>
          <p14:tracePt t="103718" x="9609138" y="4473575"/>
          <p14:tracePt t="103735" x="9617075" y="4465638"/>
          <p14:tracePt t="103784" x="9644063" y="4456113"/>
          <p14:tracePt t="103808" x="9661525" y="4446588"/>
          <p14:tracePt t="103832" x="9680575" y="4438650"/>
          <p14:tracePt t="103848" x="9688513" y="4419600"/>
          <p14:tracePt t="103864" x="9698038" y="4411663"/>
          <p14:tracePt t="103880" x="9715500" y="4402138"/>
          <p14:tracePt t="103968" x="9725025" y="4402138"/>
          <p14:tracePt t="103985" x="9752013" y="4402138"/>
          <p14:tracePt t="104153" x="9759950" y="4402138"/>
          <p14:tracePt t="104224" x="9769475" y="4402138"/>
          <p14:tracePt t="104232" x="9777413" y="4402138"/>
          <p14:tracePt t="104240" x="9804400" y="4402138"/>
          <p14:tracePt t="104252" x="9813925" y="4402138"/>
          <p14:tracePt t="104269" x="9831388" y="4402138"/>
          <p14:tracePt t="104285" x="9867900" y="4402138"/>
          <p14:tracePt t="104302" x="9912350" y="4402138"/>
          <p14:tracePt t="104319" x="9939338" y="4402138"/>
          <p14:tracePt t="104335" x="9983788" y="4402138"/>
          <p14:tracePt t="104352" x="10045700" y="4419600"/>
          <p14:tracePt t="104369" x="10072688" y="4419600"/>
          <p14:tracePt t="104385" x="10109200" y="4429125"/>
          <p14:tracePt t="104402" x="10153650" y="4429125"/>
          <p14:tracePt t="104419" x="10215563" y="4446588"/>
          <p14:tracePt t="104436" x="10252075" y="4446588"/>
          <p14:tracePt t="104452" x="10287000" y="4446588"/>
          <p14:tracePt t="104469" x="10313988" y="4446588"/>
          <p14:tracePt t="104485" x="10340975" y="4446588"/>
          <p14:tracePt t="104502" x="10358438" y="4446588"/>
          <p14:tracePt t="104519" x="10375900" y="4446588"/>
          <p14:tracePt t="104535" x="10385425" y="4446588"/>
          <p14:tracePt t="104736" x="10394950" y="4446588"/>
          <p14:tracePt t="106376" x="10402888" y="4465638"/>
          <p14:tracePt t="106736" x="10402888" y="4473575"/>
          <p14:tracePt t="106744" x="10412413" y="4500563"/>
          <p14:tracePt t="106753" x="10420350" y="4510088"/>
          <p14:tracePt t="106768" x="10439400" y="4518025"/>
          <p14:tracePt t="106808" x="10439400" y="4554538"/>
          <p14:tracePt t="106816" x="10439400" y="4562475"/>
          <p14:tracePt t="107016" x="10447338" y="4562475"/>
          <p14:tracePt t="107024" x="10447338" y="4581525"/>
          <p14:tracePt t="107040" x="10447338" y="4589463"/>
          <p14:tracePt t="107052" x="10447338" y="4608513"/>
          <p14:tracePt t="107069" x="10447338" y="4633913"/>
          <p14:tracePt t="107085" x="10447338" y="4679950"/>
          <p14:tracePt t="107102" x="10447338" y="4714875"/>
          <p14:tracePt t="107118" x="10447338" y="4759325"/>
          <p14:tracePt t="107136" x="10447338" y="4786313"/>
          <p14:tracePt t="107152" x="10447338" y="4803775"/>
          <p14:tracePt t="108040" x="10456863" y="4813300"/>
          <p14:tracePt t="109208" x="10456863" y="4822825"/>
          <p14:tracePt t="109224" x="10456863" y="4840288"/>
          <p14:tracePt t="109240" x="10456863" y="4848225"/>
          <p14:tracePt t="109256" x="10456863" y="4857750"/>
          <p14:tracePt t="109272" x="10456863" y="4875213"/>
          <p14:tracePt t="109288" x="10456863" y="4894263"/>
          <p14:tracePt t="109312" x="10456863" y="4919663"/>
          <p14:tracePt t="109320" x="10456863" y="4929188"/>
          <p14:tracePt t="109328" x="10456863" y="4946650"/>
          <p14:tracePt t="109336" x="10456863" y="4973638"/>
          <p14:tracePt t="109352" x="10456863" y="5000625"/>
          <p14:tracePt t="109369" x="10456863" y="5037138"/>
          <p14:tracePt t="109385" x="10456863" y="5072063"/>
          <p14:tracePt t="109402" x="10456863" y="5108575"/>
          <p14:tracePt t="109418" x="10456863" y="5126038"/>
          <p14:tracePt t="109436" x="10456863" y="5133975"/>
          <p14:tracePt t="109452" x="10456863" y="5180013"/>
          <p14:tracePt t="109468" x="10420350" y="5214938"/>
          <p14:tracePt t="109485" x="10385425" y="5259388"/>
          <p14:tracePt t="109502" x="10323513" y="5322888"/>
          <p14:tracePt t="109519" x="10287000" y="5357813"/>
          <p14:tracePt t="109536" x="10233025" y="5394325"/>
          <p14:tracePt t="109552" x="10161588" y="5438775"/>
          <p14:tracePt t="109569" x="10099675" y="5483225"/>
          <p14:tracePt t="109585" x="10045700" y="5518150"/>
          <p14:tracePt t="109601" x="10028238" y="5527675"/>
          <p14:tracePt t="109618" x="9974263" y="5554663"/>
          <p14:tracePt t="109635" x="9929813" y="5581650"/>
          <p14:tracePt t="109652" x="9902825" y="5599113"/>
          <p14:tracePt t="109668" x="9894888" y="5599113"/>
          <p14:tracePt t="109685" x="9858375" y="5626100"/>
          <p14:tracePt t="110400" x="9823450" y="5616575"/>
          <p14:tracePt t="110408" x="9796463" y="5589588"/>
          <p14:tracePt t="110418" x="9759950" y="5562600"/>
          <p14:tracePt t="110435" x="9617075" y="5491163"/>
          <p14:tracePt t="110452" x="9474200" y="5429250"/>
          <p14:tracePt t="110468" x="9385300" y="5402263"/>
          <p14:tracePt t="110485" x="9304338" y="5357813"/>
          <p14:tracePt t="110502" x="9197975" y="5357813"/>
          <p14:tracePt t="110518" x="9018588" y="5348288"/>
          <p14:tracePt t="110536" x="8848725" y="5330825"/>
          <p14:tracePt t="110552" x="8375650" y="5197475"/>
          <p14:tracePt t="110569" x="8161338" y="5180013"/>
          <p14:tracePt t="110585" x="8045450" y="5133975"/>
          <p14:tracePt t="110602" x="7912100" y="5126038"/>
          <p14:tracePt t="110618" x="7848600" y="5126038"/>
          <p14:tracePt t="110635" x="7840663" y="5108575"/>
          <p14:tracePt t="110652" x="7804150" y="5108575"/>
          <p14:tracePt t="110668" x="7796213" y="5108575"/>
          <p14:tracePt t="110685" x="7786688" y="5108575"/>
          <p14:tracePt t="110720" x="7769225" y="5108575"/>
          <p14:tracePt t="110744" x="7759700" y="5108575"/>
          <p14:tracePt t="110800" x="7751763" y="5108575"/>
          <p14:tracePt t="110808" x="7732713" y="5116513"/>
          <p14:tracePt t="110817" x="7732713" y="5126038"/>
          <p14:tracePt t="110835" x="7732713" y="5143500"/>
          <p14:tracePt t="110852" x="7732713" y="5187950"/>
          <p14:tracePt t="110868" x="7732713" y="5232400"/>
          <p14:tracePt t="110885" x="7732713" y="5295900"/>
          <p14:tracePt t="110902" x="7751763" y="5340350"/>
          <p14:tracePt t="110918" x="7759700" y="5367338"/>
          <p14:tracePt t="110935" x="7786688" y="5402263"/>
          <p14:tracePt t="110952" x="7804150" y="5438775"/>
          <p14:tracePt t="110968" x="7823200" y="5465763"/>
          <p14:tracePt t="110985" x="7831138" y="5473700"/>
          <p14:tracePt t="111002" x="7831138" y="5483225"/>
          <p14:tracePt t="111018" x="7840663" y="5510213"/>
          <p14:tracePt t="111320" x="7840663" y="5500688"/>
          <p14:tracePt t="111344" x="7840663" y="5483225"/>
          <p14:tracePt t="111416" x="7840663" y="5473700"/>
          <p14:tracePt t="111448" x="7840663" y="5465763"/>
          <p14:tracePt t="111472" x="7867650" y="5438775"/>
          <p14:tracePt t="111488" x="7875588" y="5411788"/>
          <p14:tracePt t="111520" x="7875588" y="5402263"/>
          <p14:tracePt t="111536" x="7885113" y="5394325"/>
          <p14:tracePt t="111960" x="7902575" y="5394325"/>
          <p14:tracePt t="111992" x="7920038" y="5394325"/>
          <p14:tracePt t="112001" x="7929563" y="5394325"/>
          <p14:tracePt t="112008" x="7939088" y="5394325"/>
          <p14:tracePt t="112018" x="7956550" y="5411788"/>
          <p14:tracePt t="112035" x="7983538" y="5419725"/>
          <p14:tracePt t="112052" x="8045450" y="5446713"/>
          <p14:tracePt t="112068" x="8054975" y="5446713"/>
          <p14:tracePt t="112085" x="8108950" y="5473700"/>
          <p14:tracePt t="112102" x="8143875" y="5491163"/>
          <p14:tracePt t="112118" x="8188325" y="5491163"/>
          <p14:tracePt t="112135" x="8224838" y="5491163"/>
          <p14:tracePt t="112152" x="8269288" y="5491163"/>
          <p14:tracePt t="112192" x="8277225" y="5491163"/>
          <p14:tracePt t="112345" x="8296275" y="5491163"/>
          <p14:tracePt t="112360" x="8304213" y="5491163"/>
          <p14:tracePt t="112376" x="8331200" y="5483225"/>
          <p14:tracePt t="112385" x="8340725" y="5473700"/>
          <p14:tracePt t="112408" x="8348663" y="5473700"/>
          <p14:tracePt t="112424" x="8358188" y="5473700"/>
          <p14:tracePt t="112432" x="8367713" y="5473700"/>
          <p14:tracePt t="112448" x="8385175" y="5473700"/>
          <p14:tracePt t="112576" x="8402638" y="5465763"/>
          <p14:tracePt t="112880" x="8412163" y="5465763"/>
          <p14:tracePt t="112888" x="8420100" y="5465763"/>
          <p14:tracePt t="112896" x="8447088" y="5456238"/>
          <p14:tracePt t="112904" x="8466138" y="5456238"/>
          <p14:tracePt t="112918" x="8483600" y="5446713"/>
          <p14:tracePt t="112935" x="8491538" y="5446713"/>
          <p14:tracePt t="112951" x="8537575" y="5411788"/>
          <p14:tracePt t="112969" x="8572500" y="5411788"/>
          <p14:tracePt t="112986" x="8589963" y="5394325"/>
          <p14:tracePt t="113056" x="8599488" y="5394325"/>
          <p14:tracePt t="113072" x="8626475" y="5394325"/>
          <p14:tracePt t="113080" x="8634413" y="5394325"/>
          <p14:tracePt t="113096" x="8643938" y="5394325"/>
          <p14:tracePt t="113112" x="8653463" y="5394325"/>
          <p14:tracePt t="113928" x="8661400" y="5394325"/>
          <p14:tracePt t="113936" x="8680450" y="5394325"/>
          <p14:tracePt t="113944" x="8688388" y="5394325"/>
          <p14:tracePt t="113953" x="8697913" y="5394325"/>
          <p14:tracePt t="113969" x="8724900" y="5394325"/>
          <p14:tracePt t="113985" x="8759825" y="5394325"/>
          <p14:tracePt t="114001" x="8804275" y="5394325"/>
          <p14:tracePt t="114018" x="8813800" y="5394325"/>
          <p14:tracePt t="114035" x="8840788" y="5394325"/>
          <p14:tracePt t="114051" x="8848725" y="5394325"/>
          <p14:tracePt t="114068" x="8858250" y="5394325"/>
          <p14:tracePt t="114085" x="8867775" y="5394325"/>
          <p14:tracePt t="114101" x="8885238" y="5394325"/>
          <p14:tracePt t="114118" x="8902700" y="5394325"/>
          <p14:tracePt t="114151" x="8920163" y="5394325"/>
          <p14:tracePt t="114169" x="8947150" y="5394325"/>
          <p14:tracePt t="114185" x="8974138" y="5394325"/>
          <p14:tracePt t="114201" x="8991600" y="5394325"/>
          <p14:tracePt t="114218" x="9028113" y="5394325"/>
          <p14:tracePt t="114235" x="9045575" y="5411788"/>
          <p14:tracePt t="114251" x="9055100" y="5411788"/>
          <p14:tracePt t="114268" x="9082088" y="5411788"/>
          <p14:tracePt t="114285" x="9109075" y="5411788"/>
          <p14:tracePt t="114301" x="9144000" y="5411788"/>
          <p14:tracePt t="114318" x="9153525" y="5411788"/>
          <p14:tracePt t="114335" x="9161463" y="5411788"/>
          <p14:tracePt t="114368" x="9180513" y="5394325"/>
          <p14:tracePt t="114416" x="9205913" y="5394325"/>
          <p14:tracePt t="114432" x="9215438" y="5394325"/>
          <p14:tracePt t="114456" x="9224963" y="5394325"/>
          <p14:tracePt t="114488" x="9232900" y="5394325"/>
          <p14:tracePt t="114504" x="9259888" y="5394325"/>
          <p14:tracePt t="114520" x="9269413" y="5394325"/>
          <p14:tracePt t="114544" x="9277350" y="5394325"/>
          <p14:tracePt t="114576" x="9286875" y="5394325"/>
          <p14:tracePt t="114648" x="9304338" y="5394325"/>
          <p14:tracePt t="116376" x="9286875" y="5394325"/>
          <p14:tracePt t="116392" x="9259888" y="5411788"/>
          <p14:tracePt t="116408" x="9251950" y="5419725"/>
          <p14:tracePt t="116416" x="9242425" y="5446713"/>
          <p14:tracePt t="116424" x="9215438" y="5483225"/>
          <p14:tracePt t="116435" x="9188450" y="5527675"/>
          <p14:tracePt t="116451" x="9134475" y="5581650"/>
          <p14:tracePt t="116469" x="9055100" y="5616575"/>
          <p14:tracePt t="116504" x="9028113" y="5554663"/>
          <p14:tracePt t="116512" x="9010650" y="5510213"/>
          <p14:tracePt t="116520" x="8983663" y="5438775"/>
          <p14:tracePt t="116535" x="8983663" y="5429250"/>
          <p14:tracePt t="116688" x="8974138" y="5429250"/>
          <p14:tracePt t="116696" x="8956675" y="5429250"/>
          <p14:tracePt t="116704" x="8939213" y="5456238"/>
          <p14:tracePt t="116728" x="8912225" y="5446713"/>
          <p14:tracePt t="116736" x="8875713" y="5446713"/>
          <p14:tracePt t="116752" x="8759825" y="5456238"/>
          <p14:tracePt t="116768" x="8724900" y="5465763"/>
          <p14:tracePt t="116785" x="8653463" y="5500688"/>
          <p14:tracePt t="116801" x="8545513" y="5537200"/>
          <p14:tracePt t="116818" x="8412163" y="5562600"/>
          <p14:tracePt t="116835" x="8331200" y="5608638"/>
          <p14:tracePt t="116868" x="8313738" y="5608638"/>
          <p14:tracePt t="116885" x="8259763" y="5608638"/>
          <p14:tracePt t="116901" x="8153400" y="5608638"/>
          <p14:tracePt t="116918" x="8037513" y="5661025"/>
          <p14:tracePt t="116935" x="7939088" y="5705475"/>
          <p14:tracePt t="116952" x="7875588" y="5759450"/>
          <p14:tracePt t="116969" x="7769225" y="5830888"/>
          <p14:tracePt t="116985" x="7742238" y="5840413"/>
          <p14:tracePt t="117018" x="7732713" y="5848350"/>
          <p14:tracePt t="117034" x="7715250" y="5867400"/>
          <p14:tracePt t="117051" x="7705725" y="5867400"/>
          <p14:tracePt t="117068" x="7697788" y="5867400"/>
          <p14:tracePt t="117101" x="7680325" y="5875338"/>
          <p14:tracePt t="117320" x="7688263" y="5875338"/>
          <p14:tracePt t="117328" x="7705725" y="5875338"/>
          <p14:tracePt t="117336" x="7732713" y="5875338"/>
          <p14:tracePt t="117352" x="7751763" y="5875338"/>
          <p14:tracePt t="117369" x="7777163" y="5875338"/>
          <p14:tracePt t="117385" x="7813675" y="5875338"/>
          <p14:tracePt t="117401" x="7848600" y="5875338"/>
          <p14:tracePt t="117418" x="7902575" y="5875338"/>
          <p14:tracePt t="117435" x="7947025" y="5875338"/>
          <p14:tracePt t="117451" x="8027988" y="5875338"/>
          <p14:tracePt t="117468" x="8099425" y="5857875"/>
          <p14:tracePt t="117485" x="8161338" y="5857875"/>
          <p14:tracePt t="117501" x="8215313" y="5848350"/>
          <p14:tracePt t="117518" x="8259763" y="5848350"/>
          <p14:tracePt t="117535" x="8277225" y="5848350"/>
          <p14:tracePt t="117552" x="8323263" y="5848350"/>
          <p14:tracePt t="117608" x="8331200" y="5848350"/>
          <p14:tracePt t="117936" x="8367713" y="5840413"/>
          <p14:tracePt t="117944" x="8375650" y="5830888"/>
          <p14:tracePt t="117952" x="8385175" y="5803900"/>
          <p14:tracePt t="117969" x="8394700" y="5795963"/>
          <p14:tracePt t="117992" x="8402638" y="5786438"/>
          <p14:tracePt t="118031" x="8420100" y="5786438"/>
          <p14:tracePt t="118056" x="8429625" y="5776913"/>
          <p14:tracePt t="118064" x="8439150" y="5776913"/>
          <p14:tracePt t="118072" x="8456613" y="5751513"/>
          <p14:tracePt t="118084" x="8466138" y="5751513"/>
          <p14:tracePt t="118101" x="8501063" y="5732463"/>
          <p14:tracePt t="118118" x="8528050" y="5715000"/>
          <p14:tracePt t="118135" x="8562975" y="5697538"/>
          <p14:tracePt t="118151" x="8572500" y="5688013"/>
          <p14:tracePt t="118448" x="8572500" y="5697538"/>
          <p14:tracePt t="118456" x="8572500" y="5705475"/>
          <p14:tracePt t="118468" x="8572500" y="5724525"/>
          <p14:tracePt t="118488" x="8572500" y="5741988"/>
          <p14:tracePt t="118544" x="8582025" y="5759450"/>
          <p14:tracePt t="118560" x="8589963" y="5759450"/>
          <p14:tracePt t="118576" x="8599488" y="5759450"/>
          <p14:tracePt t="118592" x="8616950" y="5759450"/>
          <p14:tracePt t="118608" x="8634413" y="5759450"/>
          <p14:tracePt t="118616" x="8643938" y="5759450"/>
          <p14:tracePt t="118632" x="8670925" y="5759450"/>
          <p14:tracePt t="118640" x="8688388" y="5759450"/>
          <p14:tracePt t="118651" x="8697913" y="5759450"/>
          <p14:tracePt t="118668" x="8705850" y="5759450"/>
          <p14:tracePt t="118685" x="8742363" y="5759450"/>
          <p14:tracePt t="118701" x="8751888" y="5759450"/>
          <p14:tracePt t="118718" x="8759825" y="5759450"/>
          <p14:tracePt t="118751" x="8769350" y="5759450"/>
          <p14:tracePt t="118944" x="8796338" y="5759450"/>
          <p14:tracePt t="118952" x="8804275" y="5759450"/>
          <p14:tracePt t="118968" x="8813800" y="5759450"/>
          <p14:tracePt t="118985" x="8823325" y="5759450"/>
          <p14:tracePt t="119001" x="8858250" y="5759450"/>
          <p14:tracePt t="119008" x="8867775" y="5759450"/>
          <p14:tracePt t="119018" x="8902700" y="5759450"/>
          <p14:tracePt t="119035" x="8991600" y="5759450"/>
          <p14:tracePt t="119051" x="9099550" y="5759450"/>
          <p14:tracePt t="119068" x="9161463" y="5759450"/>
          <p14:tracePt t="119084" x="9205913" y="5741988"/>
          <p14:tracePt t="119101" x="9215438" y="5741988"/>
          <p14:tracePt t="119376" x="9224963" y="5732463"/>
          <p14:tracePt t="119384" x="9242425" y="5724525"/>
          <p14:tracePt t="120088" x="9251950" y="5705475"/>
          <p14:tracePt t="120112" x="9251950" y="5697538"/>
          <p14:tracePt t="120128" x="9259888" y="5680075"/>
          <p14:tracePt t="121127" x="9259888" y="5688013"/>
          <p14:tracePt t="121192" x="9259888" y="5697538"/>
          <p14:tracePt t="121216" x="9251950" y="5705475"/>
          <p14:tracePt t="121232" x="9242425" y="5715000"/>
          <p14:tracePt t="121248" x="9215438" y="5724525"/>
          <p14:tracePt t="121272" x="9205913" y="5732463"/>
          <p14:tracePt t="121784" x="9180513" y="5715000"/>
          <p14:tracePt t="121792" x="9144000" y="5688013"/>
          <p14:tracePt t="121801" x="9090025" y="5670550"/>
          <p14:tracePt t="121818" x="8920163" y="5589588"/>
          <p14:tracePt t="121834" x="8626475" y="5518150"/>
          <p14:tracePt t="121851" x="8277225" y="5375275"/>
          <p14:tracePt t="121868" x="7902575" y="5180013"/>
          <p14:tracePt t="121884" x="7554913" y="4965700"/>
          <p14:tracePt t="121901" x="7197725" y="4714875"/>
          <p14:tracePt t="121918" x="6823075" y="4456113"/>
          <p14:tracePt t="121934" x="6215063" y="3973513"/>
          <p14:tracePt t="121952" x="5419725" y="3411538"/>
          <p14:tracePt t="121968" x="4983163" y="3036888"/>
          <p14:tracePt t="121969" x="4867275" y="2884488"/>
          <p14:tracePt t="121985" x="4572000" y="2544763"/>
          <p14:tracePt t="122001" x="4205288" y="2241550"/>
          <p14:tracePt t="122018" x="3946525" y="2000250"/>
          <p14:tracePt t="122035" x="3813175" y="1847850"/>
          <p14:tracePt t="122051" x="3751263" y="1776413"/>
          <p14:tracePt t="122068" x="3670300" y="1670050"/>
          <p14:tracePt t="122084" x="3544888" y="1536700"/>
          <p14:tracePt t="122101" x="3429000" y="1393825"/>
          <p14:tracePt t="122117" x="3348038" y="1268413"/>
          <p14:tracePt t="122135" x="3286125" y="1187450"/>
          <p14:tracePt t="122152" x="3143250" y="1044575"/>
          <p14:tracePt t="122168" x="3062288" y="965200"/>
          <p14:tracePt t="122185" x="3017838" y="919163"/>
          <p14:tracePt t="122201" x="2982913" y="866775"/>
          <p14:tracePt t="122218" x="2946400" y="839788"/>
          <p14:tracePt t="122235" x="2884488" y="785813"/>
          <p14:tracePt t="122251" x="2813050" y="750888"/>
          <p14:tracePt t="122268" x="2732088" y="696913"/>
          <p14:tracePt t="122284" x="2687638" y="642938"/>
          <p14:tracePt t="122301" x="2598738" y="598488"/>
          <p14:tracePt t="122318" x="2509838" y="588963"/>
          <p14:tracePt t="122334" x="2347913" y="561975"/>
          <p14:tracePt t="122352" x="2089150" y="490538"/>
          <p14:tracePt t="122368" x="1955800" y="446088"/>
          <p14:tracePt t="122385" x="1822450" y="401638"/>
          <p14:tracePt t="122401" x="1741488" y="366713"/>
          <p14:tracePt t="122418" x="1633538" y="339725"/>
          <p14:tracePt t="122435" x="1554163" y="268288"/>
          <p14:tracePt t="122451" x="1482725" y="231775"/>
          <p14:tracePt t="123401" x="1419225" y="13335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"/>
          <p:cNvSpPr>
            <a:spLocks noChangeArrowheads="1"/>
          </p:cNvSpPr>
          <p:nvPr/>
        </p:nvSpPr>
        <p:spPr bwMode="auto">
          <a:xfrm>
            <a:off x="2133601" y="631825"/>
            <a:ext cx="4752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By superposition , total collector current is : </a:t>
            </a:r>
          </a:p>
        </p:txBody>
      </p:sp>
      <p:graphicFrame>
        <p:nvGraphicFramePr>
          <p:cNvPr id="40963" name="Object 6"/>
          <p:cNvGraphicFramePr>
            <a:graphicFrameLocks noChangeAspect="1"/>
          </p:cNvGraphicFramePr>
          <p:nvPr/>
        </p:nvGraphicFramePr>
        <p:xfrm>
          <a:off x="6632576" y="609601"/>
          <a:ext cx="1978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5" imgW="1002865" imgH="241195" progId="Equation.3">
                  <p:embed/>
                </p:oleObj>
              </mc:Choice>
              <mc:Fallback>
                <p:oleObj name="Equation" r:id="rId5" imgW="100286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6" y="609601"/>
                        <a:ext cx="1978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6"/>
          <p:cNvGraphicFramePr>
            <a:graphicFrameLocks noChangeAspect="1"/>
          </p:cNvGraphicFramePr>
          <p:nvPr/>
        </p:nvGraphicFramePr>
        <p:xfrm>
          <a:off x="6656389" y="1622426"/>
          <a:ext cx="22764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7" imgW="1155700" imgH="241300" progId="Equation.3">
                  <p:embed/>
                </p:oleObj>
              </mc:Choice>
              <mc:Fallback>
                <p:oleObj name="Equation" r:id="rId7" imgW="1155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9" y="1622426"/>
                        <a:ext cx="22764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7696200" y="1089025"/>
            <a:ext cx="457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305800" y="1089025"/>
            <a:ext cx="457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7686676" y="1089025"/>
            <a:ext cx="542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</a:p>
        </p:txBody>
      </p:sp>
      <p:sp>
        <p:nvSpPr>
          <p:cNvPr id="40968" name="Rectangle 7"/>
          <p:cNvSpPr>
            <a:spLocks noChangeArrowheads="1"/>
          </p:cNvSpPr>
          <p:nvPr/>
        </p:nvSpPr>
        <p:spPr bwMode="auto">
          <a:xfrm>
            <a:off x="8296276" y="1069975"/>
            <a:ext cx="542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</a:p>
        </p:txBody>
      </p:sp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2133600" y="1679575"/>
            <a:ext cx="4781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By superposition , total collector voltage is : 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7848600" y="2060575"/>
            <a:ext cx="457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458200" y="2060575"/>
            <a:ext cx="457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72" name="Rectangle 11"/>
          <p:cNvSpPr>
            <a:spLocks noChangeArrowheads="1"/>
          </p:cNvSpPr>
          <p:nvPr/>
        </p:nvSpPr>
        <p:spPr bwMode="auto">
          <a:xfrm>
            <a:off x="7839076" y="2060575"/>
            <a:ext cx="542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</a:p>
        </p:txBody>
      </p:sp>
      <p:sp>
        <p:nvSpPr>
          <p:cNvPr id="40973" name="Rectangle 12"/>
          <p:cNvSpPr>
            <a:spLocks noChangeArrowheads="1"/>
          </p:cNvSpPr>
          <p:nvPr/>
        </p:nvSpPr>
        <p:spPr bwMode="auto">
          <a:xfrm>
            <a:off x="8448676" y="2041525"/>
            <a:ext cx="542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</a:p>
        </p:txBody>
      </p:sp>
      <p:sp>
        <p:nvSpPr>
          <p:cNvPr id="40974" name="Rectangle 13"/>
          <p:cNvSpPr>
            <a:spLocks noChangeArrowheads="1"/>
          </p:cNvSpPr>
          <p:nvPr/>
        </p:nvSpPr>
        <p:spPr bwMode="auto">
          <a:xfrm>
            <a:off x="2133601" y="2514601"/>
            <a:ext cx="568642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DC component is created by the DC biasing circuit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AC component is created by small signal 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0975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451225"/>
            <a:ext cx="79263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6" name="Rectangle 15"/>
          <p:cNvSpPr>
            <a:spLocks noChangeArrowheads="1"/>
          </p:cNvSpPr>
          <p:nvPr/>
        </p:nvSpPr>
        <p:spPr bwMode="auto">
          <a:xfrm>
            <a:off x="2286001" y="5127625"/>
            <a:ext cx="3910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he total current at collector : 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_Total</a:t>
            </a:r>
          </a:p>
        </p:txBody>
      </p:sp>
      <p:sp>
        <p:nvSpPr>
          <p:cNvPr id="40977" name="Rectangle 16"/>
          <p:cNvSpPr>
            <a:spLocks noChangeArrowheads="1"/>
          </p:cNvSpPr>
          <p:nvPr/>
        </p:nvSpPr>
        <p:spPr bwMode="auto">
          <a:xfrm>
            <a:off x="6540500" y="5127625"/>
            <a:ext cx="4127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he total voltage at collector : 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E_Total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094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226"/>
    </mc:Choice>
    <mc:Fallback xmlns="">
      <p:transition spd="slow" advTm="702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917" x="893763" y="4938713"/>
          <p14:tracePt t="4061" x="893763" y="4902200"/>
          <p14:tracePt t="4069" x="893763" y="4867275"/>
          <p14:tracePt t="4078" x="893763" y="4813300"/>
          <p14:tracePt t="4094" x="893763" y="4705350"/>
          <p14:tracePt t="4111" x="893763" y="4483100"/>
          <p14:tracePt t="4128" x="893763" y="4179888"/>
          <p14:tracePt t="4144" x="893763" y="3795713"/>
          <p14:tracePt t="4161" x="893763" y="3367088"/>
          <p14:tracePt t="4178" x="893763" y="2965450"/>
          <p14:tracePt t="4194" x="893763" y="2517775"/>
          <p14:tracePt t="4211" x="982663" y="2062163"/>
          <p14:tracePt t="4228" x="1081088" y="1571625"/>
          <p14:tracePt t="4245" x="1116013" y="1116013"/>
          <p14:tracePt t="4262" x="1133475" y="919163"/>
          <p14:tracePt t="4278" x="1169988" y="785813"/>
          <p14:tracePt t="4294" x="1179513" y="704850"/>
          <p14:tracePt t="4311" x="1187450" y="696913"/>
          <p14:tracePt t="4421" x="1187450" y="687388"/>
          <p14:tracePt t="4437" x="1204913" y="660400"/>
          <p14:tracePt t="4533" x="1223963" y="660400"/>
          <p14:tracePt t="4541" x="1231900" y="660400"/>
          <p14:tracePt t="4549" x="1241425" y="660400"/>
          <p14:tracePt t="4561" x="1268413" y="660400"/>
          <p14:tracePt t="4578" x="1303338" y="679450"/>
          <p14:tracePt t="4981" x="1312863" y="687388"/>
          <p14:tracePt t="5053" x="1312863" y="704850"/>
          <p14:tracePt t="10709" x="1322388" y="714375"/>
          <p14:tracePt t="10733" x="1339850" y="714375"/>
          <p14:tracePt t="10757" x="1347788" y="714375"/>
          <p14:tracePt t="10773" x="1374775" y="714375"/>
          <p14:tracePt t="10781" x="1384300" y="714375"/>
          <p14:tracePt t="10795" x="1411288" y="731838"/>
          <p14:tracePt t="10811" x="1446213" y="741363"/>
          <p14:tracePt t="10827" x="1490663" y="750888"/>
          <p14:tracePt t="10844" x="1536700" y="768350"/>
          <p14:tracePt t="10861" x="1643063" y="795338"/>
          <p14:tracePt t="10878" x="1697038" y="795338"/>
          <p14:tracePt t="10894" x="1874838" y="822325"/>
          <p14:tracePt t="10911" x="2214563" y="884238"/>
          <p14:tracePt t="10927" x="2732088" y="1027113"/>
          <p14:tracePt t="10944" x="3482975" y="1250950"/>
          <p14:tracePt t="10961" x="4205288" y="1455738"/>
          <p14:tracePt t="10978" x="4751388" y="1554163"/>
          <p14:tracePt t="10994" x="5276850" y="1554163"/>
          <p14:tracePt t="11011" x="5741988" y="1465263"/>
          <p14:tracePt t="11028" x="6062663" y="1285875"/>
          <p14:tracePt t="11045" x="6259513" y="911225"/>
          <p14:tracePt t="11277" x="6323013" y="946150"/>
          <p14:tracePt t="11285" x="6375400" y="973138"/>
          <p14:tracePt t="11294" x="6438900" y="1000125"/>
          <p14:tracePt t="11311" x="6510338" y="1000125"/>
          <p14:tracePt t="11328" x="6518275" y="1000125"/>
          <p14:tracePt t="11361" x="6537325" y="1000125"/>
          <p14:tracePt t="11421" x="6545263" y="1000125"/>
          <p14:tracePt t="11445" x="6562725" y="1000125"/>
          <p14:tracePt t="11702" x="6589713" y="1017588"/>
          <p14:tracePt t="11711" x="6599238" y="1044575"/>
          <p14:tracePt t="11717" x="6643688" y="1054100"/>
          <p14:tracePt t="11727" x="6653213" y="1062038"/>
          <p14:tracePt t="11744" x="6680200" y="1062038"/>
          <p14:tracePt t="11760" x="6688138" y="1071563"/>
          <p14:tracePt t="11777" x="6715125" y="1071563"/>
          <p14:tracePt t="11794" x="6732588" y="1071563"/>
          <p14:tracePt t="11810" x="6751638" y="1071563"/>
          <p14:tracePt t="11827" x="6759575" y="1071563"/>
          <p14:tracePt t="11845" x="6786563" y="1071563"/>
          <p14:tracePt t="11861" x="6804025" y="1071563"/>
          <p14:tracePt t="11878" x="6875463" y="1098550"/>
          <p14:tracePt t="11894" x="6919913" y="1098550"/>
          <p14:tracePt t="11910" x="6983413" y="1108075"/>
          <p14:tracePt t="11927" x="7027863" y="1108075"/>
          <p14:tracePt t="11944" x="7045325" y="1108075"/>
          <p14:tracePt t="11961" x="7072313" y="1108075"/>
          <p14:tracePt t="11977" x="7089775" y="1108075"/>
          <p14:tracePt t="11994" x="7126288" y="1108075"/>
          <p14:tracePt t="12011" x="7134225" y="1108075"/>
          <p14:tracePt t="12044" x="7143750" y="1108075"/>
          <p14:tracePt t="12101" x="7153275" y="1108075"/>
          <p14:tracePt t="12109" x="7170738" y="1108075"/>
          <p14:tracePt t="12125" x="7197725" y="1108075"/>
          <p14:tracePt t="12149" x="7205663" y="1108075"/>
          <p14:tracePt t="12181" x="7224713" y="1108075"/>
          <p14:tracePt t="12205" x="7242175" y="1108075"/>
          <p14:tracePt t="12501" x="7232650" y="1108075"/>
          <p14:tracePt t="12509" x="7224713" y="1108075"/>
          <p14:tracePt t="12525" x="7205663" y="1108075"/>
          <p14:tracePt t="12541" x="7197725" y="1108075"/>
          <p14:tracePt t="12549" x="7188200" y="1108075"/>
          <p14:tracePt t="12561" x="7180263" y="1108075"/>
          <p14:tracePt t="12577" x="7134225" y="1108075"/>
          <p14:tracePt t="12594" x="7116763" y="1108075"/>
          <p14:tracePt t="12611" x="7089775" y="1108075"/>
          <p14:tracePt t="12627" x="7072313" y="1108075"/>
          <p14:tracePt t="12644" x="7037388" y="1108075"/>
          <p14:tracePt t="12662" x="6991350" y="1108075"/>
          <p14:tracePt t="12678" x="6973888" y="1108075"/>
          <p14:tracePt t="12694" x="6929438" y="1108075"/>
          <p14:tracePt t="12711" x="6911975" y="1108075"/>
          <p14:tracePt t="12744" x="6884988" y="1108075"/>
          <p14:tracePt t="12765" x="6875463" y="1108075"/>
          <p14:tracePt t="12777" x="6867525" y="1108075"/>
          <p14:tracePt t="12794" x="6858000" y="1108075"/>
          <p14:tracePt t="12845" x="6840538" y="1108075"/>
          <p14:tracePt t="12861" x="6823075" y="1108075"/>
          <p14:tracePt t="12869" x="6813550" y="1098550"/>
          <p14:tracePt t="12885" x="6804025" y="1098550"/>
          <p14:tracePt t="12909" x="6786563" y="1098550"/>
          <p14:tracePt t="13149" x="6796088" y="1089025"/>
          <p14:tracePt t="13157" x="6823075" y="1089025"/>
          <p14:tracePt t="13165" x="6831013" y="1089025"/>
          <p14:tracePt t="13177" x="6867525" y="1089025"/>
          <p14:tracePt t="13194" x="6911975" y="1071563"/>
          <p14:tracePt t="13210" x="6938963" y="1071563"/>
          <p14:tracePt t="13227" x="6946900" y="1071563"/>
          <p14:tracePt t="13244" x="6956425" y="1071563"/>
          <p14:tracePt t="13261" x="6991350" y="1071563"/>
          <p14:tracePt t="13278" x="7010400" y="1054100"/>
          <p14:tracePt t="13294" x="7027863" y="1054100"/>
          <p14:tracePt t="13311" x="7054850" y="1054100"/>
          <p14:tracePt t="13327" x="7072313" y="1054100"/>
          <p14:tracePt t="13344" x="7081838" y="1054100"/>
          <p14:tracePt t="13377" x="7089775" y="1054100"/>
          <p14:tracePt t="13394" x="7099300" y="1054100"/>
          <p14:tracePt t="13410" x="7134225" y="1054100"/>
          <p14:tracePt t="13427" x="7143750" y="1054100"/>
          <p14:tracePt t="13445" x="7170738" y="1062038"/>
          <p14:tracePt t="13461" x="7224713" y="1062038"/>
          <p14:tracePt t="13478" x="7242175" y="1071563"/>
          <p14:tracePt t="13494" x="7251700" y="1071563"/>
          <p14:tracePt t="13511" x="7259638" y="1071563"/>
          <p14:tracePt t="13544" x="7269163" y="1071563"/>
          <p14:tracePt t="14013" x="7251700" y="1071563"/>
          <p14:tracePt t="14021" x="7215188" y="1071563"/>
          <p14:tracePt t="14029" x="7170738" y="1071563"/>
          <p14:tracePt t="14045" x="7134225" y="1071563"/>
          <p14:tracePt t="14061" x="7081838" y="1071563"/>
          <p14:tracePt t="14094" x="7072313" y="1071563"/>
          <p14:tracePt t="14189" x="7062788" y="1071563"/>
          <p14:tracePt t="14205" x="7037388" y="1071563"/>
          <p14:tracePt t="14229" x="7027863" y="1071563"/>
          <p14:tracePt t="14309" x="7018338" y="1071563"/>
          <p14:tracePt t="14317" x="7010400" y="1071563"/>
          <p14:tracePt t="14327" x="6983413" y="1071563"/>
          <p14:tracePt t="14349" x="6973888" y="1071563"/>
          <p14:tracePt t="14361" x="6965950" y="1071563"/>
          <p14:tracePt t="14377" x="6938963" y="1071563"/>
          <p14:tracePt t="14394" x="6919913" y="1071563"/>
          <p14:tracePt t="14411" x="6911975" y="1071563"/>
          <p14:tracePt t="14427" x="6902450" y="1071563"/>
          <p14:tracePt t="14444" x="6884988" y="1071563"/>
          <p14:tracePt t="14573" x="6875463" y="1071563"/>
          <p14:tracePt t="14581" x="6840538" y="1071563"/>
          <p14:tracePt t="14593" x="6777038" y="1027113"/>
          <p14:tracePt t="14611" x="6759575" y="1017588"/>
          <p14:tracePt t="14627" x="6742113" y="1000125"/>
          <p14:tracePt t="14644" x="6742113" y="990600"/>
          <p14:tracePt t="14661" x="6724650" y="982663"/>
          <p14:tracePt t="14677" x="6715125" y="965200"/>
          <p14:tracePt t="14694" x="6715125" y="946150"/>
          <p14:tracePt t="14711" x="6715125" y="938213"/>
          <p14:tracePt t="15165" x="6715125" y="946150"/>
          <p14:tracePt t="15181" x="6715125" y="990600"/>
          <p14:tracePt t="15197" x="6715125" y="1000125"/>
          <p14:tracePt t="15205" x="6715125" y="1009650"/>
          <p14:tracePt t="15213" x="6715125" y="1017588"/>
          <p14:tracePt t="15227" x="6742113" y="1027113"/>
          <p14:tracePt t="15244" x="6751638" y="1036638"/>
          <p14:tracePt t="15261" x="6759575" y="1044575"/>
          <p14:tracePt t="15341" x="6786563" y="1044575"/>
          <p14:tracePt t="15365" x="6796088" y="1044575"/>
          <p14:tracePt t="15397" x="6804025" y="1044575"/>
          <p14:tracePt t="15501" x="6813550" y="1044575"/>
          <p14:tracePt t="15581" x="6840538" y="1044575"/>
          <p14:tracePt t="15597" x="6848475" y="1044575"/>
          <p14:tracePt t="15613" x="6858000" y="1044575"/>
          <p14:tracePt t="15621" x="6867525" y="1044575"/>
          <p14:tracePt t="15629" x="6884988" y="1044575"/>
          <p14:tracePt t="15644" x="6894513" y="1044575"/>
          <p14:tracePt t="15661" x="6965950" y="1044575"/>
          <p14:tracePt t="15678" x="7000875" y="1044575"/>
          <p14:tracePt t="15694" x="7027863" y="1044575"/>
          <p14:tracePt t="15710" x="7072313" y="1044575"/>
          <p14:tracePt t="15727" x="7081838" y="1044575"/>
          <p14:tracePt t="15744" x="7108825" y="1044575"/>
          <p14:tracePt t="15781" x="7116763" y="1036638"/>
          <p14:tracePt t="15893" x="7126288" y="1036638"/>
          <p14:tracePt t="15901" x="7134225" y="1036638"/>
          <p14:tracePt t="15911" x="7161213" y="1036638"/>
          <p14:tracePt t="15927" x="7170738" y="1036638"/>
          <p14:tracePt t="15944" x="7180263" y="1036638"/>
          <p14:tracePt t="15961" x="7188200" y="1036638"/>
          <p14:tracePt t="15978" x="7205663" y="1036638"/>
          <p14:tracePt t="16469" x="7224713" y="1036638"/>
          <p14:tracePt t="16478" x="7304088" y="1044575"/>
          <p14:tracePt t="16484" x="7429500" y="1081088"/>
          <p14:tracePt t="16494" x="7545388" y="1098550"/>
          <p14:tracePt t="16510" x="7661275" y="1125538"/>
          <p14:tracePt t="16527" x="7759700" y="1133475"/>
          <p14:tracePt t="16544" x="7831138" y="1152525"/>
          <p14:tracePt t="16561" x="7875588" y="1160463"/>
          <p14:tracePt t="16594" x="7885113" y="1160463"/>
          <p14:tracePt t="16749" x="7894638" y="1160463"/>
          <p14:tracePt t="16757" x="7894638" y="1152525"/>
          <p14:tracePt t="16765" x="7885113" y="1125538"/>
          <p14:tracePt t="16781" x="7867650" y="1116013"/>
          <p14:tracePt t="16797" x="7867650" y="1098550"/>
          <p14:tracePt t="16810" x="7858125" y="1089025"/>
          <p14:tracePt t="16901" x="7848600" y="1089025"/>
          <p14:tracePt t="16925" x="7840663" y="1089025"/>
          <p14:tracePt t="17029" x="7831138" y="1089025"/>
          <p14:tracePt t="17069" x="7831138" y="1098550"/>
          <p14:tracePt t="17085" x="7840663" y="1108075"/>
          <p14:tracePt t="17094" x="7867650" y="1133475"/>
          <p14:tracePt t="17101" x="7875588" y="1133475"/>
          <p14:tracePt t="17110" x="7885113" y="1133475"/>
          <p14:tracePt t="17127" x="7902575" y="1133475"/>
          <p14:tracePt t="17144" x="7929563" y="1133475"/>
          <p14:tracePt t="17161" x="7939088" y="1133475"/>
          <p14:tracePt t="17194" x="7947025" y="1133475"/>
          <p14:tracePt t="18949" x="7956550" y="1125538"/>
          <p14:tracePt t="18965" x="7991475" y="1116013"/>
          <p14:tracePt t="18981" x="8001000" y="1116013"/>
          <p14:tracePt t="18989" x="8045450" y="1108075"/>
          <p14:tracePt t="18997" x="8089900" y="1081088"/>
          <p14:tracePt t="19011" x="8116888" y="1081088"/>
          <p14:tracePt t="19027" x="8242300" y="1054100"/>
          <p14:tracePt t="19044" x="8358188" y="1009650"/>
          <p14:tracePt t="19061" x="8491538" y="965200"/>
          <p14:tracePt t="19078" x="8518525" y="965200"/>
          <p14:tracePt t="19094" x="8528050" y="955675"/>
          <p14:tracePt t="19111" x="8537575" y="946150"/>
          <p14:tracePt t="19381" x="8537575" y="955675"/>
          <p14:tracePt t="19397" x="8537575" y="982663"/>
          <p14:tracePt t="19421" x="8537575" y="990600"/>
          <p14:tracePt t="19469" x="8537575" y="1000125"/>
          <p14:tracePt t="19477" x="8537575" y="1009650"/>
          <p14:tracePt t="19501" x="8545513" y="1044575"/>
          <p14:tracePt t="19510" x="8555038" y="1054100"/>
          <p14:tracePt t="19517" x="8572500" y="1062038"/>
          <p14:tracePt t="19533" x="8582025" y="1081088"/>
          <p14:tracePt t="19543" x="8599488" y="1089025"/>
          <p14:tracePt t="19560" x="8634413" y="1108075"/>
          <p14:tracePt t="19577" x="8643938" y="1116013"/>
          <p14:tracePt t="19594" x="8653463" y="1116013"/>
          <p14:tracePt t="19610" x="8688388" y="1116013"/>
          <p14:tracePt t="19627" x="8697913" y="1116013"/>
          <p14:tracePt t="19660" x="8705850" y="1116013"/>
          <p14:tracePt t="19725" x="8724900" y="1116013"/>
          <p14:tracePt t="19741" x="8732838" y="1116013"/>
          <p14:tracePt t="19749" x="8751888" y="1116013"/>
          <p14:tracePt t="19760" x="8759825" y="1108075"/>
          <p14:tracePt t="19777" x="8769350" y="1098550"/>
          <p14:tracePt t="19813" x="8769350" y="1089025"/>
          <p14:tracePt t="21237" x="8769350" y="1098550"/>
          <p14:tracePt t="21253" x="8769350" y="1108075"/>
          <p14:tracePt t="21293" x="8769350" y="1116013"/>
          <p14:tracePt t="21310" x="8777288" y="1152525"/>
          <p14:tracePt t="21317" x="8786813" y="1160463"/>
          <p14:tracePt t="21333" x="8786813" y="1196975"/>
          <p14:tracePt t="21344" x="8786813" y="1204913"/>
          <p14:tracePt t="21360" x="8786813" y="1231900"/>
          <p14:tracePt t="21377" x="8786813" y="1258888"/>
          <p14:tracePt t="21411" x="8786813" y="1268413"/>
          <p14:tracePt t="21558" x="8777288" y="1285875"/>
          <p14:tracePt t="21597" x="8759825" y="1285875"/>
          <p14:tracePt t="21605" x="8742363" y="1285875"/>
          <p14:tracePt t="21613" x="8732838" y="1285875"/>
          <p14:tracePt t="21628" x="8715375" y="1285875"/>
          <p14:tracePt t="21644" x="8680450" y="1285875"/>
          <p14:tracePt t="21661" x="8634413" y="1295400"/>
          <p14:tracePt t="21677" x="8626475" y="1295400"/>
          <p14:tracePt t="21694" x="8616950" y="1295400"/>
          <p14:tracePt t="21710" x="8609013" y="1303338"/>
          <p14:tracePt t="21727" x="8589963" y="1312863"/>
          <p14:tracePt t="21744" x="8582025" y="1312863"/>
          <p14:tracePt t="21760" x="8562975" y="1312863"/>
          <p14:tracePt t="21794" x="8555038" y="1322388"/>
          <p14:tracePt t="22117" x="8572500" y="1322388"/>
          <p14:tracePt t="22133" x="8582025" y="1322388"/>
          <p14:tracePt t="22141" x="8589963" y="1322388"/>
          <p14:tracePt t="22157" x="8599488" y="1322388"/>
          <p14:tracePt t="22165" x="8626475" y="1322388"/>
          <p14:tracePt t="22177" x="8634413" y="1322388"/>
          <p14:tracePt t="22194" x="8643938" y="1322388"/>
          <p14:tracePt t="22213" x="8661400" y="1312863"/>
          <p14:tracePt t="22269" x="8670925" y="1312863"/>
          <p14:tracePt t="26565" x="8653463" y="1312863"/>
          <p14:tracePt t="26573" x="8643938" y="1312863"/>
          <p14:tracePt t="26581" x="8616950" y="1312863"/>
          <p14:tracePt t="26593" x="8582025" y="1312863"/>
          <p14:tracePt t="26610" x="8491538" y="1312863"/>
          <p14:tracePt t="26627" x="8367713" y="1312863"/>
          <p14:tracePt t="26643" x="8242300" y="1312863"/>
          <p14:tracePt t="26645" x="8188325" y="1312863"/>
          <p14:tracePt t="26660" x="8143875" y="1312863"/>
          <p14:tracePt t="26678" x="8018463" y="1312863"/>
          <p14:tracePt t="26694" x="7912100" y="1312863"/>
          <p14:tracePt t="26710" x="7769225" y="1312863"/>
          <p14:tracePt t="26727" x="7616825" y="1312863"/>
          <p14:tracePt t="26743" x="7473950" y="1312863"/>
          <p14:tracePt t="26760" x="7340600" y="1312863"/>
          <p14:tracePt t="26777" x="7251700" y="1303338"/>
          <p14:tracePt t="26793" x="7224713" y="1303338"/>
          <p14:tracePt t="26810" x="7205663" y="1303338"/>
          <p14:tracePt t="26827" x="7197725" y="1303338"/>
          <p14:tracePt t="26843" x="7170738" y="1303338"/>
          <p14:tracePt t="26860" x="7143750" y="1303338"/>
          <p14:tracePt t="26878" x="7089775" y="1312863"/>
          <p14:tracePt t="26894" x="7081838" y="1312863"/>
          <p14:tracePt t="26910" x="7062788" y="1312863"/>
          <p14:tracePt t="26989" x="7045325" y="1312863"/>
          <p14:tracePt t="27013" x="7037388" y="1312863"/>
          <p14:tracePt t="27037" x="7027863" y="1312863"/>
          <p14:tracePt t="27045" x="7010400" y="1312863"/>
          <p14:tracePt t="27053" x="7000875" y="1312863"/>
          <p14:tracePt t="27061" x="6983413" y="1312863"/>
          <p14:tracePt t="27078" x="6965950" y="1303338"/>
          <p14:tracePt t="27094" x="6956425" y="1285875"/>
          <p14:tracePt t="27110" x="6929438" y="1250950"/>
          <p14:tracePt t="27126" x="6929438" y="1241425"/>
          <p14:tracePt t="27143" x="6919913" y="1204913"/>
          <p14:tracePt t="27160" x="6911975" y="1187450"/>
          <p14:tracePt t="27177" x="6911975" y="1160463"/>
          <p14:tracePt t="27293" x="6902450" y="1152525"/>
          <p14:tracePt t="27301" x="6884988" y="1143000"/>
          <p14:tracePt t="27453" x="6884988" y="1133475"/>
          <p14:tracePt t="27461" x="6875463" y="1108075"/>
          <p14:tracePt t="27469" x="6867525" y="1098550"/>
          <p14:tracePt t="27478" x="6858000" y="1089025"/>
          <p14:tracePt t="27494" x="6823075" y="1081088"/>
          <p14:tracePt t="27527" x="6813550" y="1071563"/>
          <p14:tracePt t="27789" x="6804025" y="1071563"/>
          <p14:tracePt t="27797" x="6796088" y="1071563"/>
          <p14:tracePt t="27810" x="6786563" y="1071563"/>
          <p14:tracePt t="27837" x="6777038" y="1071563"/>
          <p14:tracePt t="28133" x="6759575" y="1071563"/>
          <p14:tracePt t="28149" x="6759575" y="1081088"/>
          <p14:tracePt t="28157" x="6769100" y="1089025"/>
          <p14:tracePt t="28173" x="6777038" y="1098550"/>
          <p14:tracePt t="28181" x="6786563" y="1098550"/>
          <p14:tracePt t="28193" x="6823075" y="1108075"/>
          <p14:tracePt t="28210" x="6848475" y="1125538"/>
          <p14:tracePt t="28227" x="6902450" y="1143000"/>
          <p14:tracePt t="28243" x="6946900" y="1143000"/>
          <p14:tracePt t="28260" x="6991350" y="1143000"/>
          <p14:tracePt t="28277" x="7054850" y="1143000"/>
          <p14:tracePt t="28294" x="7089775" y="1143000"/>
          <p14:tracePt t="28310" x="7134225" y="1143000"/>
          <p14:tracePt t="28327" x="7161213" y="1143000"/>
          <p14:tracePt t="28343" x="7197725" y="1143000"/>
          <p14:tracePt t="28360" x="7232650" y="1143000"/>
          <p14:tracePt t="28377" x="7277100" y="1143000"/>
          <p14:tracePt t="28393" x="7296150" y="1143000"/>
          <p14:tracePt t="28410" x="7340600" y="1143000"/>
          <p14:tracePt t="28427" x="7358063" y="1143000"/>
          <p14:tracePt t="28757" x="7348538" y="1143000"/>
          <p14:tracePt t="28765" x="7340600" y="1143000"/>
          <p14:tracePt t="28777" x="7331075" y="1143000"/>
          <p14:tracePt t="28793" x="7296150" y="1143000"/>
          <p14:tracePt t="28810" x="7251700" y="1143000"/>
          <p14:tracePt t="28827" x="7188200" y="1160463"/>
          <p14:tracePt t="28843" x="7153275" y="1160463"/>
          <p14:tracePt t="28860" x="7062788" y="1169988"/>
          <p14:tracePt t="28878" x="6983413" y="1169988"/>
          <p14:tracePt t="28894" x="6929438" y="1169988"/>
          <p14:tracePt t="28910" x="6911975" y="1169988"/>
          <p14:tracePt t="28926" x="6884988" y="1169988"/>
          <p14:tracePt t="28943" x="6875463" y="1169988"/>
          <p14:tracePt t="28960" x="6867525" y="1169988"/>
          <p14:tracePt t="29037" x="6858000" y="1169988"/>
          <p14:tracePt t="29045" x="6840538" y="1169988"/>
          <p14:tracePt t="29053" x="6823075" y="1169988"/>
          <p14:tracePt t="29069" x="6813550" y="1169988"/>
          <p14:tracePt t="29317" x="6831013" y="1169988"/>
          <p14:tracePt t="29325" x="6840538" y="1169988"/>
          <p14:tracePt t="29333" x="6875463" y="1169988"/>
          <p14:tracePt t="29343" x="6894513" y="1169988"/>
          <p14:tracePt t="29360" x="6973888" y="1169988"/>
          <p14:tracePt t="29376" x="7018338" y="1152525"/>
          <p14:tracePt t="29393" x="7072313" y="1152525"/>
          <p14:tracePt t="29410" x="7081838" y="1152525"/>
          <p14:tracePt t="29453" x="7099300" y="1152525"/>
          <p14:tracePt t="29469" x="7108825" y="1152525"/>
          <p14:tracePt t="29478" x="7116763" y="1152525"/>
          <p14:tracePt t="29494" x="7134225" y="1152525"/>
          <p14:tracePt t="29510" x="7153275" y="1152525"/>
          <p14:tracePt t="29527" x="7170738" y="1152525"/>
          <p14:tracePt t="29543" x="7180263" y="1152525"/>
          <p14:tracePt t="29560" x="7224713" y="1152525"/>
          <p14:tracePt t="29577" x="7259638" y="1152525"/>
          <p14:tracePt t="29593" x="7277100" y="1152525"/>
          <p14:tracePt t="29805" x="7259638" y="1152525"/>
          <p14:tracePt t="29813" x="7215188" y="1152525"/>
          <p14:tracePt t="29826" x="7197725" y="1152525"/>
          <p14:tracePt t="29843" x="7153275" y="1152525"/>
          <p14:tracePt t="29860" x="7108825" y="1152525"/>
          <p14:tracePt t="29877" x="7054850" y="1152525"/>
          <p14:tracePt t="29894" x="7027863" y="1152525"/>
          <p14:tracePt t="29910" x="6973888" y="1152525"/>
          <p14:tracePt t="29926" x="6911975" y="1152525"/>
          <p14:tracePt t="29943" x="6867525" y="1152525"/>
          <p14:tracePt t="29960" x="6831013" y="1152525"/>
          <p14:tracePt t="29976" x="6823075" y="1152525"/>
          <p14:tracePt t="29993" x="6813550" y="1152525"/>
          <p14:tracePt t="30026" x="6804025" y="1152525"/>
          <p14:tracePt t="30069" x="6777038" y="1152525"/>
          <p14:tracePt t="30077" x="6759575" y="1143000"/>
          <p14:tracePt t="30093" x="6732588" y="1133475"/>
          <p14:tracePt t="30101" x="6724650" y="1133475"/>
          <p14:tracePt t="30141" x="6697663" y="1116013"/>
          <p14:tracePt t="30373" x="6724650" y="1116013"/>
          <p14:tracePt t="30381" x="6742113" y="1116013"/>
          <p14:tracePt t="30393" x="6769100" y="1116013"/>
          <p14:tracePt t="30410" x="6831013" y="1116013"/>
          <p14:tracePt t="30426" x="6875463" y="1116013"/>
          <p14:tracePt t="30443" x="6919913" y="1116013"/>
          <p14:tracePt t="30461" x="6983413" y="1116013"/>
          <p14:tracePt t="30477" x="7045325" y="1116013"/>
          <p14:tracePt t="30494" x="7089775" y="1116013"/>
          <p14:tracePt t="30510" x="7099300" y="1116013"/>
          <p14:tracePt t="30741" x="7108825" y="1116013"/>
          <p14:tracePt t="30749" x="7126288" y="1108075"/>
          <p14:tracePt t="30760" x="7134225" y="1098550"/>
          <p14:tracePt t="30777" x="7143750" y="1098550"/>
          <p14:tracePt t="30793" x="7153275" y="1098550"/>
          <p14:tracePt t="30810" x="7161213" y="1098550"/>
          <p14:tracePt t="30826" x="7170738" y="1098550"/>
          <p14:tracePt t="30989" x="7161213" y="1098550"/>
          <p14:tracePt t="30997" x="7153275" y="1098550"/>
          <p14:tracePt t="31009" x="7143750" y="1098550"/>
          <p14:tracePt t="31026" x="7108825" y="1098550"/>
          <p14:tracePt t="31043" x="7089775" y="1098550"/>
          <p14:tracePt t="31060" x="7054850" y="1098550"/>
          <p14:tracePt t="31077" x="7010400" y="1098550"/>
          <p14:tracePt t="31110" x="7000875" y="1098550"/>
          <p14:tracePt t="31157" x="6991350" y="1098550"/>
          <p14:tracePt t="31165" x="6983413" y="1098550"/>
          <p14:tracePt t="31177" x="6956425" y="1098550"/>
          <p14:tracePt t="31193" x="6946900" y="1098550"/>
          <p14:tracePt t="31210" x="6929438" y="1098550"/>
          <p14:tracePt t="31237" x="6902450" y="1098550"/>
          <p14:tracePt t="31245" x="6894513" y="1089025"/>
          <p14:tracePt t="31260" x="6884988" y="1089025"/>
          <p14:tracePt t="31277" x="6840538" y="1089025"/>
          <p14:tracePt t="31293" x="6796088" y="1089025"/>
          <p14:tracePt t="31310" x="6732588" y="1089025"/>
          <p14:tracePt t="31327" x="6715125" y="1089025"/>
          <p14:tracePt t="31493" x="6661150" y="1062038"/>
          <p14:tracePt t="31510" x="6643688" y="1054100"/>
          <p14:tracePt t="31518" x="6634163" y="1044575"/>
          <p14:tracePt t="31533" x="6616700" y="1036638"/>
          <p14:tracePt t="31557" x="6608763" y="1017588"/>
          <p14:tracePt t="31613" x="6599238" y="1009650"/>
          <p14:tracePt t="31750" x="6616700" y="990600"/>
          <p14:tracePt t="31797" x="6626225" y="990600"/>
          <p14:tracePt t="31821" x="6643688" y="990600"/>
          <p14:tracePt t="31893" x="6670675" y="973138"/>
          <p14:tracePt t="33029" x="6680200" y="965200"/>
          <p14:tracePt t="34301" x="6688138" y="965200"/>
          <p14:tracePt t="34309" x="6715125" y="990600"/>
          <p14:tracePt t="34326" x="6724650" y="1000125"/>
          <p14:tracePt t="34437" x="6732588" y="1009650"/>
          <p14:tracePt t="34869" x="6732588" y="1000125"/>
          <p14:tracePt t="34917" x="6732588" y="990600"/>
          <p14:tracePt t="35150" x="6732588" y="982663"/>
          <p14:tracePt t="35157" x="6732588" y="965200"/>
          <p14:tracePt t="35165" x="6732588" y="938213"/>
          <p14:tracePt t="35181" x="6732588" y="919163"/>
          <p14:tracePt t="35193" x="6732588" y="911225"/>
          <p14:tracePt t="35209" x="6732588" y="893763"/>
          <p14:tracePt t="35565" x="6742113" y="884238"/>
          <p14:tracePt t="35581" x="6751638" y="884238"/>
          <p14:tracePt t="35589" x="6769100" y="893763"/>
          <p14:tracePt t="35613" x="6777038" y="901700"/>
          <p14:tracePt t="35621" x="6777038" y="911225"/>
          <p14:tracePt t="35629" x="6786563" y="919163"/>
          <p14:tracePt t="35645" x="6786563" y="938213"/>
          <p14:tracePt t="35660" x="6796088" y="946150"/>
          <p14:tracePt t="35677" x="6813550" y="1000125"/>
          <p14:tracePt t="35709" x="6831013" y="1017588"/>
          <p14:tracePt t="35727" x="6831013" y="1036638"/>
          <p14:tracePt t="35743" x="6831013" y="1044575"/>
          <p14:tracePt t="35760" x="6831013" y="1054100"/>
          <p14:tracePt t="35776" x="6840538" y="1071563"/>
          <p14:tracePt t="36845" x="6867525" y="1089025"/>
          <p14:tracePt t="36861" x="6875463" y="1089025"/>
          <p14:tracePt t="36941" x="6884988" y="1089025"/>
          <p14:tracePt t="36965" x="6894513" y="1089025"/>
          <p14:tracePt t="36981" x="6919913" y="1089025"/>
          <p14:tracePt t="36989" x="6929438" y="1089025"/>
          <p14:tracePt t="36997" x="6946900" y="1098550"/>
          <p14:tracePt t="37013" x="6983413" y="1098550"/>
          <p14:tracePt t="37027" x="7000875" y="1098550"/>
          <p14:tracePt t="37043" x="7045325" y="1108075"/>
          <p14:tracePt t="37059" x="7089775" y="1108075"/>
          <p14:tracePt t="37077" x="7188200" y="1125538"/>
          <p14:tracePt t="37093" x="7259638" y="1152525"/>
          <p14:tracePt t="37110" x="7313613" y="1152525"/>
          <p14:tracePt t="37127" x="7358063" y="1152525"/>
          <p14:tracePt t="37143" x="7402513" y="1152525"/>
          <p14:tracePt t="37160" x="7446963" y="1143000"/>
          <p14:tracePt t="37176" x="7473950" y="1143000"/>
          <p14:tracePt t="37301" x="7483475" y="1143000"/>
          <p14:tracePt t="37317" x="7483475" y="1116013"/>
          <p14:tracePt t="37326" x="7483475" y="1108075"/>
          <p14:tracePt t="37349" x="7491413" y="1098550"/>
          <p14:tracePt t="37357" x="7500938" y="1098550"/>
          <p14:tracePt t="37381" x="7510463" y="1098550"/>
          <p14:tracePt t="37397" x="7518400" y="1098550"/>
          <p14:tracePt t="37413" x="7527925" y="1098550"/>
          <p14:tracePt t="37421" x="7537450" y="1098550"/>
          <p14:tracePt t="37429" x="7562850" y="1098550"/>
          <p14:tracePt t="37443" x="7572375" y="1098550"/>
          <p14:tracePt t="37461" x="7589838" y="1098550"/>
          <p14:tracePt t="37477" x="7661275" y="1125538"/>
          <p14:tracePt t="37494" x="7697788" y="1133475"/>
          <p14:tracePt t="37510" x="7705725" y="1133475"/>
          <p14:tracePt t="37581" x="7724775" y="1133475"/>
          <p14:tracePt t="37597" x="7732713" y="1133475"/>
          <p14:tracePt t="37613" x="7742238" y="1143000"/>
          <p14:tracePt t="37621" x="7759700" y="1152525"/>
          <p14:tracePt t="38045" x="7777163" y="1152525"/>
          <p14:tracePt t="38061" x="7786688" y="1152525"/>
          <p14:tracePt t="38085" x="7796213" y="1152525"/>
          <p14:tracePt t="38093" x="7804150" y="1152525"/>
          <p14:tracePt t="38101" x="7831138" y="1152525"/>
          <p14:tracePt t="38111" x="7840663" y="1152525"/>
          <p14:tracePt t="38126" x="7858125" y="1152525"/>
          <p14:tracePt t="38143" x="7894638" y="1152525"/>
          <p14:tracePt t="38160" x="7902575" y="1152525"/>
          <p14:tracePt t="38176" x="7912100" y="1152525"/>
          <p14:tracePt t="38193" x="7939088" y="1152525"/>
          <p14:tracePt t="38213" x="7947025" y="1152525"/>
          <p14:tracePt t="38229" x="7966075" y="1152525"/>
          <p14:tracePt t="38245" x="7991475" y="1152525"/>
          <p14:tracePt t="38261" x="8001000" y="1152525"/>
          <p14:tracePt t="38276" x="8018463" y="1152525"/>
          <p14:tracePt t="38629" x="8010525" y="1152525"/>
          <p14:tracePt t="38637" x="8001000" y="1152525"/>
          <p14:tracePt t="38661" x="7991475" y="1152525"/>
          <p14:tracePt t="38669" x="7966075" y="1152525"/>
          <p14:tracePt t="38677" x="7956550" y="1152525"/>
          <p14:tracePt t="38693" x="7939088" y="1152525"/>
          <p14:tracePt t="38710" x="7894638" y="1152525"/>
          <p14:tracePt t="38726" x="7848600" y="1143000"/>
          <p14:tracePt t="38743" x="7823200" y="1125538"/>
          <p14:tracePt t="38776" x="7796213" y="1116013"/>
          <p14:tracePt t="38809" x="7796213" y="1108075"/>
          <p14:tracePt t="38826" x="7769225" y="1071563"/>
          <p14:tracePt t="38843" x="7759700" y="1054100"/>
          <p14:tracePt t="38860" x="7751763" y="1044575"/>
          <p14:tracePt t="38981" x="7742238" y="1027113"/>
          <p14:tracePt t="38989" x="7724775" y="1017588"/>
          <p14:tracePt t="39013" x="7724775" y="1009650"/>
          <p14:tracePt t="39021" x="7715250" y="1000125"/>
          <p14:tracePt t="39037" x="7715250" y="990600"/>
          <p14:tracePt t="39045" x="7715250" y="982663"/>
          <p14:tracePt t="39060" x="7705725" y="955675"/>
          <p14:tracePt t="39077" x="7705725" y="928688"/>
          <p14:tracePt t="39093" x="7705725" y="901700"/>
          <p14:tracePt t="39110" x="7705725" y="884238"/>
          <p14:tracePt t="39127" x="7705725" y="857250"/>
          <p14:tracePt t="39143" x="7705725" y="822325"/>
          <p14:tracePt t="39159" x="7705725" y="776288"/>
          <p14:tracePt t="39176" x="7705725" y="731838"/>
          <p14:tracePt t="39193" x="7705725" y="714375"/>
          <p14:tracePt t="39209" x="7705725" y="679450"/>
          <p14:tracePt t="39226" x="7705725" y="669925"/>
          <p14:tracePt t="39243" x="7705725" y="660400"/>
          <p14:tracePt t="39260" x="7705725" y="652463"/>
          <p14:tracePt t="39277" x="7732713" y="615950"/>
          <p14:tracePt t="39293" x="7769225" y="615950"/>
          <p14:tracePt t="39310" x="7804150" y="608013"/>
          <p14:tracePt t="39326" x="7840663" y="588963"/>
          <p14:tracePt t="39343" x="7848600" y="588963"/>
          <p14:tracePt t="39359" x="7885113" y="571500"/>
          <p14:tracePt t="39376" x="7894638" y="561975"/>
          <p14:tracePt t="39461" x="7902575" y="561975"/>
          <p14:tracePt t="39469" x="7912100" y="571500"/>
          <p14:tracePt t="39478" x="7947025" y="598488"/>
          <p14:tracePt t="39494" x="7974013" y="615950"/>
          <p14:tracePt t="39517" x="8001000" y="633413"/>
          <p14:tracePt t="39549" x="8010525" y="633413"/>
          <p14:tracePt t="39557" x="8018463" y="642938"/>
          <p14:tracePt t="39581" x="8027988" y="652463"/>
          <p14:tracePt t="39597" x="8027988" y="660400"/>
          <p14:tracePt t="39605" x="8037513" y="687388"/>
          <p14:tracePt t="39621" x="8037513" y="696913"/>
          <p14:tracePt t="39629" x="8037513" y="714375"/>
          <p14:tracePt t="39643" x="8037513" y="723900"/>
          <p14:tracePt t="39659" x="8037513" y="741363"/>
          <p14:tracePt t="39685" x="8037513" y="750888"/>
          <p14:tracePt t="39701" x="8045450" y="758825"/>
          <p14:tracePt t="39726" x="8054975" y="768350"/>
          <p14:tracePt t="39741" x="8054975" y="776288"/>
          <p14:tracePt t="39757" x="8054975" y="785813"/>
          <p14:tracePt t="39765" x="8054975" y="795338"/>
          <p14:tracePt t="39776" x="8054975" y="803275"/>
          <p14:tracePt t="39793" x="8072438" y="839788"/>
          <p14:tracePt t="39826" x="8072438" y="847725"/>
          <p14:tracePt t="39843" x="8072438" y="874713"/>
          <p14:tracePt t="39859" x="8072438" y="884238"/>
          <p14:tracePt t="39877" x="8072438" y="893763"/>
          <p14:tracePt t="39911" x="8072438" y="901700"/>
          <p14:tracePt t="39927" x="8072438" y="919163"/>
          <p14:tracePt t="39943" x="8072438" y="955675"/>
          <p14:tracePt t="39960" x="8072438" y="990600"/>
          <p14:tracePt t="39976" x="8054975" y="1017588"/>
          <p14:tracePt t="39993" x="8054975" y="1044575"/>
          <p14:tracePt t="40009" x="8045450" y="1054100"/>
          <p14:tracePt t="40026" x="8037513" y="1062038"/>
          <p14:tracePt t="40043" x="8027988" y="1098550"/>
          <p14:tracePt t="40059" x="8001000" y="1098550"/>
          <p14:tracePt t="40076" x="7991475" y="1108075"/>
          <p14:tracePt t="40093" x="7974013" y="1108075"/>
          <p14:tracePt t="40110" x="7956550" y="1108075"/>
          <p14:tracePt t="40126" x="7920038" y="1108075"/>
          <p14:tracePt t="40143" x="7912100" y="1108075"/>
          <p14:tracePt t="40317" x="7902575" y="1108075"/>
          <p14:tracePt t="40326" x="7867650" y="1108075"/>
          <p14:tracePt t="40333" x="7840663" y="1108075"/>
          <p14:tracePt t="40349" x="7831138" y="1108075"/>
          <p14:tracePt t="40365" x="7796213" y="1108075"/>
          <p14:tracePt t="40389" x="7786688" y="1089025"/>
          <p14:tracePt t="40405" x="7777163" y="1081088"/>
          <p14:tracePt t="40429" x="7769225" y="1071563"/>
          <p14:tracePt t="40437" x="7769225" y="1062038"/>
          <p14:tracePt t="40453" x="7769225" y="1054100"/>
          <p14:tracePt t="40469" x="7769225" y="1044575"/>
          <p14:tracePt t="40477" x="7769225" y="1036638"/>
          <p14:tracePt t="40494" x="7759700" y="1000125"/>
          <p14:tracePt t="40509" x="7751763" y="990600"/>
          <p14:tracePt t="40526" x="7751763" y="982663"/>
          <p14:tracePt t="40543" x="7751763" y="946150"/>
          <p14:tracePt t="40560" x="7751763" y="928688"/>
          <p14:tracePt t="40576" x="7751763" y="893763"/>
          <p14:tracePt t="40593" x="7751763" y="884238"/>
          <p14:tracePt t="40609" x="7751763" y="857250"/>
          <p14:tracePt t="40626" x="7751763" y="830263"/>
          <p14:tracePt t="40660" x="7751763" y="822325"/>
          <p14:tracePt t="40676" x="7751763" y="803275"/>
          <p14:tracePt t="40693" x="7751763" y="785813"/>
          <p14:tracePt t="40726" x="7759700" y="758825"/>
          <p14:tracePt t="40743" x="7769225" y="750888"/>
          <p14:tracePt t="40759" x="7777163" y="741363"/>
          <p14:tracePt t="40776" x="7786688" y="731838"/>
          <p14:tracePt t="40793" x="7804150" y="723900"/>
          <p14:tracePt t="40821" x="7813675" y="704850"/>
          <p14:tracePt t="40909" x="7831138" y="704850"/>
          <p14:tracePt t="40941" x="7840663" y="704850"/>
          <p14:tracePt t="41021" x="7848600" y="704850"/>
          <p14:tracePt t="41117" x="7867650" y="704850"/>
          <p14:tracePt t="41125" x="7894638" y="704850"/>
          <p14:tracePt t="41133" x="7947025" y="704850"/>
          <p14:tracePt t="41142" x="7974013" y="714375"/>
          <p14:tracePt t="41159" x="8018463" y="741363"/>
          <p14:tracePt t="41176" x="8037513" y="758825"/>
          <p14:tracePt t="41193" x="8045450" y="768350"/>
          <p14:tracePt t="41226" x="8081963" y="776288"/>
          <p14:tracePt t="41277" x="8081963" y="795338"/>
          <p14:tracePt t="41285" x="8089900" y="812800"/>
          <p14:tracePt t="41301" x="8089900" y="839788"/>
          <p14:tracePt t="41311" x="8089900" y="847725"/>
          <p14:tracePt t="41326" x="8089900" y="866775"/>
          <p14:tracePt t="41343" x="8089900" y="901700"/>
          <p14:tracePt t="41359" x="8089900" y="911225"/>
          <p14:tracePt t="41376" x="8089900" y="919163"/>
          <p14:tracePt t="41393" x="8089900" y="946150"/>
          <p14:tracePt t="41410" x="8089900" y="973138"/>
          <p14:tracePt t="41426" x="8089900" y="990600"/>
          <p14:tracePt t="41443" x="8089900" y="1000125"/>
          <p14:tracePt t="41459" x="8089900" y="1027113"/>
          <p14:tracePt t="41493" x="8081963" y="1044575"/>
          <p14:tracePt t="41510" x="8072438" y="1062038"/>
          <p14:tracePt t="41542" x="8062913" y="1071563"/>
          <p14:tracePt t="41565" x="8045450" y="1089025"/>
          <p14:tracePt t="41576" x="8037513" y="1098550"/>
          <p14:tracePt t="41593" x="8027988" y="1108075"/>
          <p14:tracePt t="41637" x="8018463" y="1108075"/>
          <p14:tracePt t="41653" x="8001000" y="1108075"/>
          <p14:tracePt t="41661" x="7983538" y="1116013"/>
          <p14:tracePt t="41685" x="7966075" y="1116013"/>
          <p14:tracePt t="41693" x="7939088" y="1116013"/>
          <p14:tracePt t="41701" x="7929563" y="1125538"/>
          <p14:tracePt t="41717" x="7920038" y="1125538"/>
          <p14:tracePt t="41749" x="7912100" y="1125538"/>
          <p14:tracePt t="42325" x="7902575" y="1133475"/>
          <p14:tracePt t="42349" x="7902575" y="1160463"/>
          <p14:tracePt t="42357" x="7912100" y="1160463"/>
          <p14:tracePt t="42365" x="7920038" y="1160463"/>
          <p14:tracePt t="42376" x="7939088" y="1160463"/>
          <p14:tracePt t="42392" x="7983538" y="1160463"/>
          <p14:tracePt t="42409" x="8001000" y="1160463"/>
          <p14:tracePt t="42426" x="8037513" y="1169988"/>
          <p14:tracePt t="42442" x="8081963" y="1169988"/>
          <p14:tracePt t="42459" x="8099425" y="1179513"/>
          <p14:tracePt t="42477" x="8134350" y="1187450"/>
          <p14:tracePt t="42493" x="8161338" y="1187450"/>
          <p14:tracePt t="42510" x="8259763" y="1223963"/>
          <p14:tracePt t="42526" x="8348663" y="1250950"/>
          <p14:tracePt t="42543" x="8466138" y="1285875"/>
          <p14:tracePt t="42559" x="8545513" y="1303338"/>
          <p14:tracePt t="42576" x="8609013" y="1312863"/>
          <p14:tracePt t="42592" x="8653463" y="1312863"/>
          <p14:tracePt t="42609" x="8670925" y="1312863"/>
          <p14:tracePt t="42626" x="8680450" y="1312863"/>
          <p14:tracePt t="42643" x="8705850" y="1312863"/>
          <p14:tracePt t="42659" x="8742363" y="1268413"/>
          <p14:tracePt t="42661" x="8751888" y="1258888"/>
          <p14:tracePt t="42677" x="8804275" y="1241425"/>
          <p14:tracePt t="42693" x="8840788" y="1241425"/>
          <p14:tracePt t="42709" x="8848725" y="1241425"/>
          <p14:tracePt t="42781" x="8823325" y="1241425"/>
          <p14:tracePt t="42789" x="8732838" y="1187450"/>
          <p14:tracePt t="42797" x="8626475" y="1152525"/>
          <p14:tracePt t="42809" x="8609013" y="1152525"/>
          <p14:tracePt t="42829" x="8589963" y="1143000"/>
          <p14:tracePt t="42845" x="8589963" y="1133475"/>
          <p14:tracePt t="42859" x="8589963" y="1116013"/>
          <p14:tracePt t="42877" x="8589963" y="1108075"/>
          <p14:tracePt t="42893" x="8589963" y="1089025"/>
          <p14:tracePt t="42910" x="8589963" y="1027113"/>
          <p14:tracePt t="42926" x="8589963" y="938213"/>
          <p14:tracePt t="42943" x="8582025" y="857250"/>
          <p14:tracePt t="42960" x="8555038" y="795338"/>
          <p14:tracePt t="42976" x="8555038" y="776288"/>
          <p14:tracePt t="42993" x="8545513" y="741363"/>
          <p14:tracePt t="43093" x="8528050" y="731838"/>
          <p14:tracePt t="43117" x="8528050" y="723900"/>
          <p14:tracePt t="43126" x="8518525" y="714375"/>
          <p14:tracePt t="43141" x="8501063" y="687388"/>
          <p14:tracePt t="43149" x="8491538" y="679450"/>
          <p14:tracePt t="43165" x="8483600" y="669925"/>
          <p14:tracePt t="43181" x="8456613" y="669925"/>
          <p14:tracePt t="43197" x="8447088" y="669925"/>
          <p14:tracePt t="43209" x="8439150" y="669925"/>
          <p14:tracePt t="43226" x="8429625" y="669925"/>
          <p14:tracePt t="43243" x="8402638" y="669925"/>
          <p14:tracePt t="43276" x="8394700" y="669925"/>
          <p14:tracePt t="43309" x="8385175" y="669925"/>
          <p14:tracePt t="43317" x="8375650" y="669925"/>
          <p14:tracePt t="43326" x="8367713" y="687388"/>
          <p14:tracePt t="43342" x="8348663" y="741363"/>
          <p14:tracePt t="43359" x="8340725" y="750888"/>
          <p14:tracePt t="43376" x="8331200" y="776288"/>
          <p14:tracePt t="43393" x="8331200" y="785813"/>
          <p14:tracePt t="43426" x="8331200" y="803275"/>
          <p14:tracePt t="43442" x="8331200" y="812800"/>
          <p14:tracePt t="43459" x="8331200" y="830263"/>
          <p14:tracePt t="43477" x="8331200" y="847725"/>
          <p14:tracePt t="43494" x="8331200" y="893763"/>
          <p14:tracePt t="43510" x="8331200" y="938213"/>
          <p14:tracePt t="43526" x="8331200" y="946150"/>
          <p14:tracePt t="43542" x="8331200" y="955675"/>
          <p14:tracePt t="43559" x="8331200" y="965200"/>
          <p14:tracePt t="43592" x="8331200" y="990600"/>
          <p14:tracePt t="43609" x="8331200" y="1000125"/>
          <p14:tracePt t="43626" x="8331200" y="1027113"/>
          <p14:tracePt t="43693" x="8348663" y="1062038"/>
          <p14:tracePt t="43709" x="8358188" y="1071563"/>
          <p14:tracePt t="43717" x="8367713" y="1108075"/>
          <p14:tracePt t="43733" x="8394700" y="1143000"/>
          <p14:tracePt t="43749" x="8402638" y="1160463"/>
          <p14:tracePt t="43773" x="8429625" y="1179513"/>
          <p14:tracePt t="43813" x="8439150" y="1179513"/>
          <p14:tracePt t="43821" x="8447088" y="1179513"/>
          <p14:tracePt t="43837" x="8456613" y="1179513"/>
          <p14:tracePt t="43853" x="8466138" y="1179513"/>
          <p14:tracePt t="43893" x="8491538" y="1179513"/>
          <p14:tracePt t="43901" x="8501063" y="1179513"/>
          <p14:tracePt t="43941" x="8510588" y="1179513"/>
          <p14:tracePt t="43949" x="8528050" y="1169988"/>
          <p14:tracePt t="43959" x="8555038" y="1152525"/>
          <p14:tracePt t="43976" x="8582025" y="1133475"/>
          <p14:tracePt t="43993" x="8599488" y="1116013"/>
          <p14:tracePt t="44009" x="8616950" y="1116013"/>
          <p14:tracePt t="44026" x="8626475" y="1108075"/>
          <p14:tracePt t="44043" x="8634413" y="1098550"/>
          <p14:tracePt t="44059" x="8661400" y="1062038"/>
          <p14:tracePt t="44076" x="8680450" y="1044575"/>
          <p14:tracePt t="44093" x="8724900" y="1000125"/>
          <p14:tracePt t="44110" x="8724900" y="990600"/>
          <p14:tracePt t="44126" x="8724900" y="982663"/>
          <p14:tracePt t="44142" x="8732838" y="955675"/>
          <p14:tracePt t="44189" x="8732838" y="938213"/>
          <p14:tracePt t="44197" x="8732838" y="928688"/>
          <p14:tracePt t="44209" x="8732838" y="919163"/>
          <p14:tracePt t="44226" x="8732838" y="874713"/>
          <p14:tracePt t="44243" x="8732838" y="812800"/>
          <p14:tracePt t="44259" x="8732838" y="768350"/>
          <p14:tracePt t="44277" x="8732838" y="741363"/>
          <p14:tracePt t="44293" x="8732838" y="714375"/>
          <p14:tracePt t="44309" x="8732838" y="704850"/>
          <p14:tracePt t="44326" x="8732838" y="696913"/>
          <p14:tracePt t="44343" x="8732838" y="679450"/>
          <p14:tracePt t="44359" x="8715375" y="679450"/>
          <p14:tracePt t="44376" x="8697913" y="679450"/>
          <p14:tracePt t="44393" x="8680450" y="679450"/>
          <p14:tracePt t="44409" x="8670925" y="679450"/>
          <p14:tracePt t="44426" x="8653463" y="679450"/>
          <p14:tracePt t="44443" x="8609013" y="679450"/>
          <p14:tracePt t="44459" x="8555038" y="679450"/>
          <p14:tracePt t="44476" x="8537575" y="679450"/>
          <p14:tracePt t="44661" x="8518525" y="679450"/>
          <p14:tracePt t="44669" x="8510588" y="679450"/>
          <p14:tracePt t="44694" x="8501063" y="679450"/>
          <p14:tracePt t="44709" x="8483600" y="679450"/>
          <p14:tracePt t="44717" x="8474075" y="687388"/>
          <p14:tracePt t="44726" x="8474075" y="696913"/>
          <p14:tracePt t="44742" x="8456613" y="714375"/>
          <p14:tracePt t="44776" x="8447088" y="723900"/>
          <p14:tracePt t="44793" x="8447088" y="731838"/>
          <p14:tracePt t="44821" x="8447088" y="741363"/>
          <p14:tracePt t="44861" x="8447088" y="758825"/>
          <p14:tracePt t="44901" x="8439150" y="776288"/>
          <p14:tracePt t="44917" x="8439150" y="785813"/>
          <p14:tracePt t="44926" x="8439150" y="795338"/>
          <p14:tracePt t="44942" x="8439150" y="803275"/>
          <p14:tracePt t="44949" x="8439150" y="822325"/>
          <p14:tracePt t="44959" x="8439150" y="839788"/>
          <p14:tracePt t="44976" x="8439150" y="857250"/>
          <p14:tracePt t="44992" x="8439150" y="893763"/>
          <p14:tracePt t="45009" x="8439150" y="919163"/>
          <p14:tracePt t="45026" x="8439150" y="955675"/>
          <p14:tracePt t="45042" x="8439150" y="973138"/>
          <p14:tracePt t="45059" x="8439150" y="1009650"/>
          <p14:tracePt t="45076" x="8439150" y="1027113"/>
          <p14:tracePt t="45093" x="8439150" y="1071563"/>
          <p14:tracePt t="45109" x="8439150" y="1081088"/>
          <p14:tracePt t="45126" x="8439150" y="1116013"/>
          <p14:tracePt t="45159" x="8439150" y="1125538"/>
          <p14:tracePt t="45181" x="8439150" y="1133475"/>
          <p14:tracePt t="45205" x="8447088" y="1133475"/>
          <p14:tracePt t="45229" x="8456613" y="1133475"/>
          <p14:tracePt t="45261" x="8466138" y="1133475"/>
          <p14:tracePt t="45301" x="8491538" y="1133475"/>
          <p14:tracePt t="45310" x="8501063" y="1133475"/>
          <p14:tracePt t="45333" x="8510588" y="1133475"/>
          <p14:tracePt t="45357" x="8518525" y="1133475"/>
          <p14:tracePt t="45381" x="8537575" y="1133475"/>
          <p14:tracePt t="45453" x="8562975" y="1125538"/>
          <p14:tracePt t="45509" x="8572500" y="1116013"/>
          <p14:tracePt t="45541" x="8582025" y="1116013"/>
          <p14:tracePt t="45549" x="8599488" y="1116013"/>
          <p14:tracePt t="45565" x="8616950" y="1108075"/>
          <p14:tracePt t="45589" x="8626475" y="1098550"/>
          <p14:tracePt t="45597" x="8634413" y="1089025"/>
          <p14:tracePt t="45613" x="8653463" y="1062038"/>
          <p14:tracePt t="45626" x="8661400" y="1054100"/>
          <p14:tracePt t="45643" x="8680450" y="1036638"/>
          <p14:tracePt t="45659" x="8688388" y="1017588"/>
          <p14:tracePt t="45661" x="8688388" y="1000125"/>
          <p14:tracePt t="45676" x="8715375" y="982663"/>
          <p14:tracePt t="45693" x="8715375" y="965200"/>
          <p14:tracePt t="45710" x="8715375" y="938213"/>
          <p14:tracePt t="45726" x="8715375" y="919163"/>
          <p14:tracePt t="45742" x="8724900" y="911225"/>
          <p14:tracePt t="45760" x="8724900" y="901700"/>
          <p14:tracePt t="45776" x="8724900" y="893763"/>
          <p14:tracePt t="45793" x="8724900" y="857250"/>
          <p14:tracePt t="45809" x="8724900" y="847725"/>
          <p14:tracePt t="45826" x="8724900" y="812800"/>
          <p14:tracePt t="45842" x="8715375" y="785813"/>
          <p14:tracePt t="45860" x="8697913" y="750888"/>
          <p14:tracePt t="45892" x="8688388" y="723900"/>
          <p14:tracePt t="45909" x="8670925" y="704850"/>
          <p14:tracePt t="45926" x="8653463" y="679450"/>
          <p14:tracePt t="45942" x="8643938" y="669925"/>
          <p14:tracePt t="45959" x="8609013" y="669925"/>
          <p14:tracePt t="45976" x="8599488" y="669925"/>
          <p14:tracePt t="45992" x="8555038" y="669925"/>
          <p14:tracePt t="46009" x="8510588" y="669925"/>
          <p14:tracePt t="46026" x="8483600" y="669925"/>
          <p14:tracePt t="46043" x="8447088" y="669925"/>
          <p14:tracePt t="46059" x="8429625" y="669925"/>
          <p14:tracePt t="46076" x="8402638" y="669925"/>
          <p14:tracePt t="46092" x="8385175" y="679450"/>
          <p14:tracePt t="46109" x="8375650" y="714375"/>
          <p14:tracePt t="46126" x="8358188" y="750888"/>
          <p14:tracePt t="46142" x="8340725" y="785813"/>
          <p14:tracePt t="46160" x="8331200" y="803275"/>
          <p14:tracePt t="46176" x="8331200" y="847725"/>
          <p14:tracePt t="46193" x="8331200" y="866775"/>
          <p14:tracePt t="46210" x="8331200" y="901700"/>
          <p14:tracePt t="46226" x="8331200" y="911225"/>
          <p14:tracePt t="46243" x="8331200" y="938213"/>
          <p14:tracePt t="46259" x="8331200" y="965200"/>
          <p14:tracePt t="46276" x="8331200" y="973138"/>
          <p14:tracePt t="46293" x="8331200" y="1009650"/>
          <p14:tracePt t="46310" x="8358188" y="1027113"/>
          <p14:tracePt t="46326" x="8367713" y="1036638"/>
          <p14:tracePt t="46342" x="8385175" y="1044575"/>
          <p14:tracePt t="46359" x="8402638" y="1071563"/>
          <p14:tracePt t="46376" x="8429625" y="1081088"/>
          <p14:tracePt t="46392" x="8456613" y="1089025"/>
          <p14:tracePt t="46426" x="8466138" y="1089025"/>
          <p14:tracePt t="46442" x="8483600" y="1089025"/>
          <p14:tracePt t="46459" x="8491538" y="1098550"/>
          <p14:tracePt t="46476" x="8510588" y="1116013"/>
          <p14:tracePt t="46493" x="8537575" y="1116013"/>
          <p14:tracePt t="46510" x="8555038" y="1116013"/>
          <p14:tracePt t="46526" x="8562975" y="1108075"/>
          <p14:tracePt t="46542" x="8599488" y="1098550"/>
          <p14:tracePt t="46559" x="8634413" y="1071563"/>
          <p14:tracePt t="46576" x="8670925" y="1036638"/>
          <p14:tracePt t="46592" x="8680450" y="1000125"/>
          <p14:tracePt t="46609" x="8715375" y="911225"/>
          <p14:tracePt t="46626" x="8715375" y="874713"/>
          <p14:tracePt t="46642" x="8715375" y="847725"/>
          <p14:tracePt t="46659" x="8715375" y="839788"/>
          <p14:tracePt t="47077" x="8715375" y="830263"/>
          <p14:tracePt t="47125" x="8705850" y="839788"/>
          <p14:tracePt t="47461" x="8705850" y="847725"/>
          <p14:tracePt t="47469" x="8705850" y="874713"/>
          <p14:tracePt t="47821" x="8705850" y="893763"/>
          <p14:tracePt t="47829" x="8724900" y="919163"/>
          <p14:tracePt t="47842" x="8759825" y="946150"/>
          <p14:tracePt t="47859" x="8840788" y="955675"/>
          <p14:tracePt t="47876" x="8858250" y="973138"/>
          <p14:tracePt t="47893" x="8875713" y="982663"/>
          <p14:tracePt t="48093" x="8912225" y="982663"/>
          <p14:tracePt t="48101" x="8956675" y="982663"/>
          <p14:tracePt t="48110" x="8991600" y="990600"/>
          <p14:tracePt t="48126" x="9045575" y="1044575"/>
          <p14:tracePt t="48142" x="9090025" y="1081088"/>
          <p14:tracePt t="48159" x="9153525" y="1116013"/>
          <p14:tracePt t="48176" x="9170988" y="1133475"/>
          <p14:tracePt t="48192" x="9180513" y="1152525"/>
          <p14:tracePt t="48209" x="9188450" y="1187450"/>
          <p14:tracePt t="48226" x="9215438" y="1231900"/>
          <p14:tracePt t="48242" x="9224963" y="1285875"/>
          <p14:tracePt t="48259" x="9242425" y="1322388"/>
          <p14:tracePt t="48276" x="9242425" y="1384300"/>
          <p14:tracePt t="48293" x="9269413" y="1438275"/>
          <p14:tracePt t="48310" x="9269413" y="1473200"/>
          <p14:tracePt t="48326" x="9269413" y="1490663"/>
          <p14:tracePt t="48359" x="9269413" y="1517650"/>
          <p14:tracePt t="48376" x="9224963" y="1571625"/>
          <p14:tracePt t="48392" x="9117013" y="1670050"/>
          <p14:tracePt t="48409" x="9037638" y="1758950"/>
          <p14:tracePt t="48426" x="8966200" y="1822450"/>
          <p14:tracePt t="48442" x="8929688" y="1901825"/>
          <p14:tracePt t="48459" x="8920163" y="1946275"/>
          <p14:tracePt t="48494" x="8920163" y="1955800"/>
          <p14:tracePt t="48526" x="8920163" y="1965325"/>
          <p14:tracePt t="48797" x="8920163" y="1955800"/>
          <p14:tracePt t="48813" x="8912225" y="1928813"/>
          <p14:tracePt t="48821" x="8902700" y="1919288"/>
          <p14:tracePt t="48829" x="8902700" y="1911350"/>
          <p14:tracePt t="48842" x="8894763" y="1901825"/>
          <p14:tracePt t="48859" x="8885238" y="1893888"/>
          <p14:tracePt t="48876" x="8875713" y="1874838"/>
          <p14:tracePt t="48893" x="8867775" y="1866900"/>
          <p14:tracePt t="48910" x="8840788" y="1839913"/>
          <p14:tracePt t="48926" x="8804275" y="1822450"/>
          <p14:tracePt t="48942" x="8724900" y="1758950"/>
          <p14:tracePt t="48959" x="8661400" y="1714500"/>
          <p14:tracePt t="48976" x="8562975" y="1679575"/>
          <p14:tracePt t="48992" x="8447088" y="1616075"/>
          <p14:tracePt t="49009" x="8296275" y="1562100"/>
          <p14:tracePt t="49026" x="8134350" y="1490663"/>
          <p14:tracePt t="49042" x="8027988" y="1465263"/>
          <p14:tracePt t="49059" x="7947025" y="1428750"/>
          <p14:tracePt t="49077" x="7867650" y="1428750"/>
          <p14:tracePt t="49093" x="7751763" y="1428750"/>
          <p14:tracePt t="49110" x="7680325" y="1428750"/>
          <p14:tracePt t="49126" x="7616825" y="1428750"/>
          <p14:tracePt t="49142" x="7554913" y="1438275"/>
          <p14:tracePt t="49159" x="7446963" y="1455738"/>
          <p14:tracePt t="49176" x="7348538" y="1482725"/>
          <p14:tracePt t="49193" x="7242175" y="1500188"/>
          <p14:tracePt t="49209" x="7161213" y="1500188"/>
          <p14:tracePt t="49226" x="7099300" y="1500188"/>
          <p14:tracePt t="49242" x="7045325" y="1500188"/>
          <p14:tracePt t="49259" x="6983413" y="1509713"/>
          <p14:tracePt t="49276" x="6919913" y="1544638"/>
          <p14:tracePt t="49293" x="6813550" y="1589088"/>
          <p14:tracePt t="49310" x="6732588" y="1652588"/>
          <p14:tracePt t="49327" x="6670675" y="1697038"/>
          <p14:tracePt t="49342" x="6626225" y="1714500"/>
          <p14:tracePt t="49359" x="6599238" y="1741488"/>
          <p14:tracePt t="49376" x="6572250" y="1768475"/>
          <p14:tracePt t="49392" x="6545263" y="1785938"/>
          <p14:tracePt t="49409" x="6527800" y="1822450"/>
          <p14:tracePt t="49426" x="6510338" y="1866900"/>
          <p14:tracePt t="49442" x="6483350" y="1901825"/>
          <p14:tracePt t="49459" x="6473825" y="1965325"/>
          <p14:tracePt t="49476" x="6473825" y="2036763"/>
          <p14:tracePt t="49493" x="6473825" y="2125663"/>
          <p14:tracePt t="49510" x="6473825" y="2170113"/>
          <p14:tracePt t="49526" x="6483350" y="2197100"/>
          <p14:tracePt t="49542" x="6510338" y="2214563"/>
          <p14:tracePt t="49559" x="6537325" y="2224088"/>
          <p14:tracePt t="49576" x="6581775" y="2241550"/>
          <p14:tracePt t="49592" x="6680200" y="2251075"/>
          <p14:tracePt t="49609" x="6840538" y="2312988"/>
          <p14:tracePt t="49626" x="7027863" y="2393950"/>
          <p14:tracePt t="49642" x="7143750" y="2455863"/>
          <p14:tracePt t="49659" x="7215188" y="2482850"/>
          <p14:tracePt t="49676" x="7269163" y="2490788"/>
          <p14:tracePt t="49678" x="7277100" y="2500313"/>
          <p14:tracePt t="49701" x="7286625" y="2500313"/>
          <p14:tracePt t="49710" x="7323138" y="2500313"/>
          <p14:tracePt t="49726" x="7412038" y="2500313"/>
          <p14:tracePt t="49742" x="7537450" y="2517775"/>
          <p14:tracePt t="49759" x="7715250" y="2544763"/>
          <p14:tracePt t="49776" x="7939088" y="2581275"/>
          <p14:tracePt t="49792" x="8188325" y="2633663"/>
          <p14:tracePt t="49809" x="8412163" y="2670175"/>
          <p14:tracePt t="49826" x="8609013" y="2687638"/>
          <p14:tracePt t="49842" x="8724900" y="2705100"/>
          <p14:tracePt t="49859" x="8813800" y="2705100"/>
          <p14:tracePt t="49876" x="8875713" y="2705100"/>
          <p14:tracePt t="49893" x="9028113" y="2652713"/>
          <p14:tracePt t="49910" x="9153525" y="2581275"/>
          <p14:tracePt t="49926" x="9251950" y="2527300"/>
          <p14:tracePt t="49942" x="9348788" y="2465388"/>
          <p14:tracePt t="49959" x="9394825" y="2438400"/>
          <p14:tracePt t="49976" x="9483725" y="2384425"/>
          <p14:tracePt t="49992" x="9572625" y="2330450"/>
          <p14:tracePt t="50009" x="9661525" y="2251075"/>
          <p14:tracePt t="50026" x="9742488" y="2160588"/>
          <p14:tracePt t="50042" x="9796463" y="2098675"/>
          <p14:tracePt t="50059" x="9840913" y="2000250"/>
          <p14:tracePt t="50076" x="9840913" y="1965325"/>
          <p14:tracePt t="50093" x="9840913" y="1911350"/>
          <p14:tracePt t="50109" x="9840913" y="1874838"/>
          <p14:tracePt t="50126" x="9840913" y="1866900"/>
          <p14:tracePt t="50142" x="9840913" y="1857375"/>
          <p14:tracePt t="50159" x="9813925" y="1812925"/>
          <p14:tracePt t="50176" x="9796463" y="1803400"/>
          <p14:tracePt t="50192" x="9742488" y="1785938"/>
          <p14:tracePt t="50209" x="9661525" y="1731963"/>
          <p14:tracePt t="50226" x="9537700" y="1670050"/>
          <p14:tracePt t="50242" x="9447213" y="1643063"/>
          <p14:tracePt t="50259" x="9313863" y="1616075"/>
          <p14:tracePt t="50276" x="9188450" y="1598613"/>
          <p14:tracePt t="50293" x="8983663" y="1581150"/>
          <p14:tracePt t="50309" x="8894763" y="1571625"/>
          <p14:tracePt t="50326" x="8813800" y="1571625"/>
          <p14:tracePt t="50342" x="8705850" y="1571625"/>
          <p14:tracePt t="50359" x="8634413" y="1571625"/>
          <p14:tracePt t="50376" x="8582025" y="1571625"/>
          <p14:tracePt t="50392" x="8562975" y="1571625"/>
          <p14:tracePt t="50409" x="8537575" y="1571625"/>
          <p14:tracePt t="50426" x="8510588" y="1571625"/>
          <p14:tracePt t="50442" x="8447088" y="1571625"/>
          <p14:tracePt t="50459" x="8313738" y="1544638"/>
          <p14:tracePt t="50475" x="8205788" y="1544638"/>
          <p14:tracePt t="50492" x="8037513" y="1544638"/>
          <p14:tracePt t="50509" x="7705725" y="1544638"/>
          <p14:tracePt t="50526" x="7510463" y="1544638"/>
          <p14:tracePt t="50542" x="7402513" y="1544638"/>
          <p14:tracePt t="50559" x="7313613" y="1544638"/>
          <p14:tracePt t="50576" x="7215188" y="1562100"/>
          <p14:tracePt t="50592" x="7153275" y="1562100"/>
          <p14:tracePt t="50609" x="7089775" y="1571625"/>
          <p14:tracePt t="50626" x="7054850" y="1571625"/>
          <p14:tracePt t="50642" x="7037388" y="1571625"/>
          <p14:tracePt t="50693" x="7027863" y="1571625"/>
          <p14:tracePt t="50709" x="7018338" y="1571625"/>
          <p14:tracePt t="50717" x="7000875" y="1571625"/>
          <p14:tracePt t="50726" x="6973888" y="1598613"/>
          <p14:tracePt t="50742" x="6929438" y="1598613"/>
          <p14:tracePt t="50759" x="6902450" y="1608138"/>
          <p14:tracePt t="50776" x="6848475" y="1616075"/>
          <p14:tracePt t="50792" x="6813550" y="1633538"/>
          <p14:tracePt t="50809" x="6759575" y="1679575"/>
          <p14:tracePt t="50826" x="6715125" y="1714500"/>
          <p14:tracePt t="50842" x="6680200" y="1751013"/>
          <p14:tracePt t="50859" x="6643688" y="1785938"/>
          <p14:tracePt t="50892" x="6634163" y="1812925"/>
          <p14:tracePt t="50981" x="6626225" y="1822450"/>
          <p14:tracePt t="51005" x="6626225" y="1830388"/>
          <p14:tracePt t="51173" x="6626225" y="1839913"/>
          <p14:tracePt t="51189" x="6626225" y="1847850"/>
          <p14:tracePt t="51589" x="6626225" y="1874838"/>
          <p14:tracePt t="51597" x="6626225" y="1884363"/>
          <p14:tracePt t="51609" x="6626225" y="1901825"/>
          <p14:tracePt t="51626" x="6626225" y="1965325"/>
          <p14:tracePt t="51642" x="6626225" y="2009775"/>
          <p14:tracePt t="51659" x="6608763" y="2133600"/>
          <p14:tracePt t="51660" x="6599238" y="2170113"/>
          <p14:tracePt t="51676" x="6599238" y="2214563"/>
          <p14:tracePt t="51693" x="6537325" y="2268538"/>
          <p14:tracePt t="51709" x="6491288" y="2268538"/>
          <p14:tracePt t="51726" x="6483350" y="2268538"/>
          <p14:tracePt t="51949" x="6473825" y="2286000"/>
          <p14:tracePt t="51957" x="6446838" y="2286000"/>
          <p14:tracePt t="51965" x="6438900" y="2286000"/>
          <p14:tracePt t="51975" x="6429375" y="2295525"/>
          <p14:tracePt t="51992" x="6419850" y="2322513"/>
          <p14:tracePt t="52009" x="6384925" y="2419350"/>
          <p14:tracePt t="52026" x="6375400" y="2509838"/>
          <p14:tracePt t="52042" x="6313488" y="2660650"/>
          <p14:tracePt t="52059" x="6286500" y="2795588"/>
          <p14:tracePt t="52076" x="6224588" y="2911475"/>
          <p14:tracePt t="52093" x="6108700" y="3133725"/>
          <p14:tracePt t="52110" x="5991225" y="3330575"/>
          <p14:tracePt t="52126" x="5911850" y="3490913"/>
          <p14:tracePt t="52142" x="5813425" y="3633788"/>
          <p14:tracePt t="52159" x="5705475" y="3822700"/>
          <p14:tracePt t="52176" x="5599113" y="4037013"/>
          <p14:tracePt t="52192" x="5465763" y="4205288"/>
          <p14:tracePt t="52209" x="5384800" y="4322763"/>
          <p14:tracePt t="52226" x="5375275" y="4340225"/>
          <p14:tracePt t="52242" x="5367338" y="4340225"/>
          <p14:tracePt t="52437" x="5340350" y="4340225"/>
          <p14:tracePt t="52445" x="5330825" y="4340225"/>
          <p14:tracePt t="52453" x="5322888" y="4340225"/>
          <p14:tracePt t="52461" x="5276850" y="4340225"/>
          <p14:tracePt t="52476" x="5224463" y="4340225"/>
          <p14:tracePt t="52493" x="5018088" y="4446588"/>
          <p14:tracePt t="52509" x="4973638" y="4483100"/>
          <p14:tracePt t="52526" x="4867275" y="4572000"/>
          <p14:tracePt t="52543" x="4803775" y="4625975"/>
          <p14:tracePt t="52559" x="4724400" y="4679950"/>
          <p14:tracePt t="52576" x="4589463" y="4741863"/>
          <p14:tracePt t="52592" x="4402138" y="4786313"/>
          <p14:tracePt t="52609" x="4251325" y="4840288"/>
          <p14:tracePt t="52625" x="4116388" y="4867275"/>
          <p14:tracePt t="52642" x="4000500" y="4911725"/>
          <p14:tracePt t="52659" x="3875088" y="4919663"/>
          <p14:tracePt t="52676" x="3724275" y="4938713"/>
          <p14:tracePt t="52677" x="3625850" y="4938713"/>
          <p14:tracePt t="52693" x="3554413" y="4938713"/>
          <p14:tracePt t="52709" x="3384550" y="4938713"/>
          <p14:tracePt t="52726" x="3295650" y="4929188"/>
          <p14:tracePt t="52742" x="3170238" y="4884738"/>
          <p14:tracePt t="52759" x="3081338" y="4857750"/>
          <p14:tracePt t="52775" x="3017838" y="4830763"/>
          <p14:tracePt t="52792" x="2982913" y="4822825"/>
          <p14:tracePt t="52809" x="2965450" y="4813300"/>
          <p14:tracePt t="52861" x="2955925" y="4803775"/>
          <p14:tracePt t="52877" x="2928938" y="4776788"/>
          <p14:tracePt t="52885" x="2919413" y="4768850"/>
          <p14:tracePt t="52901" x="2911475" y="4759325"/>
          <p14:tracePt t="52917" x="2901950" y="4751388"/>
          <p14:tracePt t="52933" x="2884488" y="4741863"/>
          <p14:tracePt t="52942" x="2874963" y="4732338"/>
          <p14:tracePt t="52959" x="2867025" y="4724400"/>
          <p14:tracePt t="52981" x="2857500" y="4705350"/>
          <p14:tracePt t="52997" x="2857500" y="4687888"/>
          <p14:tracePt t="53009" x="2847975" y="4679950"/>
          <p14:tracePt t="53026" x="2847975" y="4660900"/>
          <p14:tracePt t="53043" x="2847975" y="4616450"/>
          <p14:tracePt t="53059" x="2847975" y="4581525"/>
          <p14:tracePt t="53076" x="2847975" y="4572000"/>
          <p14:tracePt t="53093" x="2847975" y="4554538"/>
          <p14:tracePt t="53127" x="2847975" y="4527550"/>
          <p14:tracePt t="53165" x="2847975" y="4518025"/>
          <p14:tracePt t="53245" x="2857500" y="4518025"/>
          <p14:tracePt t="53277" x="2884488" y="4518025"/>
          <p14:tracePt t="53341" x="2901950" y="4510088"/>
          <p14:tracePt t="54261" x="2911475" y="4510088"/>
          <p14:tracePt t="54269" x="2938463" y="4491038"/>
          <p14:tracePt t="54301" x="2946400" y="4491038"/>
          <p14:tracePt t="54309" x="2955925" y="4491038"/>
          <p14:tracePt t="54405" x="2982913" y="4483100"/>
          <p14:tracePt t="54773" x="2982913" y="4473575"/>
          <p14:tracePt t="54781" x="2982913" y="4465638"/>
          <p14:tracePt t="54805" x="2982913" y="4456113"/>
          <p14:tracePt t="54821" x="2982913" y="4446588"/>
          <p14:tracePt t="54837" x="2982913" y="4419600"/>
          <p14:tracePt t="54853" x="2982913" y="4411663"/>
          <p14:tracePt t="54877" x="2982913" y="4402138"/>
          <p14:tracePt t="54989" x="2982913" y="4394200"/>
          <p14:tracePt t="55061" x="2982913" y="4384675"/>
          <p14:tracePt t="55069" x="2982913" y="4375150"/>
          <p14:tracePt t="55085" x="2982913" y="4357688"/>
          <p14:tracePt t="55093" x="2982913" y="4348163"/>
          <p14:tracePt t="55117" x="2982913" y="4340225"/>
          <p14:tracePt t="55189" x="2982913" y="4322763"/>
          <p14:tracePt t="55829" x="2982913" y="4313238"/>
          <p14:tracePt t="55837" x="2990850" y="4313238"/>
          <p14:tracePt t="55845" x="3009900" y="4313238"/>
          <p14:tracePt t="55859" x="3017838" y="4313238"/>
          <p14:tracePt t="55875" x="3036888" y="4313238"/>
          <p14:tracePt t="55893" x="3062288" y="4313238"/>
          <p14:tracePt t="55909" x="3071813" y="4313238"/>
          <p14:tracePt t="55965" x="3081338" y="4313238"/>
          <p14:tracePt t="55981" x="3108325" y="4313238"/>
          <p14:tracePt t="55989" x="3133725" y="4313238"/>
          <p14:tracePt t="55997" x="3152775" y="4313238"/>
          <p14:tracePt t="56009" x="3197225" y="4322763"/>
          <p14:tracePt t="56025" x="3232150" y="4322763"/>
          <p14:tracePt t="56042" x="3303588" y="4367213"/>
          <p14:tracePt t="56059" x="3340100" y="4375150"/>
          <p14:tracePt t="56075" x="3367088" y="4375150"/>
          <p14:tracePt t="56157" x="3375025" y="4375150"/>
          <p14:tracePt t="56173" x="3384550" y="4375150"/>
          <p14:tracePt t="56189" x="3411538" y="4375150"/>
          <p14:tracePt t="56221" x="3419475" y="4375150"/>
          <p14:tracePt t="56237" x="3429000" y="4375150"/>
          <p14:tracePt t="56245" x="3465513" y="4375150"/>
          <p14:tracePt t="56253" x="3473450" y="4375150"/>
          <p14:tracePt t="56261" x="3482975" y="4375150"/>
          <p14:tracePt t="56275" x="3490913" y="4375150"/>
          <p14:tracePt t="56293" x="3527425" y="4375150"/>
          <p14:tracePt t="56309" x="3562350" y="4375150"/>
          <p14:tracePt t="56365" x="3571875" y="4375150"/>
          <p14:tracePt t="56381" x="3581400" y="4375150"/>
          <p14:tracePt t="56397" x="3589338" y="4375150"/>
          <p14:tracePt t="56413" x="3608388" y="4367213"/>
          <p14:tracePt t="56421" x="3625850" y="4367213"/>
          <p14:tracePt t="56429" x="3633788" y="4367213"/>
          <p14:tracePt t="56445" x="3643313" y="4357688"/>
          <p14:tracePt t="56461" x="3652838" y="4357688"/>
          <p14:tracePt t="56475" x="3670300" y="4357688"/>
          <p14:tracePt t="56493" x="3697288" y="4340225"/>
          <p14:tracePt t="56517" x="3705225" y="4340225"/>
          <p14:tracePt t="56533" x="3732213" y="4340225"/>
          <p14:tracePt t="56542" x="3768725" y="4313238"/>
          <p14:tracePt t="56559" x="3803650" y="4313238"/>
          <p14:tracePt t="56575" x="3830638" y="4313238"/>
          <p14:tracePt t="56592" x="3875088" y="4313238"/>
          <p14:tracePt t="56608" x="3919538" y="4313238"/>
          <p14:tracePt t="56625" x="3983038" y="4322763"/>
          <p14:tracePt t="56642" x="4027488" y="4330700"/>
          <p14:tracePt t="56658" x="4062413" y="4340225"/>
          <p14:tracePt t="56675" x="4125913" y="4367213"/>
          <p14:tracePt t="56692" x="4152900" y="4367213"/>
          <p14:tracePt t="56709" x="4170363" y="4375150"/>
          <p14:tracePt t="56726" x="4205288" y="4375150"/>
          <p14:tracePt t="56742" x="4232275" y="4384675"/>
          <p14:tracePt t="56759" x="4268788" y="4402138"/>
          <p14:tracePt t="56775" x="4286250" y="4402138"/>
          <p14:tracePt t="56792" x="4322763" y="4402138"/>
          <p14:tracePt t="56809" x="4394200" y="4402138"/>
          <p14:tracePt t="56825" x="4473575" y="4402138"/>
          <p14:tracePt t="56842" x="4562475" y="4402138"/>
          <p14:tracePt t="56858" x="4581525" y="4402138"/>
          <p14:tracePt t="56875" x="4589463" y="4394200"/>
          <p14:tracePt t="56892" x="4616450" y="4394200"/>
          <p14:tracePt t="56973" x="4643438" y="4384675"/>
          <p14:tracePt t="56989" x="4652963" y="4375150"/>
          <p14:tracePt t="57013" x="4670425" y="4375150"/>
          <p14:tracePt t="57029" x="4679950" y="4375150"/>
          <p14:tracePt t="57037" x="4687888" y="4375150"/>
          <p14:tracePt t="57045" x="4697413" y="4375150"/>
          <p14:tracePt t="57059" x="4724400" y="4375150"/>
          <p14:tracePt t="57075" x="4751388" y="4375150"/>
          <p14:tracePt t="57092" x="4813300" y="4375150"/>
          <p14:tracePt t="57109" x="4946650" y="4375150"/>
          <p14:tracePt t="57126" x="5037138" y="4375150"/>
          <p14:tracePt t="57142" x="5116513" y="4375150"/>
          <p14:tracePt t="57159" x="5133975" y="4375150"/>
          <p14:tracePt t="57175" x="5153025" y="4375150"/>
          <p14:tracePt t="57221" x="5160963" y="4375150"/>
          <p14:tracePt t="57229" x="5180013" y="4367213"/>
          <p14:tracePt t="57253" x="5187950" y="4367213"/>
          <p14:tracePt t="57261" x="5205413" y="4367213"/>
          <p14:tracePt t="57285" x="5214938" y="4367213"/>
          <p14:tracePt t="57317" x="5224463" y="4367213"/>
          <p14:tracePt t="57333" x="5241925" y="4367213"/>
          <p14:tracePt t="57357" x="5259388" y="4367213"/>
          <p14:tracePt t="57365" x="5268913" y="4367213"/>
          <p14:tracePt t="57375" x="5276850" y="4367213"/>
          <p14:tracePt t="57392" x="5313363" y="4367213"/>
          <p14:tracePt t="57409" x="5340350" y="4357688"/>
          <p14:tracePt t="57425" x="5367338" y="4357688"/>
          <p14:tracePt t="57442" x="5375275" y="4357688"/>
          <p14:tracePt t="57459" x="5384800" y="4357688"/>
          <p14:tracePt t="57475" x="5394325" y="4357688"/>
          <p14:tracePt t="57509" x="5419725" y="4340225"/>
          <p14:tracePt t="57526" x="5429250" y="4340225"/>
          <p14:tracePt t="57543" x="5473700" y="4340225"/>
          <p14:tracePt t="57559" x="5491163" y="4340225"/>
          <p14:tracePt t="57575" x="5537200" y="4340225"/>
          <p14:tracePt t="57592" x="5554663" y="4340225"/>
          <p14:tracePt t="57608" x="5589588" y="4340225"/>
          <p14:tracePt t="57625" x="5608638" y="4340225"/>
          <p14:tracePt t="57658" x="5616575" y="4340225"/>
          <p14:tracePt t="57675" x="5626100" y="4340225"/>
          <p14:tracePt t="57700" x="5643563" y="4340225"/>
          <p14:tracePt t="58334" x="5634038" y="4340225"/>
          <p14:tracePt t="58342" x="5608638" y="4340225"/>
          <p14:tracePt t="58349" x="5589588" y="4340225"/>
          <p14:tracePt t="58359" x="5581650" y="4348163"/>
          <p14:tracePt t="58375" x="5510213" y="4384675"/>
          <p14:tracePt t="58392" x="5465763" y="4394200"/>
          <p14:tracePt t="58409" x="5348288" y="4456113"/>
          <p14:tracePt t="58425" x="5268913" y="4465638"/>
          <p14:tracePt t="58442" x="5170488" y="4518025"/>
          <p14:tracePt t="58459" x="5010150" y="4589463"/>
          <p14:tracePt t="58475" x="4894263" y="4616450"/>
          <p14:tracePt t="58492" x="4803775" y="4633913"/>
          <p14:tracePt t="58509" x="4598988" y="4679950"/>
          <p14:tracePt t="58526" x="4446588" y="4687888"/>
          <p14:tracePt t="58542" x="4160838" y="4687888"/>
          <p14:tracePt t="58559" x="3894138" y="4687888"/>
          <p14:tracePt t="58575" x="3633788" y="4687888"/>
          <p14:tracePt t="58592" x="3411538" y="4687888"/>
          <p14:tracePt t="58608" x="3340100" y="4687888"/>
          <p14:tracePt t="58625" x="3330575" y="4687888"/>
          <p14:tracePt t="58693" x="3322638" y="4687888"/>
          <p14:tracePt t="58701" x="3313113" y="4687888"/>
          <p14:tracePt t="58710" x="3295650" y="4687888"/>
          <p14:tracePt t="58725" x="3241675" y="4687888"/>
          <p14:tracePt t="58742" x="3241675" y="4679950"/>
          <p14:tracePt t="58759" x="3232150" y="4660900"/>
          <p14:tracePt t="58775" x="3205163" y="4633913"/>
          <p14:tracePt t="58792" x="3179763" y="4616450"/>
          <p14:tracePt t="58808" x="3143250" y="4608513"/>
          <p14:tracePt t="58825" x="3133725" y="4608513"/>
          <p14:tracePt t="58842" x="3125788" y="4589463"/>
          <p14:tracePt t="58859" x="3125788" y="4581525"/>
          <p14:tracePt t="58875" x="3116263" y="4572000"/>
          <p14:tracePt t="58892" x="3081338" y="4527550"/>
          <p14:tracePt t="58909" x="3044825" y="4465638"/>
          <p14:tracePt t="58926" x="3036888" y="4438650"/>
          <p14:tracePt t="58942" x="3027363" y="4419600"/>
          <p14:tracePt t="58958" x="3027363" y="4411663"/>
          <p14:tracePt t="58975" x="3027363" y="4402138"/>
          <p14:tracePt t="58992" x="3027363" y="4394200"/>
          <p14:tracePt t="59025" x="3027363" y="4367213"/>
          <p14:tracePt t="59621" x="3036888" y="4375150"/>
          <p14:tracePt t="59629" x="3044825" y="4402138"/>
          <p14:tracePt t="59661" x="3062288" y="4411663"/>
          <p14:tracePt t="59677" x="3071813" y="4411663"/>
          <p14:tracePt t="59685" x="3081338" y="4419600"/>
          <p14:tracePt t="59693" x="3089275" y="4429125"/>
          <p14:tracePt t="59710" x="3108325" y="4429125"/>
          <p14:tracePt t="59726" x="3133725" y="4456113"/>
          <p14:tracePt t="59765" x="3143250" y="4465638"/>
          <p14:tracePt t="59780" x="3152775" y="4473575"/>
          <p14:tracePt t="59792" x="3170238" y="4491038"/>
          <p14:tracePt t="59808" x="3187700" y="4518025"/>
          <p14:tracePt t="59825" x="3214688" y="4545013"/>
          <p14:tracePt t="59842" x="3241675" y="4562475"/>
          <p14:tracePt t="59858" x="3268663" y="4589463"/>
          <p14:tracePt t="59875" x="3276600" y="4598988"/>
          <p14:tracePt t="59892" x="3303588" y="4608513"/>
          <p14:tracePt t="59909" x="3322638" y="4616450"/>
          <p14:tracePt t="59926" x="3348038" y="4633913"/>
          <p14:tracePt t="59942" x="3357563" y="4633913"/>
          <p14:tracePt t="59958" x="3402013" y="4652963"/>
          <p14:tracePt t="59992" x="3411538" y="4652963"/>
          <p14:tracePt t="60009" x="3438525" y="4670425"/>
          <p14:tracePt t="60042" x="3446463" y="4670425"/>
          <p14:tracePt t="60058" x="3455988" y="4670425"/>
          <p14:tracePt t="60075" x="3482975" y="4670425"/>
          <p14:tracePt t="60092" x="3509963" y="4679950"/>
          <p14:tracePt t="60109" x="3527425" y="4679950"/>
          <p14:tracePt t="60126" x="3544888" y="4679950"/>
          <p14:tracePt t="60142" x="3571875" y="4687888"/>
          <p14:tracePt t="60159" x="3598863" y="4705350"/>
          <p14:tracePt t="60175" x="3608388" y="4705350"/>
          <p14:tracePt t="60192" x="3643313" y="4705350"/>
          <p14:tracePt t="60209" x="3660775" y="4705350"/>
          <p14:tracePt t="60225" x="3697288" y="4705350"/>
          <p14:tracePt t="60242" x="3724275" y="4724400"/>
          <p14:tracePt t="60259" x="3776663" y="4724400"/>
          <p14:tracePt t="60276" x="3822700" y="4724400"/>
          <p14:tracePt t="60292" x="3867150" y="4724400"/>
          <p14:tracePt t="60309" x="3894138" y="4724400"/>
          <p14:tracePt t="60326" x="3938588" y="4724400"/>
          <p14:tracePt t="60342" x="3956050" y="4724400"/>
          <p14:tracePt t="60358" x="3983038" y="4724400"/>
          <p14:tracePt t="60375" x="3990975" y="4724400"/>
          <p14:tracePt t="60392" x="4010025" y="4724400"/>
          <p14:tracePt t="60408" x="4044950" y="4714875"/>
          <p14:tracePt t="60425" x="4054475" y="4705350"/>
          <p14:tracePt t="60442" x="4089400" y="4679950"/>
          <p14:tracePt t="60458" x="4108450" y="4660900"/>
          <p14:tracePt t="60475" x="4143375" y="4625975"/>
          <p14:tracePt t="60492" x="4160838" y="4608513"/>
          <p14:tracePt t="60509" x="4214813" y="4554538"/>
          <p14:tracePt t="60526" x="4268788" y="4500563"/>
          <p14:tracePt t="60542" x="4322763" y="4438650"/>
          <p14:tracePt t="60559" x="4384675" y="4357688"/>
          <p14:tracePt t="60575" x="4429125" y="4313238"/>
          <p14:tracePt t="60592" x="4465638" y="4276725"/>
          <p14:tracePt t="60608" x="4491038" y="4241800"/>
          <p14:tracePt t="60625" x="4500563" y="4232275"/>
          <p14:tracePt t="60642" x="4518025" y="4205288"/>
          <p14:tracePt t="60675" x="4527550" y="4197350"/>
          <p14:tracePt t="60692" x="4545013" y="4187825"/>
          <p14:tracePt t="60709" x="4562475" y="4160838"/>
          <p14:tracePt t="60726" x="4572000" y="4152900"/>
          <p14:tracePt t="60742" x="4598988" y="4133850"/>
          <p14:tracePt t="60759" x="4625975" y="4116388"/>
          <p14:tracePt t="60776" x="4670425" y="4081463"/>
          <p14:tracePt t="60792" x="4705350" y="4062413"/>
          <p14:tracePt t="60808" x="4741863" y="4037013"/>
          <p14:tracePt t="60825" x="4751388" y="4027488"/>
          <p14:tracePt t="60842" x="4759325" y="4017963"/>
          <p14:tracePt t="60875" x="4768850" y="4017963"/>
          <p14:tracePt t="60892" x="4776788" y="4017963"/>
          <p14:tracePt t="60909" x="4795838" y="4017963"/>
          <p14:tracePt t="60926" x="4803775" y="4017963"/>
          <p14:tracePt t="60942" x="4830763" y="4017963"/>
          <p14:tracePt t="60959" x="4875213" y="4017963"/>
          <p14:tracePt t="60976" x="4911725" y="4017963"/>
          <p14:tracePt t="60992" x="4956175" y="4017963"/>
          <p14:tracePt t="61008" x="4991100" y="4017963"/>
          <p14:tracePt t="61025" x="5000625" y="4017963"/>
          <p14:tracePt t="61042" x="5010150" y="4017963"/>
          <p14:tracePt t="61058" x="5045075" y="4017963"/>
          <p14:tracePt t="61075" x="5062538" y="4017963"/>
          <p14:tracePt t="61092" x="5099050" y="4017963"/>
          <p14:tracePt t="61109" x="5153025" y="4017963"/>
          <p14:tracePt t="61126" x="5187950" y="4037013"/>
          <p14:tracePt t="61142" x="5205413" y="4044950"/>
          <p14:tracePt t="61175" x="5214938" y="4044950"/>
          <p14:tracePt t="61205" x="5224463" y="4062413"/>
          <p14:tracePt t="61237" x="5241925" y="4062413"/>
          <p14:tracePt t="62085" x="5251450" y="4071938"/>
          <p14:tracePt t="62093" x="5251450" y="4081463"/>
          <p14:tracePt t="62109" x="5251450" y="4089400"/>
          <p14:tracePt t="62125" x="5251450" y="4098925"/>
          <p14:tracePt t="62142" x="5251450" y="4108450"/>
          <p14:tracePt t="62158" x="5251450" y="4133850"/>
          <p14:tracePt t="62165" x="5251450" y="4143375"/>
          <p14:tracePt t="62181" x="5251450" y="4152900"/>
          <p14:tracePt t="62197" x="5251450" y="4160838"/>
          <p14:tracePt t="62208" x="5224463" y="4160838"/>
          <p14:tracePt t="62225" x="5180013" y="4170363"/>
          <p14:tracePt t="62242" x="5160963" y="4187825"/>
          <p14:tracePt t="62259" x="5153025" y="4197350"/>
          <p14:tracePt t="62275" x="5116513" y="4197350"/>
          <p14:tracePt t="62292" x="5099050" y="4197350"/>
          <p14:tracePt t="62501" x="5089525" y="4197350"/>
          <p14:tracePt t="62517" x="5089525" y="4179888"/>
          <p14:tracePt t="62533" x="5099050" y="4179888"/>
          <p14:tracePt t="62542" x="5108575" y="4170363"/>
          <p14:tracePt t="62549" x="5116513" y="4160838"/>
          <p14:tracePt t="62565" x="5126038" y="4143375"/>
          <p14:tracePt t="62575" x="5143500" y="4125913"/>
          <p14:tracePt t="62592" x="5153025" y="4116388"/>
          <p14:tracePt t="62608" x="5170488" y="4108450"/>
          <p14:tracePt t="62625" x="5187950" y="4081463"/>
          <p14:tracePt t="62642" x="5197475" y="4071938"/>
          <p14:tracePt t="62658" x="5205413" y="4071938"/>
          <p14:tracePt t="62675" x="5214938" y="4062413"/>
          <p14:tracePt t="62693" x="5224463" y="4062413"/>
          <p14:tracePt t="62709" x="5232400" y="4054475"/>
          <p14:tracePt t="62726" x="5241925" y="4044950"/>
          <p14:tracePt t="62805" x="5232400" y="4044950"/>
          <p14:tracePt t="62917" x="5232400" y="4037013"/>
          <p14:tracePt t="62925" x="5232400" y="4027488"/>
          <p14:tracePt t="62933" x="5241925" y="4000500"/>
          <p14:tracePt t="63061" x="5241925" y="4027488"/>
          <p14:tracePt t="63093" x="5241925" y="4037013"/>
          <p14:tracePt t="63493" x="5224463" y="4054475"/>
          <p14:tracePt t="63541" x="5224463" y="4081463"/>
          <p14:tracePt t="64117" x="5170488" y="4081463"/>
          <p14:tracePt t="64125" x="5116513" y="4081463"/>
          <p14:tracePt t="64133" x="5062538" y="4089400"/>
          <p14:tracePt t="64143" x="4983163" y="4108450"/>
          <p14:tracePt t="64159" x="4857750" y="4108450"/>
          <p14:tracePt t="64175" x="4751388" y="4125913"/>
          <p14:tracePt t="64192" x="4652963" y="4133850"/>
          <p14:tracePt t="64208" x="4545013" y="4160838"/>
          <p14:tracePt t="64225" x="4456113" y="4179888"/>
          <p14:tracePt t="64242" x="4322763" y="4197350"/>
          <p14:tracePt t="64258" x="4152900" y="4224338"/>
          <p14:tracePt t="64275" x="4037013" y="4268788"/>
          <p14:tracePt t="64292" x="3902075" y="4313238"/>
          <p14:tracePt t="64309" x="3705225" y="4357688"/>
          <p14:tracePt t="64325" x="3490913" y="4394200"/>
          <p14:tracePt t="64341" x="3411538" y="4394200"/>
          <p14:tracePt t="64359" x="3322638" y="4394200"/>
          <p14:tracePt t="64375" x="3187700" y="4394200"/>
          <p14:tracePt t="64392" x="3125788" y="4394200"/>
          <p14:tracePt t="64408" x="3081338" y="4375150"/>
          <p14:tracePt t="64425" x="3062288" y="4367213"/>
          <p14:tracePt t="64493" x="3036888" y="4367213"/>
          <p14:tracePt t="64509" x="3027363" y="4367213"/>
          <p14:tracePt t="64613" x="3054350" y="4340225"/>
          <p14:tracePt t="64621" x="3062288" y="4340225"/>
          <p14:tracePt t="64629" x="3071813" y="4340225"/>
          <p14:tracePt t="64642" x="3125788" y="4340225"/>
          <p14:tracePt t="64658" x="3232150" y="4340225"/>
          <p14:tracePt t="64675" x="3429000" y="4340225"/>
          <p14:tracePt t="64692" x="3598863" y="4340225"/>
          <p14:tracePt t="64709" x="3956050" y="4340225"/>
          <p14:tracePt t="64726" x="4251325" y="4340225"/>
          <p14:tracePt t="64742" x="4510088" y="4340225"/>
          <p14:tracePt t="64758" x="4751388" y="4340225"/>
          <p14:tracePt t="64775" x="4894263" y="4340225"/>
          <p14:tracePt t="64792" x="5027613" y="4340225"/>
          <p14:tracePt t="64808" x="5089525" y="4340225"/>
          <p14:tracePt t="64825" x="5108575" y="4340225"/>
          <p14:tracePt t="64842" x="5126038" y="4340225"/>
          <p14:tracePt t="64858" x="5153025" y="4340225"/>
          <p14:tracePt t="64875" x="5160963" y="4340225"/>
          <p14:tracePt t="64892" x="5205413" y="4330700"/>
          <p14:tracePt t="64909" x="5259388" y="4330700"/>
          <p14:tracePt t="64925" x="5268913" y="4330700"/>
          <p14:tracePt t="64942" x="5313363" y="4330700"/>
          <p14:tracePt t="64959" x="5340350" y="4330700"/>
          <p14:tracePt t="64976" x="5357813" y="4330700"/>
          <p14:tracePt t="64992" x="5394325" y="4330700"/>
          <p14:tracePt t="65008" x="5411788" y="4330700"/>
          <p14:tracePt t="65025" x="5419725" y="4322763"/>
          <p14:tracePt t="65061" x="5446713" y="4322763"/>
          <p14:tracePt t="65173" x="5456238" y="4313238"/>
          <p14:tracePt t="65181" x="5456238" y="4303713"/>
          <p14:tracePt t="65191" x="5456238" y="4276725"/>
          <p14:tracePt t="65208" x="5456238" y="4268788"/>
          <p14:tracePt t="65225" x="5438775" y="4224338"/>
          <p14:tracePt t="65241" x="5438775" y="4170363"/>
          <p14:tracePt t="65258" x="5429250" y="4152900"/>
          <p14:tracePt t="65275" x="5419725" y="4108450"/>
          <p14:tracePt t="65291" x="5402263" y="4089400"/>
          <p14:tracePt t="65309" x="5394325" y="4062413"/>
          <p14:tracePt t="65373" x="5367338" y="4062413"/>
          <p14:tracePt t="65381" x="5357813" y="4062413"/>
          <p14:tracePt t="65392" x="5348288" y="4062413"/>
          <p14:tracePt t="65408" x="5340350" y="4054475"/>
          <p14:tracePt t="65453" x="5313363" y="4054475"/>
          <p14:tracePt t="65469" x="5303838" y="4054475"/>
          <p14:tracePt t="65477" x="5295900" y="4054475"/>
          <p14:tracePt t="65485" x="5286375" y="4054475"/>
          <p14:tracePt t="65493" x="5268913" y="4054475"/>
          <p14:tracePt t="65509" x="5232400" y="4054475"/>
          <p14:tracePt t="65525" x="5187950" y="4054475"/>
          <p14:tracePt t="65542" x="5126038" y="4027488"/>
          <p14:tracePt t="65558" x="5089525" y="4027488"/>
          <p14:tracePt t="65575" x="5045075" y="4010025"/>
          <p14:tracePt t="65591" x="5010150" y="3990975"/>
          <p14:tracePt t="65608" x="4973638" y="3990975"/>
          <p14:tracePt t="65625" x="4956175" y="4000500"/>
          <p14:tracePt t="65642" x="4875213" y="4010025"/>
          <p14:tracePt t="65658" x="4768850" y="4037013"/>
          <p14:tracePt t="65675" x="4705350" y="4062413"/>
          <p14:tracePt t="65692" x="4625975" y="4089400"/>
          <p14:tracePt t="65693" x="4581525" y="4108450"/>
          <p14:tracePt t="65708" x="4545013" y="4133850"/>
          <p14:tracePt t="65725" x="4429125" y="4170363"/>
          <p14:tracePt t="65742" x="4295775" y="4214813"/>
          <p14:tracePt t="65758" x="4232275" y="4224338"/>
          <p14:tracePt t="65775" x="4160838" y="4241800"/>
          <p14:tracePt t="65791" x="4089400" y="4276725"/>
          <p14:tracePt t="65809" x="4027488" y="4303713"/>
          <p14:tracePt t="65825" x="3983038" y="4340225"/>
          <p14:tracePt t="65841" x="3919538" y="4375150"/>
          <p14:tracePt t="65858" x="3884613" y="4411663"/>
          <p14:tracePt t="65875" x="3848100" y="4456113"/>
          <p14:tracePt t="65892" x="3830638" y="4500563"/>
          <p14:tracePt t="65909" x="3795713" y="4537075"/>
          <p14:tracePt t="65925" x="3751263" y="4581525"/>
          <p14:tracePt t="65942" x="3714750" y="4616450"/>
          <p14:tracePt t="65958" x="3670300" y="4625975"/>
          <p14:tracePt t="65975" x="3616325" y="4652963"/>
          <p14:tracePt t="65992" x="3562350" y="4679950"/>
          <p14:tracePt t="66008" x="3527425" y="4687888"/>
          <p14:tracePt t="66025" x="3490913" y="4687888"/>
          <p14:tracePt t="66041" x="3465513" y="4697413"/>
          <p14:tracePt t="66059" x="3455988" y="4705350"/>
          <p14:tracePt t="66091" x="3446463" y="4705350"/>
          <p14:tracePt t="66109" x="3384550" y="4679950"/>
          <p14:tracePt t="66125" x="3357563" y="4660900"/>
          <p14:tracePt t="66142" x="3330575" y="4643438"/>
          <p14:tracePt t="66158" x="3303588" y="4608513"/>
          <p14:tracePt t="66175" x="3268663" y="4572000"/>
          <p14:tracePt t="66191" x="3232150" y="4537075"/>
          <p14:tracePt t="66208" x="3214688" y="4510088"/>
          <p14:tracePt t="66225" x="3160713" y="4456113"/>
          <p14:tracePt t="66242" x="3152775" y="4446588"/>
          <p14:tracePt t="66258" x="3133725" y="4429125"/>
          <p14:tracePt t="66275" x="3133725" y="4419600"/>
          <p14:tracePt t="66291" x="3125788" y="4411663"/>
          <p14:tracePt t="66309" x="3125788" y="4384675"/>
          <p14:tracePt t="66325" x="3116263" y="4375150"/>
          <p14:tracePt t="66342" x="3116263" y="4367213"/>
          <p14:tracePt t="67237" x="3116263" y="4357688"/>
          <p14:tracePt t="67253" x="3125788" y="4357688"/>
          <p14:tracePt t="67261" x="3143250" y="4357688"/>
          <p14:tracePt t="67269" x="3170238" y="4357688"/>
          <p14:tracePt t="67277" x="3187700" y="4357688"/>
          <p14:tracePt t="67292" x="3232150" y="4357688"/>
          <p14:tracePt t="67308" x="3322638" y="4384675"/>
          <p14:tracePt t="67325" x="3562350" y="4456113"/>
          <p14:tracePt t="67342" x="3768725" y="4518025"/>
          <p14:tracePt t="67358" x="4081463" y="4554538"/>
          <p14:tracePt t="67375" x="4562475" y="4633913"/>
          <p14:tracePt t="67392" x="5143500" y="4724400"/>
          <p14:tracePt t="67408" x="5715000" y="4751388"/>
          <p14:tracePt t="67425" x="6188075" y="4751388"/>
          <p14:tracePt t="67442" x="6527800" y="4697413"/>
          <p14:tracePt t="67458" x="6554788" y="4660900"/>
          <p14:tracePt t="67475" x="6554788" y="4652963"/>
          <p14:tracePt t="67573" x="6599238" y="4643438"/>
          <p14:tracePt t="67581" x="6626225" y="4643438"/>
          <p14:tracePt t="67591" x="6643688" y="4643438"/>
          <p14:tracePt t="67608" x="6796088" y="4679950"/>
          <p14:tracePt t="67625" x="6875463" y="4687888"/>
          <p14:tracePt t="67642" x="6919913" y="4687888"/>
          <p14:tracePt t="67658" x="6965950" y="4687888"/>
          <p14:tracePt t="67675" x="6991350" y="4643438"/>
          <p14:tracePt t="67691" x="7010400" y="4562475"/>
          <p14:tracePt t="67708" x="7010400" y="4438650"/>
          <p14:tracePt t="67725" x="7010400" y="4214813"/>
          <p14:tracePt t="67742" x="7010400" y="4062413"/>
          <p14:tracePt t="67759" x="7010400" y="3938588"/>
          <p14:tracePt t="67775" x="6938963" y="3786188"/>
          <p14:tracePt t="67791" x="6867525" y="3705225"/>
          <p14:tracePt t="67808" x="6840538" y="3687763"/>
          <p14:tracePt t="67841" x="6831013" y="3687763"/>
          <p14:tracePt t="67859" x="6796088" y="3687763"/>
          <p14:tracePt t="67875" x="6751638" y="3687763"/>
          <p14:tracePt t="67892" x="6670675" y="3741738"/>
          <p14:tracePt t="67908" x="6589713" y="3813175"/>
          <p14:tracePt t="67925" x="6500813" y="3929063"/>
          <p14:tracePt t="67942" x="6429375" y="4010025"/>
          <p14:tracePt t="67959" x="6375400" y="4081463"/>
          <p14:tracePt t="67975" x="6348413" y="4143375"/>
          <p14:tracePt t="67991" x="6296025" y="4241800"/>
          <p14:tracePt t="68008" x="6276975" y="4303713"/>
          <p14:tracePt t="68025" x="6251575" y="4394200"/>
          <p14:tracePt t="68042" x="6251575" y="4438650"/>
          <p14:tracePt t="68059" x="6251575" y="4500563"/>
          <p14:tracePt t="68075" x="6251575" y="4545013"/>
          <p14:tracePt t="68091" x="6269038" y="4608513"/>
          <p14:tracePt t="68108" x="6357938" y="4714875"/>
          <p14:tracePt t="68125" x="6661150" y="4965700"/>
          <p14:tracePt t="68142" x="6919913" y="5108575"/>
          <p14:tracePt t="68158" x="7224713" y="5303838"/>
          <p14:tracePt t="68175" x="7527925" y="5456238"/>
          <p14:tracePt t="68191" x="7875588" y="5589588"/>
          <p14:tracePt t="68208" x="8153400" y="5724525"/>
          <p14:tracePt t="68225" x="8358188" y="5751513"/>
          <p14:tracePt t="68242" x="8518525" y="5803900"/>
          <p14:tracePt t="68259" x="8804275" y="5840413"/>
          <p14:tracePt t="68275" x="9161463" y="5840413"/>
          <p14:tracePt t="68292" x="9518650" y="5840413"/>
          <p14:tracePt t="68309" x="9902825" y="5840413"/>
          <p14:tracePt t="68325" x="10109200" y="5795963"/>
          <p14:tracePt t="68342" x="10277475" y="5697538"/>
          <p14:tracePt t="68358" x="10402888" y="5572125"/>
          <p14:tracePt t="68375" x="10466388" y="5411788"/>
          <p14:tracePt t="68392" x="10483850" y="5313363"/>
          <p14:tracePt t="68408" x="10483850" y="5187950"/>
          <p14:tracePt t="68425" x="10483850" y="5081588"/>
          <p14:tracePt t="68442" x="10447338" y="4983163"/>
          <p14:tracePt t="68458" x="10287000" y="4813300"/>
          <p14:tracePt t="68475" x="10028238" y="4643438"/>
          <p14:tracePt t="68491" x="9653588" y="4483100"/>
          <p14:tracePt t="68508" x="9205913" y="4276725"/>
          <p14:tracePt t="68525" x="8562975" y="4017963"/>
          <p14:tracePt t="68542" x="8242300" y="3929063"/>
          <p14:tracePt t="68558" x="8161338" y="3911600"/>
          <p14:tracePt t="68613" x="8143875" y="3911600"/>
          <p14:tracePt t="68621" x="8143875" y="3938588"/>
          <p14:tracePt t="68629" x="8143875" y="3946525"/>
          <p14:tracePt t="68749" x="8126413" y="3956050"/>
          <p14:tracePt t="68758" x="7991475" y="3946525"/>
          <p14:tracePt t="68765" x="7894638" y="3911600"/>
          <p14:tracePt t="68775" x="7697788" y="3875088"/>
          <p14:tracePt t="68791" x="7313613" y="3857625"/>
          <p14:tracePt t="68808" x="7054850" y="3857625"/>
          <p14:tracePt t="68825" x="7045325" y="3857625"/>
          <p14:tracePt t="68841" x="7010400" y="3857625"/>
          <p14:tracePt t="68901" x="7027863" y="3857625"/>
          <p14:tracePt t="68909" x="7027863" y="3884613"/>
          <p14:tracePt t="68917" x="7054850" y="3919538"/>
          <p14:tracePt t="68926" x="7089775" y="3965575"/>
          <p14:tracePt t="68949" x="7089775" y="3946525"/>
          <p14:tracePt t="68958" x="7089775" y="3875088"/>
          <p14:tracePt t="68975" x="7108825" y="3705225"/>
          <p14:tracePt t="68992" x="6965950" y="3446463"/>
          <p14:tracePt t="69008" x="6715125" y="3116263"/>
          <p14:tracePt t="69025" x="6357938" y="2768600"/>
          <p14:tracePt t="69041" x="5795963" y="2419350"/>
          <p14:tracePt t="69058" x="5276850" y="2133600"/>
          <p14:tracePt t="69075" x="4867275" y="1955800"/>
          <p14:tracePt t="69091" x="4510088" y="1776413"/>
          <p14:tracePt t="69108" x="4170363" y="1643063"/>
          <p14:tracePt t="69125" x="3598863" y="1411288"/>
          <p14:tracePt t="69142" x="3205163" y="1231900"/>
          <p14:tracePt t="69158" x="2901950" y="1098550"/>
          <p14:tracePt t="69175" x="2643188" y="965200"/>
          <p14:tracePt t="69191" x="2455863" y="866775"/>
          <p14:tracePt t="69208" x="2401888" y="812800"/>
          <p14:tracePt t="69225" x="2357438" y="758825"/>
          <p14:tracePt t="69241" x="2303463" y="723900"/>
          <p14:tracePt t="69258" x="2187575" y="652463"/>
          <p14:tracePt t="69275" x="2062163" y="581025"/>
          <p14:tracePt t="69291" x="1946275" y="509588"/>
          <p14:tracePt t="69309" x="1884363" y="438150"/>
          <p14:tracePt t="69325" x="1758950" y="374650"/>
          <p14:tracePt t="69342" x="1679575" y="330200"/>
          <p14:tracePt t="69358" x="1616075" y="295275"/>
          <p14:tracePt t="69375" x="1571625" y="258763"/>
          <p14:tracePt t="69391" x="1544638" y="231775"/>
          <p14:tracePt t="69408" x="1509713" y="204788"/>
          <p14:tracePt t="70091" x="1465263" y="115888"/>
          <p14:tracePt t="70173" x="1473200" y="115888"/>
          <p14:tracePt t="70181" x="1527175" y="115888"/>
          <p14:tracePt t="70191" x="1571625" y="115888"/>
          <p14:tracePt t="70208" x="1687513" y="179388"/>
          <p14:tracePt t="70225" x="1946275" y="33020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5"/>
          <p:cNvSpPr>
            <a:spLocks noChangeArrowheads="1"/>
          </p:cNvSpPr>
          <p:nvPr/>
        </p:nvSpPr>
        <p:spPr bwMode="auto">
          <a:xfrm>
            <a:off x="2438400" y="990601"/>
            <a:ext cx="3702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EQUATIONS FOR AC ANALYSIS</a:t>
            </a:r>
          </a:p>
        </p:txBody>
      </p:sp>
      <p:pic>
        <p:nvPicPr>
          <p:cNvPr id="4608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447800"/>
            <a:ext cx="7150100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6"/>
          <p:cNvSpPr>
            <a:spLocks noChangeArrowheads="1"/>
          </p:cNvSpPr>
          <p:nvPr/>
        </p:nvSpPr>
        <p:spPr bwMode="auto">
          <a:xfrm>
            <a:off x="9601200" y="6172200"/>
            <a:ext cx="457200" cy="381000"/>
          </a:xfrm>
          <a:prstGeom prst="rect">
            <a:avLst/>
          </a:prstGeom>
          <a:solidFill>
            <a:srgbClr val="99CCFF"/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C9F37E4D-66B1-4C4A-89CD-C8F4B2A72599}" type="slidenum">
              <a:rPr lang="en-US" altLang="en-US" sz="1400" b="1">
                <a:solidFill>
                  <a:srgbClr val="3366CC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b="1">
              <a:solidFill>
                <a:srgbClr val="3366CC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542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825"/>
    </mc:Choice>
    <mc:Fallback xmlns="">
      <p:transition spd="slow" advTm="1078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734" x="982663" y="5081588"/>
          <p14:tracePt t="4791" x="982663" y="5062538"/>
          <p14:tracePt t="4799" x="982663" y="5054600"/>
          <p14:tracePt t="4807" x="982663" y="5018088"/>
          <p14:tracePt t="4818" x="982663" y="4965700"/>
          <p14:tracePt t="4835" x="982663" y="4813300"/>
          <p14:tracePt t="4852" x="982663" y="4581525"/>
          <p14:tracePt t="4868" x="1027113" y="4286250"/>
          <p14:tracePt t="4885" x="1062038" y="4017963"/>
          <p14:tracePt t="4901" x="1116013" y="3652838"/>
          <p14:tracePt t="4919" x="1179513" y="3081338"/>
          <p14:tracePt t="4935" x="1258888" y="2714625"/>
          <p14:tracePt t="4952" x="1276350" y="2473325"/>
          <p14:tracePt t="4969" x="1303338" y="2312988"/>
          <p14:tracePt t="4985" x="1322388" y="2224088"/>
          <p14:tracePt t="5002" x="1330325" y="2160588"/>
          <p14:tracePt t="5018" x="1339850" y="2116138"/>
          <p14:tracePt t="5035" x="1366838" y="2089150"/>
          <p14:tracePt t="5052" x="1393825" y="2044700"/>
          <p14:tracePt t="5068" x="1401763" y="2000250"/>
          <p14:tracePt t="5085" x="1438275" y="1946275"/>
          <p14:tracePt t="5101" x="1490663" y="1847850"/>
          <p14:tracePt t="5103" x="1517650" y="1812925"/>
          <p14:tracePt t="5119" x="1581150" y="1714500"/>
          <p14:tracePt t="5135" x="1598613" y="1633538"/>
          <p14:tracePt t="5152" x="1625600" y="1571625"/>
          <p14:tracePt t="5168" x="1633538" y="1536700"/>
          <p14:tracePt t="5185" x="1633538" y="1527175"/>
          <p14:tracePt t="5201" x="1652588" y="1482725"/>
          <p14:tracePt t="5218" x="1652588" y="1473200"/>
          <p14:tracePt t="5235" x="1660525" y="1465263"/>
          <p14:tracePt t="6119" x="1660525" y="1438275"/>
          <p14:tracePt t="6127" x="1660525" y="1428750"/>
          <p14:tracePt t="6167" x="1670050" y="1411288"/>
          <p14:tracePt t="6175" x="1679575" y="1393825"/>
          <p14:tracePt t="6191" x="1687513" y="1384300"/>
          <p14:tracePt t="6207" x="1697038" y="1374775"/>
          <p14:tracePt t="7423" x="1697038" y="1366838"/>
          <p14:tracePt t="7431" x="1697038" y="1357313"/>
          <p14:tracePt t="7439" x="1697038" y="1347788"/>
          <p14:tracePt t="7451" x="1697038" y="1339850"/>
          <p14:tracePt t="7468" x="1697038" y="1312863"/>
          <p14:tracePt t="7501" x="1697038" y="1303338"/>
          <p14:tracePt t="11495" x="1724025" y="1295400"/>
          <p14:tracePt t="11503" x="1731963" y="1295400"/>
          <p14:tracePt t="11511" x="1741488" y="1295400"/>
          <p14:tracePt t="11527" x="1751013" y="1295400"/>
          <p14:tracePt t="11535" x="1785938" y="1285875"/>
          <p14:tracePt t="11552" x="1795463" y="1268413"/>
          <p14:tracePt t="11775" x="1812925" y="1258888"/>
          <p14:tracePt t="11784" x="1830388" y="1258888"/>
          <p14:tracePt t="11799" x="1839913" y="1250950"/>
          <p14:tracePt t="11815" x="1866900" y="1241425"/>
          <p14:tracePt t="11839" x="1901825" y="1223963"/>
          <p14:tracePt t="11847" x="1911350" y="1214438"/>
          <p14:tracePt t="11855" x="1919288" y="1204913"/>
          <p14:tracePt t="11879" x="1928813" y="1196975"/>
          <p14:tracePt t="11887" x="1946275" y="1196975"/>
          <p14:tracePt t="11903" x="1955800" y="1196975"/>
          <p14:tracePt t="11918" x="1965325" y="1187450"/>
          <p14:tracePt t="11975" x="1973263" y="1187450"/>
          <p14:tracePt t="12487" x="1965325" y="1187450"/>
          <p14:tracePt t="12495" x="1955800" y="1187450"/>
          <p14:tracePt t="12503" x="1938338" y="1187450"/>
          <p14:tracePt t="12518" x="1928813" y="1187450"/>
          <p14:tracePt t="12534" x="1919288" y="1187450"/>
          <p14:tracePt t="12551" x="1911350" y="1187450"/>
          <p14:tracePt t="12568" x="1893888" y="1204913"/>
          <p14:tracePt t="12585" x="1866900" y="1231900"/>
          <p14:tracePt t="12601" x="1857375" y="1241425"/>
          <p14:tracePt t="12634" x="1847850" y="1250950"/>
          <p14:tracePt t="12652" x="1847850" y="1258888"/>
          <p14:tracePt t="13472" x="1847850" y="1268413"/>
          <p14:tracePt t="13479" x="1847850" y="1276350"/>
          <p14:tracePt t="13487" x="1847850" y="1303338"/>
          <p14:tracePt t="13501" x="1847850" y="1312863"/>
          <p14:tracePt t="13518" x="1847850" y="1330325"/>
          <p14:tracePt t="13535" x="1847850" y="1366838"/>
          <p14:tracePt t="13552" x="1847850" y="1401763"/>
          <p14:tracePt t="13815" x="1847850" y="1419225"/>
          <p14:tracePt t="13823" x="1847850" y="1428750"/>
          <p14:tracePt t="13847" x="1847850" y="1438275"/>
          <p14:tracePt t="13863" x="1857375" y="1473200"/>
          <p14:tracePt t="13887" x="1857375" y="1482725"/>
          <p14:tracePt t="13895" x="1857375" y="1490663"/>
          <p14:tracePt t="13903" x="1866900" y="1500188"/>
          <p14:tracePt t="13917" x="1866900" y="1509713"/>
          <p14:tracePt t="13935" x="1866900" y="1536700"/>
          <p14:tracePt t="13951" x="1874838" y="1581150"/>
          <p14:tracePt t="13968" x="1874838" y="1608138"/>
          <p14:tracePt t="13984" x="1874838" y="1652588"/>
          <p14:tracePt t="14001" x="1884363" y="1687513"/>
          <p14:tracePt t="14017" x="1911350" y="1731963"/>
          <p14:tracePt t="14034" x="1919288" y="1758950"/>
          <p14:tracePt t="14051" x="1938338" y="1803400"/>
          <p14:tracePt t="14068" x="1938338" y="1822450"/>
          <p14:tracePt t="14084" x="1946275" y="1866900"/>
          <p14:tracePt t="14101" x="1973263" y="1928813"/>
          <p14:tracePt t="14118" x="1982788" y="1990725"/>
          <p14:tracePt t="14119" x="1990725" y="2027238"/>
          <p14:tracePt t="14135" x="2009775" y="2054225"/>
          <p14:tracePt t="14151" x="2027238" y="2133600"/>
          <p14:tracePt t="14168" x="2027238" y="2170113"/>
          <p14:tracePt t="14184" x="2027238" y="2197100"/>
          <p14:tracePt t="14201" x="2027238" y="2232025"/>
          <p14:tracePt t="14217" x="2027238" y="2268538"/>
          <p14:tracePt t="14234" x="2027238" y="2286000"/>
          <p14:tracePt t="14251" x="2027238" y="2330450"/>
          <p14:tracePt t="14268" x="2027238" y="2366963"/>
          <p14:tracePt t="14284" x="2027238" y="2384425"/>
          <p14:tracePt t="14301" x="2027238" y="2411413"/>
          <p14:tracePt t="14317" x="2027238" y="2446338"/>
          <p14:tracePt t="14335" x="2027238" y="2473325"/>
          <p14:tracePt t="14351" x="2017713" y="2490788"/>
          <p14:tracePt t="14368" x="2017713" y="2517775"/>
          <p14:tracePt t="14384" x="2009775" y="2536825"/>
          <p14:tracePt t="14402" x="2009775" y="2554288"/>
          <p14:tracePt t="14417" x="1982788" y="2608263"/>
          <p14:tracePt t="14434" x="1973263" y="2633663"/>
          <p14:tracePt t="14451" x="1965325" y="2670175"/>
          <p14:tracePt t="14468" x="1965325" y="2705100"/>
          <p14:tracePt t="14484" x="1955800" y="2724150"/>
          <p14:tracePt t="14501" x="1955800" y="2759075"/>
          <p14:tracePt t="14518" x="1938338" y="2776538"/>
          <p14:tracePt t="14534" x="1919288" y="2813050"/>
          <p14:tracePt t="14551" x="1919288" y="2822575"/>
          <p14:tracePt t="14568" x="1901825" y="2874963"/>
          <p14:tracePt t="14584" x="1874838" y="2919413"/>
          <p14:tracePt t="14601" x="1866900" y="2946400"/>
          <p14:tracePt t="14617" x="1857375" y="2982913"/>
          <p14:tracePt t="14634" x="1839913" y="3000375"/>
          <p14:tracePt t="14651" x="1822450" y="3054350"/>
          <p14:tracePt t="14668" x="1803400" y="3062288"/>
          <p14:tracePt t="14684" x="1795463" y="3071813"/>
          <p14:tracePt t="14895" x="1795463" y="3081338"/>
          <p14:tracePt t="14903" x="1795463" y="3089275"/>
          <p14:tracePt t="14927" x="1795463" y="3108325"/>
          <p14:tracePt t="14943" x="1795463" y="3116263"/>
          <p14:tracePt t="14951" x="1795463" y="3125788"/>
          <p14:tracePt t="14967" x="1822450" y="3133725"/>
          <p14:tracePt t="14991" x="1830388" y="3160713"/>
          <p14:tracePt t="15007" x="1839913" y="3170238"/>
          <p14:tracePt t="15039" x="1839913" y="3187700"/>
          <p14:tracePt t="15047" x="1857375" y="3205163"/>
          <p14:tracePt t="15079" x="1866900" y="3214688"/>
          <p14:tracePt t="15103" x="1874838" y="3224213"/>
          <p14:tracePt t="15119" x="1874838" y="3241675"/>
          <p14:tracePt t="15127" x="1874838" y="3251200"/>
          <p14:tracePt t="15135" x="1884363" y="3276600"/>
          <p14:tracePt t="15152" x="1884363" y="3313113"/>
          <p14:tracePt t="15168" x="1893888" y="3357563"/>
          <p14:tracePt t="15184" x="1893888" y="3394075"/>
          <p14:tracePt t="15201" x="1893888" y="3438525"/>
          <p14:tracePt t="15217" x="1893888" y="3482975"/>
          <p14:tracePt t="15234" x="1893888" y="3527425"/>
          <p14:tracePt t="15251" x="1893888" y="3562350"/>
          <p14:tracePt t="15267" x="1893888" y="3608388"/>
          <p14:tracePt t="15284" x="1893888" y="3652838"/>
          <p14:tracePt t="15301" x="1893888" y="3670300"/>
          <p14:tracePt t="15317" x="1893888" y="3724275"/>
          <p14:tracePt t="15335" x="1893888" y="3813175"/>
          <p14:tracePt t="15352" x="1893888" y="3840163"/>
          <p14:tracePt t="15368" x="1893888" y="3902075"/>
          <p14:tracePt t="15384" x="1893888" y="3946525"/>
          <p14:tracePt t="15401" x="1893888" y="4017963"/>
          <p14:tracePt t="15418" x="1893888" y="4071938"/>
          <p14:tracePt t="15434" x="1893888" y="4143375"/>
          <p14:tracePt t="15451" x="1893888" y="4232275"/>
          <p14:tracePt t="15467" x="1893888" y="4313238"/>
          <p14:tracePt t="15484" x="1893888" y="4402138"/>
          <p14:tracePt t="15501" x="1893888" y="4510088"/>
          <p14:tracePt t="15518" x="1893888" y="4581525"/>
          <p14:tracePt t="15535" x="1893888" y="4697413"/>
          <p14:tracePt t="15551" x="1893888" y="4803775"/>
          <p14:tracePt t="15568" x="1928813" y="4911725"/>
          <p14:tracePt t="15584" x="1938338" y="5018088"/>
          <p14:tracePt t="15601" x="1938338" y="5099050"/>
          <p14:tracePt t="15617" x="1955800" y="5126038"/>
          <p14:tracePt t="15634" x="1955800" y="5160963"/>
          <p14:tracePt t="15651" x="1955800" y="5180013"/>
          <p14:tracePt t="15668" x="1955800" y="5205413"/>
          <p14:tracePt t="15703" x="1955800" y="5214938"/>
          <p14:tracePt t="15719" x="1955800" y="5224463"/>
          <p14:tracePt t="15735" x="1955800" y="5232400"/>
          <p14:tracePt t="15751" x="1955800" y="5276850"/>
          <p14:tracePt t="15768" x="1955800" y="5286375"/>
          <p14:tracePt t="15785" x="1955800" y="5322888"/>
          <p14:tracePt t="15801" x="1955800" y="5330825"/>
          <p14:tracePt t="15818" x="1955800" y="5340350"/>
          <p14:tracePt t="15834" x="1955800" y="5367338"/>
          <p14:tracePt t="15851" x="1955800" y="5384800"/>
          <p14:tracePt t="15868" x="1965325" y="5411788"/>
          <p14:tracePt t="15884" x="1965325" y="5438775"/>
          <p14:tracePt t="15901" x="2000250" y="5491163"/>
          <p14:tracePt t="15917" x="2036763" y="5572125"/>
          <p14:tracePt t="15934" x="2125663" y="5661025"/>
          <p14:tracePt t="15951" x="2276475" y="5759450"/>
          <p14:tracePt t="15967" x="2366963" y="5830888"/>
          <p14:tracePt t="15985" x="2384425" y="5848350"/>
          <p14:tracePt t="16017" x="2347913" y="5840413"/>
          <p14:tracePt t="16407" x="2339975" y="5848350"/>
          <p14:tracePt t="16447" x="2330450" y="5848350"/>
          <p14:tracePt t="16463" x="2312988" y="5848350"/>
          <p14:tracePt t="16471" x="2303463" y="5848350"/>
          <p14:tracePt t="16479" x="2286000" y="5840413"/>
          <p14:tracePt t="16487" x="2286000" y="5830888"/>
          <p14:tracePt t="16501" x="2276475" y="5822950"/>
          <p14:tracePt t="16517" x="2276475" y="5795963"/>
          <p14:tracePt t="16535" x="2276475" y="5768975"/>
          <p14:tracePt t="16551" x="2276475" y="5741988"/>
          <p14:tracePt t="16567" x="2268538" y="5732463"/>
          <p14:tracePt t="16584" x="2268538" y="5724525"/>
          <p14:tracePt t="16601" x="2268538" y="5715000"/>
          <p14:tracePt t="16617" x="2268538" y="5688013"/>
          <p14:tracePt t="16634" x="2259013" y="5670550"/>
          <p14:tracePt t="16651" x="2241550" y="5643563"/>
          <p14:tracePt t="16668" x="2224088" y="5608638"/>
          <p14:tracePt t="16684" x="2214563" y="5572125"/>
          <p14:tracePt t="16701" x="2214563" y="5554663"/>
          <p14:tracePt t="16718" x="2197100" y="5518150"/>
          <p14:tracePt t="16735" x="2197100" y="5510213"/>
          <p14:tracePt t="16751" x="2197100" y="5500688"/>
          <p14:tracePt t="16767" x="2179638" y="5456238"/>
          <p14:tracePt t="16784" x="2170113" y="5419725"/>
          <p14:tracePt t="16801" x="2160588" y="5357813"/>
          <p14:tracePt t="16817" x="2133600" y="5330825"/>
          <p14:tracePt t="16834" x="2125663" y="5251450"/>
          <p14:tracePt t="16851" x="2125663" y="5160963"/>
          <p14:tracePt t="16867" x="2108200" y="5062538"/>
          <p14:tracePt t="16884" x="2098675" y="4929188"/>
          <p14:tracePt t="16901" x="2071688" y="4857750"/>
          <p14:tracePt t="16917" x="2054225" y="4741863"/>
          <p14:tracePt t="16935" x="2044700" y="4598988"/>
          <p14:tracePt t="16951" x="2027238" y="4465638"/>
          <p14:tracePt t="16968" x="2027238" y="4340225"/>
          <p14:tracePt t="16984" x="2027238" y="4170363"/>
          <p14:tracePt t="17001" x="2027238" y="4027488"/>
          <p14:tracePt t="17017" x="2027238" y="3902075"/>
          <p14:tracePt t="17034" x="2027238" y="3795713"/>
          <p14:tracePt t="17051" x="2027238" y="3687763"/>
          <p14:tracePt t="17067" x="2027238" y="3581400"/>
          <p14:tracePt t="17084" x="2027238" y="3500438"/>
          <p14:tracePt t="17101" x="2027238" y="3429000"/>
          <p14:tracePt t="17117" x="2027238" y="3348038"/>
          <p14:tracePt t="17135" x="2098675" y="3197225"/>
          <p14:tracePt t="17151" x="2179638" y="3054350"/>
          <p14:tracePt t="17167" x="2295525" y="2901950"/>
          <p14:tracePt t="17184" x="2339975" y="2795588"/>
          <p14:tracePt t="17201" x="2366963" y="2705100"/>
          <p14:tracePt t="17218" x="2393950" y="2643188"/>
          <p14:tracePt t="17234" x="2401888" y="2581275"/>
          <p14:tracePt t="17251" x="2428875" y="2544763"/>
          <p14:tracePt t="17267" x="2455863" y="2500313"/>
          <p14:tracePt t="17284" x="2473325" y="2455863"/>
          <p14:tracePt t="17301" x="2544763" y="2384425"/>
          <p14:tracePt t="17317" x="2589213" y="2339975"/>
          <p14:tracePt t="17334" x="2741613" y="2224088"/>
          <p14:tracePt t="17351" x="2840038" y="2133600"/>
          <p14:tracePt t="17367" x="2901950" y="2081213"/>
          <p14:tracePt t="17384" x="2938463" y="2044700"/>
          <p14:tracePt t="17401" x="2973388" y="2017713"/>
          <p14:tracePt t="17418" x="3000375" y="1990725"/>
          <p14:tracePt t="17434" x="3027363" y="1973263"/>
          <p14:tracePt t="17451" x="3044825" y="1965325"/>
          <p14:tracePt t="17467" x="3062288" y="1938338"/>
          <p14:tracePt t="17484" x="3071813" y="1938338"/>
          <p14:tracePt t="17501" x="3081338" y="1928813"/>
          <p14:tracePt t="17517" x="3098800" y="1919288"/>
          <p14:tracePt t="17535" x="3152775" y="1874838"/>
          <p14:tracePt t="17568" x="3179763" y="1857375"/>
          <p14:tracePt t="17584" x="3187700" y="1847850"/>
          <p14:tracePt t="17601" x="3187700" y="1839913"/>
          <p14:tracePt t="17617" x="3197225" y="1822450"/>
          <p14:tracePt t="17687" x="3205163" y="1803400"/>
          <p14:tracePt t="17719" x="3214688" y="1795463"/>
          <p14:tracePt t="17727" x="3224213" y="1795463"/>
          <p14:tracePt t="17735" x="3251200" y="1776413"/>
          <p14:tracePt t="17751" x="3259138" y="1768475"/>
          <p14:tracePt t="17767" x="3322638" y="1741488"/>
          <p14:tracePt t="17784" x="3367088" y="1714500"/>
          <p14:tracePt t="17801" x="3473450" y="1704975"/>
          <p14:tracePt t="17817" x="3643313" y="1704975"/>
          <p14:tracePt t="17834" x="3822700" y="1687513"/>
          <p14:tracePt t="17851" x="3965575" y="1687513"/>
          <p14:tracePt t="17867" x="4125913" y="1714500"/>
          <p14:tracePt t="17884" x="4276725" y="1758950"/>
          <p14:tracePt t="17901" x="4357688" y="1795463"/>
          <p14:tracePt t="17917" x="4419600" y="1822450"/>
          <p14:tracePt t="17935" x="4491038" y="1884363"/>
          <p14:tracePt t="17951" x="4572000" y="1938338"/>
          <p14:tracePt t="17967" x="4652963" y="2009775"/>
          <p14:tracePt t="17984" x="4759325" y="2054225"/>
          <p14:tracePt t="18001" x="4822825" y="2116138"/>
          <p14:tracePt t="18017" x="4884738" y="2170113"/>
          <p14:tracePt t="18034" x="4973638" y="2268538"/>
          <p14:tracePt t="18051" x="5045075" y="2357438"/>
          <p14:tracePt t="18067" x="5099050" y="2411413"/>
          <p14:tracePt t="18084" x="5153025" y="2490788"/>
          <p14:tracePt t="18101" x="5205413" y="2554288"/>
          <p14:tracePt t="18117" x="5241925" y="2616200"/>
          <p14:tracePt t="18135" x="5330825" y="2776538"/>
          <p14:tracePt t="18151" x="5394325" y="2938463"/>
          <p14:tracePt t="18168" x="5456238" y="3081338"/>
          <p14:tracePt t="18184" x="5518150" y="3241675"/>
          <p14:tracePt t="18201" x="5581650" y="3402013"/>
          <p14:tracePt t="18217" x="5616575" y="3536950"/>
          <p14:tracePt t="18234" x="5653088" y="3643313"/>
          <p14:tracePt t="18251" x="5670550" y="3724275"/>
          <p14:tracePt t="18267" x="5670550" y="3803650"/>
          <p14:tracePt t="18284" x="5680075" y="3911600"/>
          <p14:tracePt t="18301" x="5697538" y="4000500"/>
          <p14:tracePt t="18317" x="5697538" y="4081463"/>
          <p14:tracePt t="18335" x="5724525" y="4259263"/>
          <p14:tracePt t="18351" x="5724525" y="4348163"/>
          <p14:tracePt t="18368" x="5724525" y="4446588"/>
          <p14:tracePt t="18384" x="5724525" y="4537075"/>
          <p14:tracePt t="18401" x="5724525" y="4608513"/>
          <p14:tracePt t="18417" x="5724525" y="4724400"/>
          <p14:tracePt t="18434" x="5626100" y="4840288"/>
          <p14:tracePt t="18451" x="5537200" y="4946650"/>
          <p14:tracePt t="18467" x="5438775" y="5037138"/>
          <p14:tracePt t="18484" x="5313363" y="5108575"/>
          <p14:tracePt t="18501" x="5180013" y="5170488"/>
          <p14:tracePt t="18517" x="5081588" y="5214938"/>
          <p14:tracePt t="18535" x="4938713" y="5322888"/>
          <p14:tracePt t="18552" x="4840288" y="5357813"/>
          <p14:tracePt t="18568" x="4724400" y="5438775"/>
          <p14:tracePt t="18584" x="4608513" y="5491163"/>
          <p14:tracePt t="18600" x="4510088" y="5537200"/>
          <p14:tracePt t="18617" x="4429125" y="5562600"/>
          <p14:tracePt t="18634" x="4367213" y="5572125"/>
          <p14:tracePt t="18651" x="4303713" y="5599113"/>
          <p14:tracePt t="18667" x="4286250" y="5599113"/>
          <p14:tracePt t="18684" x="4241800" y="5599113"/>
          <p14:tracePt t="18701" x="4179888" y="5599113"/>
          <p14:tracePt t="18717" x="4037013" y="5599113"/>
          <p14:tracePt t="18735" x="3894138" y="5589588"/>
          <p14:tracePt t="18751" x="3697288" y="5537200"/>
          <p14:tracePt t="18767" x="3581400" y="5510213"/>
          <p14:tracePt t="18784" x="3438525" y="5446713"/>
          <p14:tracePt t="18801" x="3313113" y="5419725"/>
          <p14:tracePt t="18817" x="3232150" y="5375275"/>
          <p14:tracePt t="18835" x="3152775" y="5340350"/>
          <p14:tracePt t="18851" x="3062288" y="5268913"/>
          <p14:tracePt t="18867" x="2965450" y="5160963"/>
          <p14:tracePt t="18884" x="2857500" y="5072063"/>
          <p14:tracePt t="18900" x="2759075" y="4919663"/>
          <p14:tracePt t="18917" x="2652713" y="4732338"/>
          <p14:tracePt t="18934" x="2554288" y="4572000"/>
          <p14:tracePt t="18951" x="2455863" y="4330700"/>
          <p14:tracePt t="18968" x="2384425" y="4125913"/>
          <p14:tracePt t="18984" x="2374900" y="3929063"/>
          <p14:tracePt t="19001" x="2357438" y="3679825"/>
          <p14:tracePt t="19017" x="2357438" y="3438525"/>
          <p14:tracePt t="19034" x="2357438" y="3224213"/>
          <p14:tracePt t="19051" x="2357438" y="3027363"/>
          <p14:tracePt t="19067" x="2357438" y="2857500"/>
          <p14:tracePt t="19084" x="2374900" y="2687638"/>
          <p14:tracePt t="19101" x="2428875" y="2544763"/>
          <p14:tracePt t="19117" x="2500313" y="2446338"/>
          <p14:tracePt t="19135" x="2571750" y="2312988"/>
          <p14:tracePt t="19151" x="2813050" y="1982788"/>
          <p14:tracePt t="19168" x="2965450" y="1812925"/>
          <p14:tracePt t="19184" x="3054350" y="1687513"/>
          <p14:tracePt t="19201" x="3143250" y="1608138"/>
          <p14:tracePt t="19217" x="3214688" y="1554163"/>
          <p14:tracePt t="19234" x="3251200" y="1536700"/>
          <p14:tracePt t="19251" x="3276600" y="1509713"/>
          <p14:tracePt t="19267" x="3313113" y="1509713"/>
          <p14:tracePt t="19284" x="3357563" y="1500188"/>
          <p14:tracePt t="19301" x="3438525" y="1500188"/>
          <p14:tracePt t="19317" x="3598863" y="1500188"/>
          <p14:tracePt t="19335" x="3938588" y="1509713"/>
          <p14:tracePt t="19351" x="4214813" y="1544638"/>
          <p14:tracePt t="19368" x="4465638" y="1616075"/>
          <p14:tracePt t="19384" x="4616450" y="1660525"/>
          <p14:tracePt t="19401" x="4732338" y="1697038"/>
          <p14:tracePt t="19418" x="4830763" y="1751013"/>
          <p14:tracePt t="19434" x="4911725" y="1785938"/>
          <p14:tracePt t="19451" x="4973638" y="1857375"/>
          <p14:tracePt t="19467" x="5054600" y="1938338"/>
          <p14:tracePt t="19484" x="5170488" y="2081213"/>
          <p14:tracePt t="19501" x="5303838" y="2232025"/>
          <p14:tracePt t="19517" x="5465763" y="2411413"/>
          <p14:tracePt t="19535" x="5554663" y="2509838"/>
          <p14:tracePt t="19551" x="5705475" y="2697163"/>
          <p14:tracePt t="19568" x="5768975" y="2822575"/>
          <p14:tracePt t="19584" x="5822950" y="2938463"/>
          <p14:tracePt t="19600" x="5840413" y="3044825"/>
          <p14:tracePt t="19618" x="5867400" y="3133725"/>
          <p14:tracePt t="19634" x="5894388" y="3232150"/>
          <p14:tracePt t="19651" x="5894388" y="3322638"/>
          <p14:tracePt t="19667" x="5894388" y="3465513"/>
          <p14:tracePt t="19684" x="5894388" y="3598863"/>
          <p14:tracePt t="19701" x="5884863" y="3759200"/>
          <p14:tracePt t="19717" x="5857875" y="3965575"/>
          <p14:tracePt t="19735" x="5803900" y="4241800"/>
          <p14:tracePt t="19751" x="5759450" y="4438650"/>
          <p14:tracePt t="19768" x="5688013" y="4652963"/>
          <p14:tracePt t="19784" x="5599113" y="4875213"/>
          <p14:tracePt t="19801" x="5527675" y="5081588"/>
          <p14:tracePt t="19817" x="5438775" y="5295900"/>
          <p14:tracePt t="19834" x="5411788" y="5411788"/>
          <p14:tracePt t="19851" x="5367338" y="5527675"/>
          <p14:tracePt t="19867" x="5357813" y="5599113"/>
          <p14:tracePt t="19884" x="5322888" y="5670550"/>
          <p14:tracePt t="19901" x="5251450" y="5751513"/>
          <p14:tracePt t="19917" x="5187950" y="5813425"/>
          <p14:tracePt t="19935" x="5062538" y="5911850"/>
          <p14:tracePt t="19951" x="4965700" y="5965825"/>
          <p14:tracePt t="19968" x="4884738" y="5991225"/>
          <p14:tracePt t="19984" x="4795838" y="6000750"/>
          <p14:tracePt t="20001" x="4687888" y="6000750"/>
          <p14:tracePt t="20017" x="4562475" y="6000750"/>
          <p14:tracePt t="20034" x="4429125" y="6045200"/>
          <p14:tracePt t="20051" x="4330700" y="6062663"/>
          <p14:tracePt t="20067" x="4205288" y="6062663"/>
          <p14:tracePt t="20084" x="4062413" y="6072188"/>
          <p14:tracePt t="20101" x="3902075" y="6108700"/>
          <p14:tracePt t="20117" x="3830638" y="6108700"/>
          <p14:tracePt t="20135" x="3714750" y="6089650"/>
          <p14:tracePt t="20151" x="3562350" y="6018213"/>
          <p14:tracePt t="20168" x="3419475" y="5938838"/>
          <p14:tracePt t="20184" x="3322638" y="5867400"/>
          <p14:tracePt t="20201" x="3241675" y="5813425"/>
          <p14:tracePt t="20217" x="3214688" y="5813425"/>
          <p14:tracePt t="20234" x="3205163" y="5795963"/>
          <p14:tracePt t="20251" x="3160713" y="5768975"/>
          <p14:tracePt t="20267" x="3143250" y="5741988"/>
          <p14:tracePt t="20284" x="3108325" y="5697538"/>
          <p14:tracePt t="20301" x="3062288" y="5634038"/>
          <p14:tracePt t="20317" x="2955925" y="5491163"/>
          <p14:tracePt t="20334" x="2857500" y="5340350"/>
          <p14:tracePt t="20351" x="2679700" y="5027613"/>
          <p14:tracePt t="20368" x="2554288" y="4813300"/>
          <p14:tracePt t="20384" x="2428875" y="4554538"/>
          <p14:tracePt t="20401" x="2384425" y="4419600"/>
          <p14:tracePt t="20417" x="2339975" y="4303713"/>
          <p14:tracePt t="20434" x="2322513" y="4224338"/>
          <p14:tracePt t="20450" x="2295525" y="4133850"/>
          <p14:tracePt t="20467" x="2268538" y="4054475"/>
          <p14:tracePt t="20484" x="2268538" y="3983038"/>
          <p14:tracePt t="20501" x="2268538" y="3884613"/>
          <p14:tracePt t="20517" x="2268538" y="3776663"/>
          <p14:tracePt t="20534" x="2268538" y="3652838"/>
          <p14:tracePt t="20551" x="2268538" y="3473450"/>
          <p14:tracePt t="20568" x="2268538" y="3348038"/>
          <p14:tracePt t="20584" x="2268538" y="3224213"/>
          <p14:tracePt t="20601" x="2268538" y="3098800"/>
          <p14:tracePt t="20617" x="2303463" y="2965450"/>
          <p14:tracePt t="20634" x="2322513" y="2857500"/>
          <p14:tracePt t="20651" x="2357438" y="2776538"/>
          <p14:tracePt t="20667" x="2384425" y="2679700"/>
          <p14:tracePt t="20684" x="2455863" y="2581275"/>
          <p14:tracePt t="20701" x="2536825" y="2465388"/>
          <p14:tracePt t="20717" x="2598738" y="2357438"/>
          <p14:tracePt t="20734" x="2732088" y="2232025"/>
          <p14:tracePt t="20752" x="2847975" y="2054225"/>
          <p14:tracePt t="20768" x="2901950" y="1973263"/>
          <p14:tracePt t="20784" x="3009900" y="1866900"/>
          <p14:tracePt t="20800" x="3071813" y="1758950"/>
          <p14:tracePt t="20817" x="3152775" y="1679575"/>
          <p14:tracePt t="20834" x="3259138" y="1589088"/>
          <p14:tracePt t="20851" x="3429000" y="1455738"/>
          <p14:tracePt t="20867" x="3581400" y="1339850"/>
          <p14:tracePt t="20884" x="3768725" y="1196975"/>
          <p14:tracePt t="20901" x="3911600" y="1116013"/>
          <p14:tracePt t="20917" x="4037013" y="1054100"/>
          <p14:tracePt t="20934" x="4108450" y="1036638"/>
          <p14:tracePt t="20951" x="4224338" y="1017588"/>
          <p14:tracePt t="20968" x="4303713" y="1017588"/>
          <p14:tracePt t="20984" x="4446588" y="1017588"/>
          <p14:tracePt t="21000" x="4652963" y="1081088"/>
          <p14:tracePt t="21017" x="4857750" y="1169988"/>
          <p14:tracePt t="21035" x="5116513" y="1312863"/>
          <p14:tracePt t="21051" x="5340350" y="1455738"/>
          <p14:tracePt t="21067" x="5527675" y="1598613"/>
          <p14:tracePt t="21084" x="5634038" y="1670050"/>
          <p14:tracePt t="21101" x="5741988" y="1795463"/>
          <p14:tracePt t="21117" x="5768975" y="1874838"/>
          <p14:tracePt t="21135" x="5813425" y="1990725"/>
          <p14:tracePt t="21136" x="5830888" y="2062163"/>
          <p14:tracePt t="21151" x="5848350" y="2286000"/>
          <p14:tracePt t="21167" x="5902325" y="2554288"/>
          <p14:tracePt t="21184" x="5938838" y="2847975"/>
          <p14:tracePt t="21201" x="6010275" y="3125788"/>
          <p14:tracePt t="21217" x="6081713" y="3394075"/>
          <p14:tracePt t="21234" x="6116638" y="3571875"/>
          <p14:tracePt t="21251" x="6116638" y="3768725"/>
          <p14:tracePt t="21267" x="6116638" y="3875088"/>
          <p14:tracePt t="21284" x="6116638" y="4000500"/>
          <p14:tracePt t="21301" x="6116638" y="4125913"/>
          <p14:tracePt t="21317" x="6062663" y="4268788"/>
          <p14:tracePt t="21334" x="5983288" y="4411663"/>
          <p14:tracePt t="21351" x="5884863" y="4697413"/>
          <p14:tracePt t="21368" x="5795963" y="4884738"/>
          <p14:tracePt t="21384" x="5751513" y="5062538"/>
          <p14:tracePt t="21401" x="5680075" y="5268913"/>
          <p14:tracePt t="21417" x="5653088" y="5446713"/>
          <p14:tracePt t="21434" x="5608638" y="5581650"/>
          <p14:tracePt t="21451" x="5554663" y="5724525"/>
          <p14:tracePt t="21467" x="5500688" y="5857875"/>
          <p14:tracePt t="21484" x="5402263" y="6000750"/>
          <p14:tracePt t="21501" x="5259388" y="6099175"/>
          <p14:tracePt t="21517" x="5099050" y="6161088"/>
          <p14:tracePt t="21534" x="4875213" y="6197600"/>
          <p14:tracePt t="21551" x="4491038" y="6232525"/>
          <p14:tracePt t="21568" x="4224338" y="6232525"/>
          <p14:tracePt t="21585" x="4000500" y="6205538"/>
          <p14:tracePt t="21601" x="3822700" y="6134100"/>
          <p14:tracePt t="21617" x="3562350" y="6045200"/>
          <p14:tracePt t="21634" x="3367088" y="6000750"/>
          <p14:tracePt t="21651" x="3268663" y="5973763"/>
          <p14:tracePt t="21667" x="3224213" y="5946775"/>
          <p14:tracePt t="21684" x="3214688" y="5946775"/>
          <p14:tracePt t="21701" x="3187700" y="5929313"/>
          <p14:tracePt t="21717" x="3170238" y="5902325"/>
          <p14:tracePt t="21734" x="3108325" y="5830888"/>
          <p14:tracePt t="21751" x="2973388" y="5608638"/>
          <p14:tracePt t="21768" x="2928938" y="5473700"/>
          <p14:tracePt t="21784" x="2874963" y="5357813"/>
          <p14:tracePt t="21800" x="2822575" y="5251450"/>
          <p14:tracePt t="21818" x="2759075" y="5116513"/>
          <p14:tracePt t="21834" x="2732088" y="5054600"/>
          <p14:tracePt t="21850" x="2687638" y="4956175"/>
          <p14:tracePt t="21867" x="2670175" y="4894263"/>
          <p14:tracePt t="21884" x="2652713" y="4848225"/>
          <p14:tracePt t="21901" x="2643188" y="4803775"/>
          <p14:tracePt t="21917" x="2616200" y="4724400"/>
          <p14:tracePt t="21934" x="2608263" y="4679950"/>
          <p14:tracePt t="21951" x="2608263" y="4562475"/>
          <p14:tracePt t="21968" x="2608263" y="4473575"/>
          <p14:tracePt t="21984" x="2608263" y="4357688"/>
          <p14:tracePt t="22000" x="2608263" y="4268788"/>
          <p14:tracePt t="22018" x="2608263" y="4187825"/>
          <p14:tracePt t="22034" x="2608263" y="4098925"/>
          <p14:tracePt t="22051" x="2608263" y="3990975"/>
          <p14:tracePt t="22067" x="2608263" y="3795713"/>
          <p14:tracePt t="22084" x="2608263" y="3687763"/>
          <p14:tracePt t="22100" x="2608263" y="3562350"/>
          <p14:tracePt t="22117" x="2643188" y="3411538"/>
          <p14:tracePt t="22135" x="2660650" y="3276600"/>
          <p14:tracePt t="22135" x="2670175" y="3187700"/>
          <p14:tracePt t="22151" x="2741613" y="3000375"/>
          <p14:tracePt t="22168" x="2776538" y="2847975"/>
          <p14:tracePt t="22184" x="2822575" y="2732088"/>
          <p14:tracePt t="22200" x="2830513" y="2670175"/>
          <p14:tracePt t="22218" x="2847975" y="2608263"/>
          <p14:tracePt t="22234" x="2867025" y="2554288"/>
          <p14:tracePt t="22251" x="2894013" y="2536825"/>
          <p14:tracePt t="22267" x="2901950" y="2500313"/>
          <p14:tracePt t="22284" x="2938463" y="2465388"/>
          <p14:tracePt t="22300" x="3000375" y="2401888"/>
          <p14:tracePt t="22317" x="3054350" y="2347913"/>
          <p14:tracePt t="22334" x="3089275" y="2312988"/>
          <p14:tracePt t="22351" x="3108325" y="2259013"/>
          <p14:tracePt t="22367" x="3125788" y="2241550"/>
          <p14:tracePt t="22527" x="3116263" y="2251075"/>
          <p14:tracePt t="22535" x="3108325" y="2259013"/>
          <p14:tracePt t="22551" x="3098800" y="2268538"/>
          <p14:tracePt t="22559" x="3089275" y="2276475"/>
          <p14:tracePt t="22568" x="3081338" y="2286000"/>
          <p14:tracePt t="22584" x="3071813" y="2295525"/>
          <p14:tracePt t="22600" x="3044825" y="2295525"/>
          <p14:tracePt t="22617" x="3017838" y="2303463"/>
          <p14:tracePt t="22634" x="3000375" y="2303463"/>
          <p14:tracePt t="22651" x="2973388" y="2322513"/>
          <p14:tracePt t="22667" x="2955925" y="2322513"/>
          <p14:tracePt t="23815" x="2946400" y="2339975"/>
          <p14:tracePt t="23831" x="2928938" y="2347913"/>
          <p14:tracePt t="23839" x="2928938" y="2357438"/>
          <p14:tracePt t="23863" x="2928938" y="2384425"/>
          <p14:tracePt t="23879" x="2928938" y="2393950"/>
          <p14:tracePt t="23895" x="2928938" y="2401888"/>
          <p14:tracePt t="23927" x="2928938" y="2411413"/>
          <p14:tracePt t="23990" x="2928938" y="2438400"/>
          <p14:tracePt t="25687" x="2938463" y="2446338"/>
          <p14:tracePt t="25727" x="2946400" y="2446338"/>
          <p14:tracePt t="25735" x="2955925" y="2455863"/>
          <p14:tracePt t="25783" x="2965450" y="2455863"/>
          <p14:tracePt t="25791" x="2990850" y="2465388"/>
          <p14:tracePt t="25800" x="3000375" y="2465388"/>
          <p14:tracePt t="25818" x="3017838" y="2473325"/>
          <p14:tracePt t="25834" x="3027363" y="2473325"/>
          <p14:tracePt t="25850" x="3044825" y="2473325"/>
          <p14:tracePt t="25883" x="3062288" y="2473325"/>
          <p14:tracePt t="26231" x="3071813" y="2473325"/>
          <p14:tracePt t="26271" x="3081338" y="2473325"/>
          <p14:tracePt t="26335" x="3098800" y="2473325"/>
          <p14:tracePt t="26399" x="3108325" y="2473325"/>
          <p14:tracePt t="26639" x="3133725" y="2473325"/>
          <p14:tracePt t="26655" x="3152775" y="2473325"/>
          <p14:tracePt t="26671" x="3170238" y="2473325"/>
          <p14:tracePt t="26687" x="3179763" y="2473325"/>
          <p14:tracePt t="26695" x="3187700" y="2473325"/>
          <p14:tracePt t="26719" x="3205163" y="2473325"/>
          <p14:tracePt t="26735" x="3214688" y="2473325"/>
          <p14:tracePt t="26751" x="3241675" y="2465388"/>
          <p14:tracePt t="26775" x="3251200" y="2455863"/>
          <p14:tracePt t="26815" x="3259138" y="2455863"/>
          <p14:tracePt t="26855" x="3286125" y="2446338"/>
          <p14:tracePt t="26935" x="3295650" y="2446338"/>
          <p14:tracePt t="26959" x="3313113" y="2428875"/>
          <p14:tracePt t="26999" x="3322638" y="2428875"/>
          <p14:tracePt t="27031" x="3340100" y="2428875"/>
          <p14:tracePt t="27078" x="3348038" y="2428875"/>
          <p14:tracePt t="27087" x="3357563" y="2419350"/>
          <p14:tracePt t="27279" x="3367088" y="2419350"/>
          <p14:tracePt t="27287" x="3375025" y="2419350"/>
          <p14:tracePt t="27295" x="3384550" y="2419350"/>
          <p14:tracePt t="27302" x="3394075" y="2419350"/>
          <p14:tracePt t="27317" x="3411538" y="2419350"/>
          <p14:tracePt t="27334" x="3455988" y="2401888"/>
          <p14:tracePt t="27350" x="3490913" y="2384425"/>
          <p14:tracePt t="27384" x="3500438" y="2384425"/>
          <p14:tracePt t="27400" x="3509963" y="2384425"/>
          <p14:tracePt t="27431" x="3536950" y="2384425"/>
          <p14:tracePt t="27439" x="3554413" y="2374900"/>
          <p14:tracePt t="27463" x="3571875" y="2374900"/>
          <p14:tracePt t="27479" x="3589338" y="2374900"/>
          <p14:tracePt t="27495" x="3598863" y="2374900"/>
          <p14:tracePt t="27511" x="3608388" y="2374900"/>
          <p14:tracePt t="27543" x="3616325" y="2374900"/>
          <p14:tracePt t="27591" x="3633788" y="2366963"/>
          <p14:tracePt t="27607" x="3643313" y="2366963"/>
          <p14:tracePt t="28110" x="3652838" y="2366963"/>
          <p14:tracePt t="28119" x="3670300" y="2366963"/>
          <p14:tracePt t="28127" x="3714750" y="2366963"/>
          <p14:tracePt t="28135" x="3724275" y="2366963"/>
          <p14:tracePt t="28151" x="3759200" y="2366963"/>
          <p14:tracePt t="28167" x="3786188" y="2366963"/>
          <p14:tracePt t="28184" x="3822700" y="2366963"/>
          <p14:tracePt t="28488" x="3830638" y="2366963"/>
          <p14:tracePt t="28551" x="3848100" y="2374900"/>
          <p14:tracePt t="28559" x="3857625" y="2384425"/>
          <p14:tracePt t="28575" x="3867150" y="2384425"/>
          <p14:tracePt t="28584" x="3884613" y="2393950"/>
          <p14:tracePt t="28615" x="3894138" y="2393950"/>
          <p14:tracePt t="28631" x="3911600" y="2393950"/>
          <p14:tracePt t="28639" x="3919538" y="2393950"/>
          <p14:tracePt t="28671" x="3929063" y="2411413"/>
          <p14:tracePt t="28711" x="3946525" y="2411413"/>
          <p14:tracePt t="28743" x="3965575" y="2411413"/>
          <p14:tracePt t="30359" x="3990975" y="2411413"/>
          <p14:tracePt t="30367" x="4027488" y="2411413"/>
          <p14:tracePt t="30375" x="4044950" y="2411413"/>
          <p14:tracePt t="30384" x="4089400" y="2419350"/>
          <p14:tracePt t="30400" x="4152900" y="2446338"/>
          <p14:tracePt t="30417" x="4214813" y="2455863"/>
          <p14:tracePt t="30433" x="4259263" y="2473325"/>
          <p14:tracePt t="30450" x="4276725" y="2473325"/>
          <p14:tracePt t="30495" x="4286250" y="2473325"/>
          <p14:tracePt t="30503" x="4340225" y="2473325"/>
          <p14:tracePt t="30517" x="4357688" y="2473325"/>
          <p14:tracePt t="30533" x="4419600" y="2473325"/>
          <p14:tracePt t="30551" x="4510088" y="2473325"/>
          <p14:tracePt t="30567" x="4537075" y="2473325"/>
          <p14:tracePt t="30583" x="4562475" y="2473325"/>
          <p14:tracePt t="30823" x="4572000" y="2473325"/>
          <p14:tracePt t="30831" x="4589463" y="2473325"/>
          <p14:tracePt t="30838" x="4625975" y="2473325"/>
          <p14:tracePt t="30850" x="4670425" y="2465388"/>
          <p14:tracePt t="30867" x="4751388" y="2384425"/>
          <p14:tracePt t="30883" x="4867275" y="2312988"/>
          <p14:tracePt t="30900" x="4965700" y="2224088"/>
          <p14:tracePt t="30917" x="5089525" y="2170113"/>
          <p14:tracePt t="30933" x="5170488" y="2125663"/>
          <p14:tracePt t="30951" x="5241925" y="2089150"/>
          <p14:tracePt t="30967" x="5276850" y="2081213"/>
          <p14:tracePt t="30983" x="5295900" y="2081213"/>
          <p14:tracePt t="31039" x="5313363" y="2062163"/>
          <p14:tracePt t="31239" x="5313363" y="2081213"/>
          <p14:tracePt t="31263" x="5313363" y="2089150"/>
          <p14:tracePt t="31279" x="5313363" y="2098675"/>
          <p14:tracePt t="31287" x="5313363" y="2108200"/>
          <p14:tracePt t="31295" x="5313363" y="2143125"/>
          <p14:tracePt t="31303" x="5313363" y="2152650"/>
          <p14:tracePt t="31317" x="5313363" y="2160588"/>
          <p14:tracePt t="31333" x="5313363" y="2197100"/>
          <p14:tracePt t="31351" x="5303838" y="2251075"/>
          <p14:tracePt t="31367" x="5295900" y="2268538"/>
          <p14:tracePt t="31384" x="5286375" y="2312988"/>
          <p14:tracePt t="31400" x="5259388" y="2374900"/>
          <p14:tracePt t="31417" x="5241925" y="2419350"/>
          <p14:tracePt t="31433" x="5224463" y="2446338"/>
          <p14:tracePt t="31450" x="5205413" y="2473325"/>
          <p14:tracePt t="31467" x="5187950" y="2490788"/>
          <p14:tracePt t="31527" x="5180013" y="2509838"/>
          <p14:tracePt t="31567" x="5170488" y="2517775"/>
          <p14:tracePt t="31575" x="5170488" y="2527300"/>
          <p14:tracePt t="31584" x="5160963" y="2536825"/>
          <p14:tracePt t="31600" x="5133975" y="2554288"/>
          <p14:tracePt t="31617" x="5126038" y="2562225"/>
          <p14:tracePt t="31633" x="5108575" y="2562225"/>
          <p14:tracePt t="31650" x="5099050" y="2562225"/>
          <p14:tracePt t="34463" x="5108575" y="2562225"/>
          <p14:tracePt t="34479" x="5126038" y="2562225"/>
          <p14:tracePt t="34487" x="5143500" y="2562225"/>
          <p14:tracePt t="34500" x="5153025" y="2562225"/>
          <p14:tracePt t="34517" x="5180013" y="2562225"/>
          <p14:tracePt t="34533" x="5241925" y="2562225"/>
          <p14:tracePt t="34551" x="5768975" y="2500313"/>
          <p14:tracePt t="34567" x="6626225" y="2446338"/>
          <p14:tracePt t="34583" x="7456488" y="2322513"/>
          <p14:tracePt t="34600" x="8143875" y="2224088"/>
          <p14:tracePt t="34616" x="8555038" y="2143125"/>
          <p14:tracePt t="34633" x="8759825" y="2081213"/>
          <p14:tracePt t="34650" x="8885238" y="1982788"/>
          <p14:tracePt t="34667" x="8902700" y="1973263"/>
          <p14:tracePt t="34683" x="8929688" y="1965325"/>
          <p14:tracePt t="34823" x="8867775" y="2017713"/>
          <p14:tracePt t="34831" x="8831263" y="2044700"/>
          <p14:tracePt t="34839" x="8769350" y="2062163"/>
          <p14:tracePt t="34850" x="8751888" y="2071688"/>
          <p14:tracePt t="34867" x="8555038" y="2071688"/>
          <p14:tracePt t="34883" x="8269288" y="2071688"/>
          <p14:tracePt t="34900" x="7894638" y="2071688"/>
          <p14:tracePt t="34917" x="7581900" y="2071688"/>
          <p14:tracePt t="34933" x="7340600" y="2071688"/>
          <p14:tracePt t="34951" x="7116763" y="2071688"/>
          <p14:tracePt t="34967" x="7072313" y="2071688"/>
          <p14:tracePt t="35047" x="7054850" y="2081213"/>
          <p14:tracePt t="35183" x="7054850" y="2089150"/>
          <p14:tracePt t="35191" x="7062788" y="2089150"/>
          <p14:tracePt t="35200" x="7081838" y="2116138"/>
          <p14:tracePt t="35217" x="7116763" y="2116138"/>
          <p14:tracePt t="35233" x="7251700" y="2143125"/>
          <p14:tracePt t="35250" x="7412038" y="2197100"/>
          <p14:tracePt t="35267" x="7608888" y="2205038"/>
          <p14:tracePt t="35283" x="7831138" y="2224088"/>
          <p14:tracePt t="35300" x="8018463" y="2224088"/>
          <p14:tracePt t="35317" x="8153400" y="2224088"/>
          <p14:tracePt t="35333" x="8242300" y="2224088"/>
          <p14:tracePt t="35351" x="8286750" y="2224088"/>
          <p14:tracePt t="35367" x="8402638" y="2197100"/>
          <p14:tracePt t="35384" x="8466138" y="2197100"/>
          <p14:tracePt t="35400" x="8537575" y="2197100"/>
          <p14:tracePt t="35417" x="8616950" y="2187575"/>
          <p14:tracePt t="35433" x="8680450" y="2170113"/>
          <p14:tracePt t="35450" x="8759825" y="2143125"/>
          <p14:tracePt t="35467" x="8804275" y="2133600"/>
          <p14:tracePt t="35483" x="8858250" y="2133600"/>
          <p14:tracePt t="35500" x="8912225" y="2133600"/>
          <p14:tracePt t="35517" x="8956675" y="2125663"/>
          <p14:tracePt t="35533" x="8983663" y="2125663"/>
          <p14:tracePt t="35550" x="9010650" y="2125663"/>
          <p14:tracePt t="35831" x="9010650" y="2116138"/>
          <p14:tracePt t="35839" x="8947150" y="2089150"/>
          <p14:tracePt t="35850" x="8929688" y="2089150"/>
          <p14:tracePt t="35867" x="8848725" y="2071688"/>
          <p14:tracePt t="35883" x="8742363" y="2071688"/>
          <p14:tracePt t="35900" x="8447088" y="2054225"/>
          <p14:tracePt t="35917" x="8161338" y="2054225"/>
          <p14:tracePt t="35933" x="7947025" y="2054225"/>
          <p14:tracePt t="35951" x="7724775" y="2054225"/>
          <p14:tracePt t="35967" x="7412038" y="2054225"/>
          <p14:tracePt t="35984" x="7323138" y="2054225"/>
          <p14:tracePt t="36000" x="7259638" y="2054225"/>
          <p14:tracePt t="36016" x="7197725" y="2054225"/>
          <p14:tracePt t="36033" x="7170738" y="2071688"/>
          <p14:tracePt t="36050" x="7134225" y="2071688"/>
          <p14:tracePt t="36067" x="7099300" y="2071688"/>
          <p14:tracePt t="36083" x="7045325" y="2081213"/>
          <p14:tracePt t="36100" x="6965950" y="2081213"/>
          <p14:tracePt t="36117" x="6884988" y="2098675"/>
          <p14:tracePt t="36133" x="6796088" y="2108200"/>
          <p14:tracePt t="36135" x="6769100" y="2108200"/>
          <p14:tracePt t="36150" x="6715125" y="2125663"/>
          <p14:tracePt t="36167" x="6680200" y="2133600"/>
          <p14:tracePt t="36184" x="6653213" y="2143125"/>
          <p14:tracePt t="36200" x="6643688" y="2143125"/>
          <p14:tracePt t="36216" x="6616700" y="2143125"/>
          <p14:tracePt t="36233" x="6589713" y="2152650"/>
          <p14:tracePt t="36250" x="6572250" y="2152650"/>
          <p14:tracePt t="36267" x="6545263" y="2160588"/>
          <p14:tracePt t="36300" x="6537325" y="2160588"/>
          <p14:tracePt t="36316" x="6518275" y="2160588"/>
          <p14:tracePt t="36431" x="6537325" y="2160588"/>
          <p14:tracePt t="36439" x="6562725" y="2160588"/>
          <p14:tracePt t="36450" x="6599238" y="2160588"/>
          <p14:tracePt t="36466" x="6643688" y="2160588"/>
          <p14:tracePt t="36483" x="6724650" y="2160588"/>
          <p14:tracePt t="36500" x="6796088" y="2160588"/>
          <p14:tracePt t="36517" x="6894513" y="2160588"/>
          <p14:tracePt t="36533" x="7062788" y="2197100"/>
          <p14:tracePt t="36550" x="7188200" y="2214563"/>
          <p14:tracePt t="36567" x="7394575" y="2241550"/>
          <p14:tracePt t="36584" x="7439025" y="2241550"/>
          <p14:tracePt t="36600" x="7491413" y="2268538"/>
          <p14:tracePt t="36616" x="7510463" y="2268538"/>
          <p14:tracePt t="36633" x="7537450" y="2268538"/>
          <p14:tracePt t="36650" x="7562850" y="2268538"/>
          <p14:tracePt t="36667" x="7589838" y="2268538"/>
          <p14:tracePt t="36683" x="7626350" y="2268538"/>
          <p14:tracePt t="36700" x="7661275" y="2268538"/>
          <p14:tracePt t="36718" x="7680325" y="2268538"/>
          <p14:tracePt t="36733" x="7724775" y="2268538"/>
          <p14:tracePt t="36751" x="7759700" y="2268538"/>
          <p14:tracePt t="36767" x="7840663" y="2268538"/>
          <p14:tracePt t="36784" x="7902575" y="2251075"/>
          <p14:tracePt t="36800" x="7966075" y="2241550"/>
          <p14:tracePt t="36817" x="8045450" y="2205038"/>
          <p14:tracePt t="36833" x="8089900" y="2187575"/>
          <p14:tracePt t="36850" x="8134350" y="2179638"/>
          <p14:tracePt t="36867" x="8143875" y="2179638"/>
          <p14:tracePt t="36883" x="8153400" y="2179638"/>
          <p14:tracePt t="36900" x="8180388" y="2179638"/>
          <p14:tracePt t="36917" x="8188325" y="2179638"/>
          <p14:tracePt t="36933" x="8205788" y="2179638"/>
          <p14:tracePt t="36951" x="8259763" y="2179638"/>
          <p14:tracePt t="36967" x="8323263" y="2179638"/>
          <p14:tracePt t="36984" x="8367713" y="2179638"/>
          <p14:tracePt t="37000" x="8429625" y="2179638"/>
          <p14:tracePt t="37017" x="8483600" y="2179638"/>
          <p14:tracePt t="37033" x="8537575" y="2179638"/>
          <p14:tracePt t="37050" x="8555038" y="2179638"/>
          <p14:tracePt t="37066" x="8589963" y="2160588"/>
          <p14:tracePt t="37083" x="8609013" y="2160588"/>
          <p14:tracePt t="37101" x="8653463" y="2160588"/>
          <p14:tracePt t="37117" x="8688388" y="2160588"/>
          <p14:tracePt t="37133" x="8715375" y="2160588"/>
          <p14:tracePt t="37135" x="8751888" y="2160588"/>
          <p14:tracePt t="37150" x="8759825" y="2160588"/>
          <p14:tracePt t="37167" x="8804275" y="2160588"/>
          <p14:tracePt t="37184" x="8813800" y="2160588"/>
          <p14:tracePt t="37231" x="8823325" y="2160588"/>
          <p14:tracePt t="37247" x="8848725" y="2160588"/>
          <p14:tracePt t="37767" x="8858250" y="2160588"/>
          <p14:tracePt t="39128" x="8840788" y="2160588"/>
          <p14:tracePt t="39136" x="8786813" y="2160588"/>
          <p14:tracePt t="39143" x="8732838" y="2160588"/>
          <p14:tracePt t="39151" x="8680450" y="2160588"/>
          <p14:tracePt t="39167" x="8572500" y="2179638"/>
          <p14:tracePt t="39184" x="8385175" y="2241550"/>
          <p14:tracePt t="39200" x="8188325" y="2276475"/>
          <p14:tracePt t="39216" x="7983538" y="2330450"/>
          <p14:tracePt t="39233" x="7786688" y="2347913"/>
          <p14:tracePt t="39250" x="7634288" y="2393950"/>
          <p14:tracePt t="39266" x="7439025" y="2411413"/>
          <p14:tracePt t="39283" x="7170738" y="2446338"/>
          <p14:tracePt t="39300" x="6991350" y="2482850"/>
          <p14:tracePt t="39316" x="6840538" y="2500313"/>
          <p14:tracePt t="39333" x="6697663" y="2562225"/>
          <p14:tracePt t="39350" x="6581775" y="2608263"/>
          <p14:tracePt t="39367" x="6411913" y="2660650"/>
          <p14:tracePt t="39384" x="6259513" y="2705100"/>
          <p14:tracePt t="39400" x="6180138" y="2724150"/>
          <p14:tracePt t="39416" x="6072188" y="2732088"/>
          <p14:tracePt t="39433" x="5973763" y="2795588"/>
          <p14:tracePt t="39450" x="5867400" y="2822575"/>
          <p14:tracePt t="39466" x="5776913" y="2874963"/>
          <p14:tracePt t="39483" x="5741988" y="2884488"/>
          <p14:tracePt t="39500" x="5697538" y="2911475"/>
          <p14:tracePt t="39516" x="5661025" y="2928938"/>
          <p14:tracePt t="39533" x="5581650" y="2973388"/>
          <p14:tracePt t="39550" x="5537200" y="2982913"/>
          <p14:tracePt t="39567" x="5438775" y="3036888"/>
          <p14:tracePt t="39584" x="5357813" y="3071813"/>
          <p14:tracePt t="39600" x="5241925" y="3133725"/>
          <p14:tracePt t="39617" x="5116513" y="3197225"/>
          <p14:tracePt t="39633" x="5089525" y="3205163"/>
          <p14:tracePt t="39650" x="5054600" y="3241675"/>
          <p14:tracePt t="39666" x="5037138" y="3251200"/>
          <p14:tracePt t="39683" x="4973638" y="3251200"/>
          <p14:tracePt t="39700" x="4786313" y="3143250"/>
          <p14:tracePt t="39716" x="4670425" y="3081338"/>
          <p14:tracePt t="40015" x="4660900" y="3081338"/>
          <p14:tracePt t="40072" x="4670425" y="3089275"/>
          <p14:tracePt t="40080" x="4679950" y="3125788"/>
          <p14:tracePt t="40175" x="4687888" y="3125788"/>
          <p14:tracePt t="40672" x="4714875" y="3143250"/>
          <p14:tracePt t="40847" x="4724400" y="3152775"/>
          <p14:tracePt t="40879" x="4724400" y="3170238"/>
          <p14:tracePt t="40887" x="4724400" y="3179763"/>
          <p14:tracePt t="40919" x="4724400" y="3187700"/>
          <p14:tracePt t="40943" x="4724400" y="3205163"/>
          <p14:tracePt t="40967" x="4714875" y="3214688"/>
          <p14:tracePt t="40983" x="4687888" y="3224213"/>
          <p14:tracePt t="40999" x="4679950" y="3232150"/>
          <p14:tracePt t="41016" x="4670425" y="3241675"/>
          <p14:tracePt t="41031" x="4660900" y="3241675"/>
          <p14:tracePt t="41039" x="4652963" y="3241675"/>
          <p14:tracePt t="41050" x="4633913" y="3251200"/>
          <p14:tracePt t="41067" x="4625975" y="3259138"/>
          <p14:tracePt t="41083" x="4589463" y="3276600"/>
          <p14:tracePt t="41100" x="4572000" y="3295650"/>
          <p14:tracePt t="41116" x="4562475" y="3303588"/>
          <p14:tracePt t="41133" x="4527550" y="3313113"/>
          <p14:tracePt t="41167" x="4483100" y="3348038"/>
          <p14:tracePt t="41184" x="4438650" y="3367088"/>
          <p14:tracePt t="41200" x="4419600" y="3375025"/>
          <p14:tracePt t="41216" x="4384675" y="3402013"/>
          <p14:tracePt t="41233" x="4348163" y="3411538"/>
          <p14:tracePt t="41250" x="4303713" y="3419475"/>
          <p14:tracePt t="41266" x="4259263" y="3429000"/>
          <p14:tracePt t="41283" x="4179888" y="3455988"/>
          <p14:tracePt t="41300" x="4116388" y="3482975"/>
          <p14:tracePt t="41316" x="4010025" y="3482975"/>
          <p14:tracePt t="41333" x="3902075" y="3500438"/>
          <p14:tracePt t="41350" x="3776663" y="3500438"/>
          <p14:tracePt t="41367" x="3536950" y="3500438"/>
          <p14:tracePt t="41384" x="3473450" y="3500438"/>
          <p14:tracePt t="41400" x="3367088" y="3490913"/>
          <p14:tracePt t="41416" x="3303588" y="3465513"/>
          <p14:tracePt t="41433" x="3276600" y="3455988"/>
          <p14:tracePt t="41450" x="3259138" y="3455988"/>
          <p14:tracePt t="41466" x="3251200" y="3455988"/>
          <p14:tracePt t="41483" x="3205163" y="3455988"/>
          <p14:tracePt t="41500" x="3125788" y="3455988"/>
          <p14:tracePt t="41516" x="3036888" y="3438525"/>
          <p14:tracePt t="41533" x="2973388" y="3429000"/>
          <p14:tracePt t="41549" x="2911475" y="3402013"/>
          <p14:tracePt t="41567" x="2795588" y="3394075"/>
          <p14:tracePt t="41583" x="2643188" y="3375025"/>
          <p14:tracePt t="41600" x="2571750" y="3357563"/>
          <p14:tracePt t="41616" x="2527300" y="3357563"/>
          <p14:tracePt t="41650" x="2500313" y="3348038"/>
          <p14:tracePt t="41799" x="2500313" y="3340100"/>
          <p14:tracePt t="41816" x="2517775" y="3340100"/>
          <p14:tracePt t="41823" x="2527300" y="3340100"/>
          <p14:tracePt t="41833" x="2536825" y="3340100"/>
          <p14:tracePt t="41849" x="2581275" y="3340100"/>
          <p14:tracePt t="41866" x="2598738" y="3340100"/>
          <p14:tracePt t="41883" x="2633663" y="3340100"/>
          <p14:tracePt t="41900" x="2652713" y="3340100"/>
          <p14:tracePt t="41916" x="2679700" y="3340100"/>
          <p14:tracePt t="41933" x="2697163" y="3340100"/>
          <p14:tracePt t="41950" x="2705100" y="3340100"/>
          <p14:tracePt t="41967" x="2751138" y="3340100"/>
          <p14:tracePt t="41984" x="2776538" y="3340100"/>
          <p14:tracePt t="42000" x="2813050" y="3340100"/>
          <p14:tracePt t="42016" x="2830513" y="3340100"/>
          <p14:tracePt t="42103" x="2847975" y="3340100"/>
          <p14:tracePt t="42303" x="2874963" y="3357563"/>
          <p14:tracePt t="42319" x="2894013" y="3367088"/>
          <p14:tracePt t="42327" x="2901950" y="3367088"/>
          <p14:tracePt t="42343" x="2911475" y="3375025"/>
          <p14:tracePt t="42351" x="2919413" y="3384550"/>
          <p14:tracePt t="43327" x="2928938" y="3375025"/>
          <p14:tracePt t="43351" x="2938463" y="3375025"/>
          <p14:tracePt t="43359" x="2946400" y="3375025"/>
          <p14:tracePt t="43367" x="2965450" y="3375025"/>
          <p14:tracePt t="43383" x="2973388" y="3384550"/>
          <p14:tracePt t="43535" x="2982913" y="3394075"/>
          <p14:tracePt t="43631" x="2990850" y="3402013"/>
          <p14:tracePt t="43646" x="3000375" y="3402013"/>
          <p14:tracePt t="43655" x="3009900" y="3402013"/>
          <p14:tracePt t="43666" x="3036888" y="3402013"/>
          <p14:tracePt t="43683" x="3062288" y="3402013"/>
          <p14:tracePt t="43700" x="3098800" y="3402013"/>
          <p14:tracePt t="43716" x="3116263" y="3402013"/>
          <p14:tracePt t="43733" x="3125788" y="3402013"/>
          <p14:tracePt t="43766" x="3152775" y="3402013"/>
          <p14:tracePt t="43799" x="3160713" y="3402013"/>
          <p14:tracePt t="43816" x="3170238" y="3402013"/>
          <p14:tracePt t="43831" x="3179763" y="3402013"/>
          <p14:tracePt t="43847" x="3187700" y="3394075"/>
          <p14:tracePt t="43919" x="3205163" y="3375025"/>
          <p14:tracePt t="43927" x="3214688" y="3357563"/>
          <p14:tracePt t="43935" x="3224213" y="3348038"/>
          <p14:tracePt t="43951" x="3232150" y="3340100"/>
          <p14:tracePt t="43967" x="3241675" y="3322638"/>
          <p14:tracePt t="44031" x="3251200" y="3303588"/>
          <p14:tracePt t="44415" x="3259138" y="3295650"/>
          <p14:tracePt t="44431" x="3259138" y="3286125"/>
          <p14:tracePt t="44439" x="3276600" y="3276600"/>
          <p14:tracePt t="44450" x="3286125" y="3268663"/>
          <p14:tracePt t="44466" x="3330575" y="3268663"/>
          <p14:tracePt t="44483" x="3375025" y="3268663"/>
          <p14:tracePt t="44499" x="3419475" y="3259138"/>
          <p14:tracePt t="44516" x="3500438" y="3232150"/>
          <p14:tracePt t="44533" x="3517900" y="3232150"/>
          <p14:tracePt t="44551" x="3589338" y="3214688"/>
          <p14:tracePt t="44569" x="3598863" y="3214688"/>
          <p14:tracePt t="44583" x="3625850" y="3205163"/>
          <p14:tracePt t="44600" x="3643313" y="3197225"/>
          <p14:tracePt t="44616" x="3697288" y="3170238"/>
          <p14:tracePt t="44650" x="3714750" y="3152775"/>
          <p14:tracePt t="44666" x="3732213" y="3143250"/>
          <p14:tracePt t="44683" x="3751263" y="3133725"/>
          <p14:tracePt t="44700" x="3776663" y="3108325"/>
          <p14:tracePt t="44716" x="3813175" y="3089275"/>
          <p14:tracePt t="44733" x="3830638" y="3071813"/>
          <p14:tracePt t="44750" x="3857625" y="3054350"/>
          <p14:tracePt t="44766" x="3867150" y="3036888"/>
          <p14:tracePt t="44783" x="3875088" y="3027363"/>
          <p14:tracePt t="44800" x="3902075" y="3009900"/>
          <p14:tracePt t="44816" x="3911600" y="2990850"/>
          <p14:tracePt t="44833" x="3911600" y="2982913"/>
          <p14:tracePt t="44850" x="3911600" y="2955925"/>
          <p14:tracePt t="44866" x="3919538" y="2938463"/>
          <p14:tracePt t="44883" x="3919538" y="2928938"/>
          <p14:tracePt t="44900" x="3919538" y="2911475"/>
          <p14:tracePt t="44916" x="3919538" y="2894013"/>
          <p14:tracePt t="45127" x="3919538" y="2901950"/>
          <p14:tracePt t="45135" x="3919538" y="2911475"/>
          <p14:tracePt t="45143" x="3919538" y="2955925"/>
          <p14:tracePt t="45151" x="3911600" y="2965450"/>
          <p14:tracePt t="45167" x="3911600" y="3000375"/>
          <p14:tracePt t="45183" x="3894138" y="3044825"/>
          <p14:tracePt t="45200" x="3894138" y="3062288"/>
          <p14:tracePt t="45216" x="3894138" y="3071813"/>
          <p14:tracePt t="45233" x="3894138" y="3108325"/>
          <p14:tracePt t="45249" x="3894138" y="3125788"/>
          <p14:tracePt t="45266" x="3894138" y="3152775"/>
          <p14:tracePt t="45284" x="3894138" y="3179763"/>
          <p14:tracePt t="45300" x="3894138" y="3214688"/>
          <p14:tracePt t="45316" x="3894138" y="3232150"/>
          <p14:tracePt t="45333" x="3894138" y="3276600"/>
          <p14:tracePt t="45350" x="3884613" y="3286125"/>
          <p14:tracePt t="45551" x="3884613" y="3313113"/>
          <p14:tracePt t="45559" x="3884613" y="3322638"/>
          <p14:tracePt t="45568" x="3875088" y="3340100"/>
          <p14:tracePt t="45584" x="3875088" y="3367088"/>
          <p14:tracePt t="45600" x="3867150" y="3402013"/>
          <p14:tracePt t="45616" x="3848100" y="3429000"/>
          <p14:tracePt t="45633" x="3848100" y="3455988"/>
          <p14:tracePt t="45649" x="3848100" y="3482975"/>
          <p14:tracePt t="45666" x="3848100" y="3500438"/>
          <p14:tracePt t="45683" x="3848100" y="3527425"/>
          <p14:tracePt t="45711" x="3848100" y="3536950"/>
          <p14:tracePt t="45735" x="3848100" y="3544888"/>
          <p14:tracePt t="46512" x="3848100" y="3554413"/>
          <p14:tracePt t="46519" x="3867150" y="3544888"/>
          <p14:tracePt t="46533" x="3875088" y="3536950"/>
          <p14:tracePt t="46549" x="3884613" y="3527425"/>
          <p14:tracePt t="46567" x="3938588" y="3473450"/>
          <p14:tracePt t="46583" x="3973513" y="3455988"/>
          <p14:tracePt t="46599" x="4037013" y="3419475"/>
          <p14:tracePt t="46616" x="4098925" y="3394075"/>
          <p14:tracePt t="46633" x="4160838" y="3367088"/>
          <p14:tracePt t="46649" x="4214813" y="3348038"/>
          <p14:tracePt t="46666" x="4259263" y="3330575"/>
          <p14:tracePt t="46683" x="4286250" y="3313113"/>
          <p14:tracePt t="46699" x="4303713" y="3295650"/>
          <p14:tracePt t="47104" x="4313238" y="3286125"/>
          <p14:tracePt t="47119" x="4330700" y="3276600"/>
          <p14:tracePt t="47127" x="4340225" y="3268663"/>
          <p14:tracePt t="47135" x="4348163" y="3251200"/>
          <p14:tracePt t="47151" x="4357688" y="3232150"/>
          <p14:tracePt t="47166" x="4367213" y="3224213"/>
          <p14:tracePt t="47183" x="4375150" y="3205163"/>
          <p14:tracePt t="47247" x="4375150" y="3197225"/>
          <p14:tracePt t="47255" x="4375150" y="3187700"/>
          <p14:tracePt t="47266" x="4375150" y="3160713"/>
          <p14:tracePt t="47283" x="4375150" y="3152775"/>
          <p14:tracePt t="47639" x="4394200" y="3133725"/>
          <p14:tracePt t="47655" x="4429125" y="3116263"/>
          <p14:tracePt t="47662" x="4438650" y="3116263"/>
          <p14:tracePt t="47671" x="4491038" y="3089275"/>
          <p14:tracePt t="47683" x="4500563" y="3081338"/>
          <p14:tracePt t="47699" x="4545013" y="3071813"/>
          <p14:tracePt t="47716" x="4562475" y="3071813"/>
          <p14:tracePt t="47733" x="4589463" y="3071813"/>
          <p14:tracePt t="47791" x="4598988" y="3071813"/>
          <p14:tracePt t="47807" x="4608513" y="3062288"/>
          <p14:tracePt t="47895" x="4616450" y="3062288"/>
          <p14:tracePt t="47911" x="4633913" y="3062288"/>
          <p14:tracePt t="47927" x="4643438" y="3062288"/>
          <p14:tracePt t="47935" x="4660900" y="3062288"/>
          <p14:tracePt t="47943" x="4670425" y="3062288"/>
          <p14:tracePt t="47951" x="4687888" y="3062288"/>
          <p14:tracePt t="47967" x="4697413" y="3062288"/>
          <p14:tracePt t="47983" x="4705350" y="3062288"/>
          <p14:tracePt t="47999" x="4724400" y="3062288"/>
          <p14:tracePt t="48023" x="4741863" y="3062288"/>
          <p14:tracePt t="48063" x="4751388" y="3062288"/>
          <p14:tracePt t="48071" x="4759325" y="3062288"/>
          <p14:tracePt t="48095" x="4768850" y="3062288"/>
          <p14:tracePt t="48239" x="4795838" y="3062288"/>
          <p14:tracePt t="48247" x="4803775" y="3062288"/>
          <p14:tracePt t="48255" x="4813300" y="3071813"/>
          <p14:tracePt t="48271" x="4813300" y="3081338"/>
          <p14:tracePt t="48282" x="4822825" y="3098800"/>
          <p14:tracePt t="48303" x="4822825" y="3108325"/>
          <p14:tracePt t="48319" x="4822825" y="3125788"/>
          <p14:tracePt t="48335" x="4822825" y="3133725"/>
          <p14:tracePt t="48351" x="4822825" y="3143250"/>
          <p14:tracePt t="48367" x="4822825" y="3160713"/>
          <p14:tracePt t="48391" x="4822825" y="3179763"/>
          <p14:tracePt t="48415" x="4822825" y="3187700"/>
          <p14:tracePt t="48439" x="4822825" y="3197225"/>
          <p14:tracePt t="48463" x="4822825" y="3205163"/>
          <p14:tracePt t="48471" x="4822825" y="3232150"/>
          <p14:tracePt t="48487" x="4822825" y="3241675"/>
          <p14:tracePt t="48511" x="4822825" y="3251200"/>
          <p14:tracePt t="48527" x="4813300" y="3276600"/>
          <p14:tracePt t="48631" x="4813300" y="3286125"/>
          <p14:tracePt t="48647" x="4795838" y="3303588"/>
          <p14:tracePt t="48711" x="4795838" y="3313113"/>
          <p14:tracePt t="48735" x="4795838" y="3340100"/>
          <p14:tracePt t="48783" x="4795838" y="3348038"/>
          <p14:tracePt t="48839" x="4795838" y="3357563"/>
          <p14:tracePt t="48879" x="4795838" y="3367088"/>
          <p14:tracePt t="48903" x="4795838" y="3394075"/>
          <p14:tracePt t="48927" x="4795838" y="3402013"/>
          <p14:tracePt t="48959" x="4795838" y="3411538"/>
          <p14:tracePt t="48966" x="4786313" y="3419475"/>
          <p14:tracePt t="51199" x="4768850" y="3419475"/>
          <p14:tracePt t="51223" x="4741863" y="3419475"/>
          <p14:tracePt t="51231" x="4714875" y="3402013"/>
          <p14:tracePt t="51239" x="4697413" y="3394075"/>
          <p14:tracePt t="51249" x="4670425" y="3375025"/>
          <p14:tracePt t="51266" x="4572000" y="3322638"/>
          <p14:tracePt t="51282" x="4510088" y="3295650"/>
          <p14:tracePt t="51299" x="4473575" y="3259138"/>
          <p14:tracePt t="51316" x="4411663" y="3224213"/>
          <p14:tracePt t="51333" x="4394200" y="3197225"/>
          <p14:tracePt t="51349" x="4367213" y="3170238"/>
          <p14:tracePt t="51366" x="4357688" y="3152775"/>
          <p14:tracePt t="51382" x="4348163" y="3143250"/>
          <p14:tracePt t="51455" x="4348163" y="3133725"/>
          <p14:tracePt t="51479" x="4340225" y="3108325"/>
          <p14:tracePt t="51551" x="4340225" y="3098800"/>
          <p14:tracePt t="52240" x="4340225" y="3089275"/>
          <p14:tracePt t="52247" x="4348163" y="3089275"/>
          <p14:tracePt t="57287" x="4357688" y="3089275"/>
          <p14:tracePt t="57295" x="4357688" y="3098800"/>
          <p14:tracePt t="57311" x="4357688" y="3133725"/>
          <p14:tracePt t="57319" x="4357688" y="3143250"/>
          <p14:tracePt t="57332" x="4357688" y="3152775"/>
          <p14:tracePt t="57349" x="4357688" y="3187700"/>
          <p14:tracePt t="57366" x="4348163" y="3205163"/>
          <p14:tracePt t="57383" x="4340225" y="3251200"/>
          <p14:tracePt t="57400" x="4313238" y="3286125"/>
          <p14:tracePt t="57416" x="4303713" y="3313113"/>
          <p14:tracePt t="57432" x="4276725" y="3375025"/>
          <p14:tracePt t="57450" x="4232275" y="3455988"/>
          <p14:tracePt t="57466" x="4187825" y="3517900"/>
          <p14:tracePt t="57482" x="4152900" y="3581400"/>
          <p14:tracePt t="57499" x="4116388" y="3652838"/>
          <p14:tracePt t="57516" x="4089400" y="3714750"/>
          <p14:tracePt t="57532" x="4062413" y="3768725"/>
          <p14:tracePt t="57549" x="4037013" y="3813175"/>
          <p14:tracePt t="57566" x="4000500" y="3894138"/>
          <p14:tracePt t="57583" x="3929063" y="4044950"/>
          <p14:tracePt t="57600" x="3911600" y="4179888"/>
          <p14:tracePt t="57616" x="3911600" y="4286250"/>
          <p14:tracePt t="57632" x="3911600" y="4322763"/>
          <p14:tracePt t="57649" x="3911600" y="4340225"/>
          <p14:tracePt t="57666" x="3840163" y="4348163"/>
          <p14:tracePt t="57991" x="3813175" y="4348163"/>
          <p14:tracePt t="57999" x="3803650" y="4348163"/>
          <p14:tracePt t="58007" x="3795713" y="4348163"/>
          <p14:tracePt t="58016" x="3786188" y="4348163"/>
          <p14:tracePt t="58032" x="3741738" y="4348163"/>
          <p14:tracePt t="58049" x="3679825" y="4348163"/>
          <p14:tracePt t="58065" x="3608388" y="4348163"/>
          <p14:tracePt t="58083" x="3554413" y="4348163"/>
          <p14:tracePt t="58099" x="3544888" y="4340225"/>
          <p14:tracePt t="58115" x="3517900" y="4340225"/>
          <p14:tracePt t="58132" x="3509963" y="4340225"/>
          <p14:tracePt t="58149" x="3490913" y="4340225"/>
          <p14:tracePt t="58166" x="3438525" y="4340225"/>
          <p14:tracePt t="58183" x="3322638" y="4340225"/>
          <p14:tracePt t="58199" x="3276600" y="4340225"/>
          <p14:tracePt t="58216" x="3232150" y="4340225"/>
          <p14:tracePt t="58232" x="3224213" y="4340225"/>
          <p14:tracePt t="58367" x="3214688" y="4340225"/>
          <p14:tracePt t="58912" x="3197225" y="4340225"/>
          <p14:tracePt t="58999" x="3179763" y="4340225"/>
          <p14:tracePt t="59343" x="3170238" y="4340225"/>
          <p14:tracePt t="59351" x="3160713" y="4340225"/>
          <p14:tracePt t="59359" x="3152775" y="4340225"/>
          <p14:tracePt t="59367" x="3125788" y="4357688"/>
          <p14:tracePt t="59383" x="3116263" y="4357688"/>
          <p14:tracePt t="59399" x="3108325" y="4357688"/>
          <p14:tracePt t="59415" x="3098800" y="4357688"/>
          <p14:tracePt t="59432" x="3062288" y="4357688"/>
          <p14:tracePt t="59449" x="3054350" y="4367213"/>
          <p14:tracePt t="59482" x="3027363" y="4375150"/>
          <p14:tracePt t="59499" x="3009900" y="4384675"/>
          <p14:tracePt t="59519" x="2965450" y="4411663"/>
          <p14:tracePt t="59543" x="2955925" y="4429125"/>
          <p14:tracePt t="59567" x="2946400" y="4438650"/>
          <p14:tracePt t="59591" x="2919413" y="4446588"/>
          <p14:tracePt t="59711" x="2901950" y="4446588"/>
          <p14:tracePt t="59719" x="2894013" y="4456113"/>
          <p14:tracePt t="59759" x="2884488" y="4465638"/>
          <p14:tracePt t="61415" x="2884488" y="4456113"/>
          <p14:tracePt t="61495" x="2894013" y="4446588"/>
          <p14:tracePt t="61879" x="2911475" y="4438650"/>
          <p14:tracePt t="62951" x="2911475" y="4411663"/>
          <p14:tracePt t="62959" x="2911475" y="4402138"/>
          <p14:tracePt t="62967" x="2911475" y="4375150"/>
          <p14:tracePt t="62983" x="2911475" y="4357688"/>
          <p14:tracePt t="63535" x="2928938" y="4340225"/>
          <p14:tracePt t="63543" x="2938463" y="4340225"/>
          <p14:tracePt t="63551" x="2955925" y="4357688"/>
          <p14:tracePt t="63565" x="2973388" y="4367213"/>
          <p14:tracePt t="63583" x="2990850" y="4375150"/>
          <p14:tracePt t="63599" x="3009900" y="4375150"/>
          <p14:tracePt t="63671" x="3027363" y="4384675"/>
          <p14:tracePt t="64287" x="3036888" y="4384675"/>
          <p14:tracePt t="64295" x="3044825" y="4384675"/>
          <p14:tracePt t="64303" x="3054350" y="4384675"/>
          <p14:tracePt t="64319" x="3062288" y="4384675"/>
          <p14:tracePt t="64335" x="3081338" y="4384675"/>
          <p14:tracePt t="64351" x="3098800" y="4384675"/>
          <p14:tracePt t="64365" x="3108325" y="4384675"/>
          <p14:tracePt t="64382" x="3116263" y="4384675"/>
          <p14:tracePt t="64399" x="3143250" y="4384675"/>
          <p14:tracePt t="64416" x="3170238" y="4384675"/>
          <p14:tracePt t="64449" x="3197225" y="4357688"/>
          <p14:tracePt t="64465" x="3224213" y="4348163"/>
          <p14:tracePt t="64607" x="3232150" y="4340225"/>
          <p14:tracePt t="64647" x="3241675" y="4330700"/>
          <p14:tracePt t="64663" x="3251200" y="4303713"/>
          <p14:tracePt t="64679" x="3259138" y="4295775"/>
          <p14:tracePt t="65055" x="3268663" y="4295775"/>
          <p14:tracePt t="65071" x="3303588" y="4295775"/>
          <p14:tracePt t="65087" x="3313113" y="4295775"/>
          <p14:tracePt t="65095" x="3322638" y="4286250"/>
          <p14:tracePt t="65111" x="3340100" y="4286250"/>
          <p14:tracePt t="65119" x="3357563" y="4276725"/>
          <p14:tracePt t="65135" x="3367088" y="4276725"/>
          <p14:tracePt t="65148" x="3375025" y="4276725"/>
          <p14:tracePt t="65165" x="3438525" y="4241800"/>
          <p14:tracePt t="65183" x="3446463" y="4232275"/>
          <p14:tracePt t="65199" x="3517900" y="4197350"/>
          <p14:tracePt t="65215" x="3554413" y="4170363"/>
          <p14:tracePt t="65232" x="3581400" y="4160838"/>
          <p14:tracePt t="65248" x="3608388" y="4133850"/>
          <p14:tracePt t="65265" x="3616325" y="4125913"/>
          <p14:tracePt t="65282" x="3633788" y="4108450"/>
          <p14:tracePt t="65298" x="3652838" y="4108450"/>
          <p14:tracePt t="65315" x="3660775" y="4098925"/>
          <p14:tracePt t="65348" x="3670300" y="4089400"/>
          <p14:tracePt t="65365" x="3679825" y="4081463"/>
          <p14:tracePt t="65383" x="3687763" y="4062413"/>
          <p14:tracePt t="65399" x="3697288" y="4062413"/>
          <p14:tracePt t="65415" x="3705225" y="4054475"/>
          <p14:tracePt t="65455" x="3724275" y="4054475"/>
          <p14:tracePt t="65471" x="3751263" y="4044950"/>
          <p14:tracePt t="65503" x="3768725" y="4037013"/>
          <p14:tracePt t="65559" x="3776663" y="4027488"/>
          <p14:tracePt t="65823" x="3786188" y="4027488"/>
          <p14:tracePt t="65927" x="3795713" y="4037013"/>
          <p14:tracePt t="65943" x="3803650" y="4044950"/>
          <p14:tracePt t="66007" x="3813175" y="4054475"/>
          <p14:tracePt t="66015" x="3813175" y="4062413"/>
          <p14:tracePt t="66032" x="3813175" y="4071938"/>
          <p14:tracePt t="66063" x="3813175" y="4089400"/>
          <p14:tracePt t="66079" x="3813175" y="4098925"/>
          <p14:tracePt t="66095" x="3813175" y="4116388"/>
          <p14:tracePt t="66111" x="3813175" y="4125913"/>
          <p14:tracePt t="66119" x="3813175" y="4133850"/>
          <p14:tracePt t="66132" x="3813175" y="4152900"/>
          <p14:tracePt t="66148" x="3813175" y="4170363"/>
          <p14:tracePt t="66165" x="3813175" y="4179888"/>
          <p14:tracePt t="66183" x="3813175" y="4224338"/>
          <p14:tracePt t="66198" x="3813175" y="4232275"/>
          <p14:tracePt t="66216" x="3813175" y="4268788"/>
          <p14:tracePt t="66232" x="3813175" y="4276725"/>
          <p14:tracePt t="66248" x="3813175" y="4286250"/>
          <p14:tracePt t="66265" x="3803650" y="4303713"/>
          <p14:tracePt t="66282" x="3803650" y="4330700"/>
          <p14:tracePt t="66298" x="3795713" y="4348163"/>
          <p14:tracePt t="66315" x="3795713" y="4357688"/>
          <p14:tracePt t="66348" x="3776663" y="4394200"/>
          <p14:tracePt t="66382" x="3776663" y="4402138"/>
          <p14:tracePt t="66398" x="3776663" y="4438650"/>
          <p14:tracePt t="66416" x="3776663" y="4446588"/>
          <p14:tracePt t="66432" x="3768725" y="4456113"/>
          <p14:tracePt t="66448" x="3759200" y="4465638"/>
          <p14:tracePt t="66482" x="3759200" y="4483100"/>
          <p14:tracePt t="66498" x="3751263" y="4500563"/>
          <p14:tracePt t="67655" x="3751263" y="4510088"/>
          <p14:tracePt t="67687" x="3759200" y="4510088"/>
          <p14:tracePt t="67711" x="3768725" y="4491038"/>
          <p14:tracePt t="67735" x="3786188" y="4483100"/>
          <p14:tracePt t="67759" x="3786188" y="4465638"/>
          <p14:tracePt t="67767" x="3786188" y="4456113"/>
          <p14:tracePt t="67775" x="3786188" y="4446588"/>
          <p14:tracePt t="67791" x="3786188" y="4429125"/>
          <p14:tracePt t="67799" x="3803650" y="4411663"/>
          <p14:tracePt t="67816" x="3803650" y="4402138"/>
          <p14:tracePt t="67832" x="3813175" y="4384675"/>
          <p14:tracePt t="67865" x="3813175" y="4348163"/>
          <p14:tracePt t="67882" x="3830638" y="4322763"/>
          <p14:tracePt t="67898" x="3830638" y="4303713"/>
          <p14:tracePt t="67943" x="3830638" y="4295775"/>
          <p14:tracePt t="68111" x="3830638" y="4286250"/>
          <p14:tracePt t="68119" x="3830638" y="4268788"/>
          <p14:tracePt t="68143" x="3830638" y="4251325"/>
          <p14:tracePt t="68159" x="3822700" y="4241800"/>
          <p14:tracePt t="68175" x="3813175" y="4232275"/>
          <p14:tracePt t="68191" x="3803650" y="4224338"/>
          <p14:tracePt t="68207" x="3795713" y="4214813"/>
          <p14:tracePt t="68216" x="3795713" y="4197350"/>
          <p14:tracePt t="68232" x="3795713" y="4187825"/>
          <p14:tracePt t="68249" x="3786188" y="4179888"/>
          <p14:tracePt t="68287" x="3759200" y="4160838"/>
          <p14:tracePt t="68295" x="3759200" y="4143375"/>
          <p14:tracePt t="68311" x="3759200" y="4133850"/>
          <p14:tracePt t="68327" x="3759200" y="4125913"/>
          <p14:tracePt t="68351" x="3751263" y="4116388"/>
          <p14:tracePt t="68399" x="3751263" y="4098925"/>
          <p14:tracePt t="68415" x="3751263" y="4081463"/>
          <p14:tracePt t="68431" x="3751263" y="4071938"/>
          <p14:tracePt t="68455" x="3751263" y="4062413"/>
          <p14:tracePt t="68479" x="3751263" y="4044950"/>
          <p14:tracePt t="69487" x="3751263" y="4037013"/>
          <p14:tracePt t="69519" x="3759200" y="4037013"/>
          <p14:tracePt t="69543" x="3776663" y="4044950"/>
          <p14:tracePt t="69559" x="3786188" y="4054475"/>
          <p14:tracePt t="69567" x="3795713" y="4054475"/>
          <p14:tracePt t="69575" x="3803650" y="4062413"/>
          <p14:tracePt t="69583" x="3813175" y="4071938"/>
          <p14:tracePt t="71208" x="3813175" y="4081463"/>
          <p14:tracePt t="71216" x="3813175" y="4116388"/>
          <p14:tracePt t="71223" x="3813175" y="4125913"/>
          <p14:tracePt t="71232" x="3813175" y="4143375"/>
          <p14:tracePt t="71248" x="3813175" y="4187825"/>
          <p14:tracePt t="71265" x="3813175" y="4232275"/>
          <p14:tracePt t="71281" x="3795713" y="4268788"/>
          <p14:tracePt t="71298" x="3786188" y="4295775"/>
          <p14:tracePt t="71315" x="3786188" y="4303713"/>
          <p14:tracePt t="71375" x="3786188" y="4322763"/>
          <p14:tracePt t="71391" x="3786188" y="4330700"/>
          <p14:tracePt t="71399" x="3776663" y="4348163"/>
          <p14:tracePt t="71439" x="3776663" y="4357688"/>
          <p14:tracePt t="71448" x="3776663" y="4375150"/>
          <p14:tracePt t="71463" x="3776663" y="4394200"/>
          <p14:tracePt t="71479" x="3776663" y="4402138"/>
          <p14:tracePt t="71487" x="3776663" y="4411663"/>
          <p14:tracePt t="71503" x="3776663" y="4419600"/>
          <p14:tracePt t="71519" x="3776663" y="4446588"/>
          <p14:tracePt t="71535" x="3776663" y="4456113"/>
          <p14:tracePt t="71551" x="3776663" y="4465638"/>
          <p14:tracePt t="71567" x="3776663" y="4473575"/>
          <p14:tracePt t="71583" x="3776663" y="4500563"/>
          <p14:tracePt t="71599" x="3776663" y="4510088"/>
          <p14:tracePt t="74919" x="3768725" y="4483100"/>
          <p14:tracePt t="75007" x="3759200" y="4473575"/>
          <p14:tracePt t="76375" x="3759200" y="4465638"/>
          <p14:tracePt t="76383" x="3768725" y="4456113"/>
          <p14:tracePt t="76399" x="3813175" y="4438650"/>
          <p14:tracePt t="76407" x="3894138" y="4429125"/>
          <p14:tracePt t="76416" x="4062413" y="4367213"/>
          <p14:tracePt t="76432" x="4679950" y="4322763"/>
          <p14:tracePt t="76448" x="5751513" y="4179888"/>
          <p14:tracePt t="76465" x="6527800" y="4081463"/>
          <p14:tracePt t="76482" x="7081838" y="3902075"/>
          <p14:tracePt t="76498" x="7412038" y="3670300"/>
          <p14:tracePt t="76514" x="7439025" y="3625850"/>
          <p14:tracePt t="76735" x="7419975" y="3616325"/>
          <p14:tracePt t="76743" x="7412038" y="3608388"/>
          <p14:tracePt t="76751" x="7375525" y="3571875"/>
          <p14:tracePt t="76775" x="7367588" y="3562350"/>
          <p14:tracePt t="76791" x="7358063" y="3554413"/>
          <p14:tracePt t="76799" x="7348538" y="3554413"/>
          <p14:tracePt t="76823" x="7340600" y="3544888"/>
          <p14:tracePt t="76832" x="7331075" y="3544888"/>
          <p14:tracePt t="76848" x="7269163" y="3490913"/>
          <p14:tracePt t="76865" x="7224713" y="3482975"/>
          <p14:tracePt t="76882" x="7161213" y="3446463"/>
          <p14:tracePt t="76898" x="7099300" y="3429000"/>
          <p14:tracePt t="76915" x="7081838" y="3419475"/>
          <p14:tracePt t="76932" x="7062788" y="3402013"/>
          <p14:tracePt t="76948" x="7037388" y="3394075"/>
          <p14:tracePt t="76981" x="7027863" y="3384550"/>
          <p14:tracePt t="77007" x="7018338" y="3375025"/>
          <p14:tracePt t="77023" x="7010400" y="3375025"/>
          <p14:tracePt t="77032" x="7000875" y="3357563"/>
          <p14:tracePt t="77048" x="6991350" y="3348038"/>
          <p14:tracePt t="77065" x="6965950" y="3340100"/>
          <p14:tracePt t="77081" x="6956425" y="3340100"/>
          <p14:tracePt t="77098" x="6938963" y="3340100"/>
          <p14:tracePt t="77115" x="6902450" y="3330575"/>
          <p14:tracePt t="77131" x="6884988" y="3330575"/>
          <p14:tracePt t="77239" x="6858000" y="3303588"/>
          <p14:tracePt t="77247" x="6848475" y="3295650"/>
          <p14:tracePt t="77255" x="6840538" y="3295650"/>
          <p14:tracePt t="77271" x="6831013" y="3286125"/>
          <p14:tracePt t="77431" x="6823075" y="3286125"/>
          <p14:tracePt t="77455" x="6796088" y="3286125"/>
          <p14:tracePt t="77631" x="6786563" y="3286125"/>
          <p14:tracePt t="77639" x="6777038" y="3286125"/>
          <p14:tracePt t="77671" x="6769100" y="3286125"/>
          <p14:tracePt t="77703" x="6742113" y="3286125"/>
          <p14:tracePt t="77711" x="6732588" y="3295650"/>
          <p14:tracePt t="77743" x="6724650" y="3295650"/>
          <p14:tracePt t="77759" x="6715125" y="3295650"/>
          <p14:tracePt t="77767" x="6688138" y="3313113"/>
          <p14:tracePt t="77783" x="6680200" y="3313113"/>
          <p14:tracePt t="77791" x="6670675" y="3322638"/>
          <p14:tracePt t="77807" x="6661150" y="3330575"/>
          <p14:tracePt t="77816" x="6653213" y="3340100"/>
          <p14:tracePt t="77848" x="6643688" y="3348038"/>
          <p14:tracePt t="77863" x="6634163" y="3357563"/>
          <p14:tracePt t="77895" x="6608763" y="3375025"/>
          <p14:tracePt t="77927" x="6608763" y="3384550"/>
          <p14:tracePt t="77975" x="6599238" y="3394075"/>
          <p14:tracePt t="78015" x="6599238" y="3402013"/>
          <p14:tracePt t="78087" x="6599238" y="3411538"/>
          <p14:tracePt t="78135" x="6599238" y="3438525"/>
          <p14:tracePt t="78167" x="6599238" y="3446463"/>
          <p14:tracePt t="78199" x="6599238" y="3455988"/>
          <p14:tracePt t="78271" x="6599238" y="3465513"/>
          <p14:tracePt t="78287" x="6599238" y="3482975"/>
          <p14:tracePt t="78311" x="6599238" y="3500438"/>
          <p14:tracePt t="78751" x="6599238" y="3509963"/>
          <p14:tracePt t="78759" x="6608763" y="3509963"/>
          <p14:tracePt t="78783" x="6616700" y="3509963"/>
          <p14:tracePt t="78807" x="6634163" y="3509963"/>
          <p14:tracePt t="78831" x="6643688" y="3509963"/>
          <p14:tracePt t="78855" x="6661150" y="3509963"/>
          <p14:tracePt t="78863" x="6670675" y="3509963"/>
          <p14:tracePt t="78879" x="6680200" y="3509963"/>
          <p14:tracePt t="78895" x="6688138" y="3509963"/>
          <p14:tracePt t="78911" x="6715125" y="3509963"/>
          <p14:tracePt t="78919" x="6724650" y="3509963"/>
          <p14:tracePt t="78931" x="6732588" y="3509963"/>
          <p14:tracePt t="78948" x="6769100" y="3509963"/>
          <p14:tracePt t="78965" x="6796088" y="3509963"/>
          <p14:tracePt t="78981" x="6823075" y="3509963"/>
          <p14:tracePt t="78999" x="6858000" y="3509963"/>
          <p14:tracePt t="79015" x="6875463" y="3509963"/>
          <p14:tracePt t="79031" x="6884988" y="3509963"/>
          <p14:tracePt t="79048" x="6902450" y="3509963"/>
          <p14:tracePt t="79065" x="6946900" y="3509963"/>
          <p14:tracePt t="79081" x="6973888" y="3509963"/>
          <p14:tracePt t="79098" x="6991350" y="3509963"/>
          <p14:tracePt t="79115" x="7000875" y="3509963"/>
          <p14:tracePt t="79131" x="7010400" y="3509963"/>
          <p14:tracePt t="79148" x="7037388" y="3509963"/>
          <p14:tracePt t="79165" x="7045325" y="3509963"/>
          <p14:tracePt t="79181" x="7054850" y="3509963"/>
          <p14:tracePt t="79198" x="7062788" y="3509963"/>
          <p14:tracePt t="79215" x="7089775" y="3509963"/>
          <p14:tracePt t="79232" x="7134225" y="3509963"/>
          <p14:tracePt t="79248" x="7153275" y="3509963"/>
          <p14:tracePt t="79264" x="7170738" y="3509963"/>
          <p14:tracePt t="79281" x="7188200" y="3517900"/>
          <p14:tracePt t="79298" x="7224713" y="3517900"/>
          <p14:tracePt t="79315" x="7242175" y="3517900"/>
          <p14:tracePt t="79331" x="7259638" y="3517900"/>
          <p14:tracePt t="79348" x="7269163" y="3517900"/>
          <p14:tracePt t="79365" x="7296150" y="3527425"/>
          <p14:tracePt t="79381" x="7304088" y="3527425"/>
          <p14:tracePt t="79399" x="7323138" y="3527425"/>
          <p14:tracePt t="79415" x="7358063" y="3554413"/>
          <p14:tracePt t="79432" x="7375525" y="3554413"/>
          <p14:tracePt t="79448" x="7385050" y="3554413"/>
          <p14:tracePt t="79464" x="7402513" y="3554413"/>
          <p14:tracePt t="79498" x="7412038" y="3554413"/>
          <p14:tracePt t="79519" x="7419975" y="3554413"/>
          <p14:tracePt t="79599" x="7439025" y="3554413"/>
          <p14:tracePt t="79631" x="7456488" y="3554413"/>
          <p14:tracePt t="79639" x="7466013" y="3554413"/>
          <p14:tracePt t="79655" x="7473950" y="3554413"/>
          <p14:tracePt t="79679" x="7483475" y="3554413"/>
          <p14:tracePt t="79735" x="7510463" y="3554413"/>
          <p14:tracePt t="79759" x="7518400" y="3554413"/>
          <p14:tracePt t="80319" x="7527925" y="3554413"/>
          <p14:tracePt t="80327" x="7537450" y="3554413"/>
          <p14:tracePt t="80335" x="7572375" y="3554413"/>
          <p14:tracePt t="80348" x="7599363" y="3554413"/>
          <p14:tracePt t="80364" x="7661275" y="3562350"/>
          <p14:tracePt t="80381" x="7715250" y="3562350"/>
          <p14:tracePt t="80398" x="7848600" y="3571875"/>
          <p14:tracePt t="80415" x="7991475" y="3616325"/>
          <p14:tracePt t="80431" x="8054975" y="3616325"/>
          <p14:tracePt t="80448" x="8116888" y="3625850"/>
          <p14:tracePt t="80464" x="8153400" y="3625850"/>
          <p14:tracePt t="80481" x="8161338" y="3625850"/>
          <p14:tracePt t="80514" x="8170863" y="3625850"/>
          <p14:tracePt t="80759" x="8197850" y="3625850"/>
          <p14:tracePt t="80783" x="8205788" y="3625850"/>
          <p14:tracePt t="80807" x="8215313" y="3625850"/>
          <p14:tracePt t="80903" x="8224838" y="3625850"/>
          <p14:tracePt t="81151" x="8242300" y="3625850"/>
          <p14:tracePt t="81159" x="8259763" y="3625850"/>
          <p14:tracePt t="81175" x="8277225" y="3625850"/>
          <p14:tracePt t="81183" x="8304213" y="3625850"/>
          <p14:tracePt t="81198" x="8313738" y="3625850"/>
          <p14:tracePt t="81215" x="8367713" y="3625850"/>
          <p14:tracePt t="81232" x="8412163" y="3625850"/>
          <p14:tracePt t="81248" x="8429625" y="3625850"/>
          <p14:tracePt t="81264" x="8439150" y="3625850"/>
          <p14:tracePt t="82063" x="8447088" y="3643313"/>
          <p14:tracePt t="82079" x="8447088" y="3660775"/>
          <p14:tracePt t="82087" x="8447088" y="3670300"/>
          <p14:tracePt t="82098" x="8412163" y="3697288"/>
          <p14:tracePt t="82114" x="8269288" y="3759200"/>
          <p14:tracePt t="82131" x="8027988" y="3795713"/>
          <p14:tracePt t="82148" x="7732713" y="3867150"/>
          <p14:tracePt t="82164" x="7483475" y="3919538"/>
          <p14:tracePt t="82181" x="7286625" y="3938588"/>
          <p14:tracePt t="82198" x="7153275" y="3956050"/>
          <p14:tracePt t="82215" x="7037388" y="3965575"/>
          <p14:tracePt t="82279" x="7027863" y="3965575"/>
          <p14:tracePt t="82295" x="7018338" y="3965575"/>
          <p14:tracePt t="82335" x="7010400" y="3965575"/>
          <p14:tracePt t="82343" x="6983413" y="3990975"/>
          <p14:tracePt t="82351" x="6973888" y="3990975"/>
          <p14:tracePt t="82364" x="6956425" y="3990975"/>
          <p14:tracePt t="82381" x="6894513" y="3990975"/>
          <p14:tracePt t="82398" x="6840538" y="3990975"/>
          <p14:tracePt t="82414" x="6831013" y="3990975"/>
          <p14:tracePt t="82535" x="6858000" y="3990975"/>
          <p14:tracePt t="82543" x="6867525" y="3990975"/>
          <p14:tracePt t="82551" x="6902450" y="3990975"/>
          <p14:tracePt t="82564" x="6956425" y="3983038"/>
          <p14:tracePt t="82581" x="7062788" y="3983038"/>
          <p14:tracePt t="82599" x="7429500" y="3983038"/>
          <p14:tracePt t="82615" x="7643813" y="3983038"/>
          <p14:tracePt t="82632" x="7769225" y="3983038"/>
          <p14:tracePt t="82648" x="7848600" y="3983038"/>
          <p14:tracePt t="82664" x="7875588" y="3983038"/>
          <p14:tracePt t="82681" x="7885113" y="3983038"/>
          <p14:tracePt t="82698" x="7894638" y="3973513"/>
          <p14:tracePt t="82967" x="7875588" y="3973513"/>
          <p14:tracePt t="82975" x="7840663" y="3973513"/>
          <p14:tracePt t="82983" x="7786688" y="3973513"/>
          <p14:tracePt t="82998" x="7705725" y="4000500"/>
          <p14:tracePt t="83015" x="7313613" y="4054475"/>
          <p14:tracePt t="83032" x="6848475" y="4116388"/>
          <p14:tracePt t="83048" x="6375400" y="4197350"/>
          <p14:tracePt t="83064" x="5894388" y="4251325"/>
          <p14:tracePt t="83081" x="5483225" y="4313238"/>
          <p14:tracePt t="83098" x="5054600" y="4429125"/>
          <p14:tracePt t="83114" x="4660900" y="4491038"/>
          <p14:tracePt t="83131" x="4465638" y="4518025"/>
          <p14:tracePt t="83148" x="4402138" y="4537075"/>
          <p14:tracePt t="83164" x="4348163" y="4562475"/>
          <p14:tracePt t="83181" x="4340225" y="4572000"/>
          <p14:tracePt t="83255" x="4313238" y="4572000"/>
          <p14:tracePt t="83264" x="4303713" y="4581525"/>
          <p14:tracePt t="83271" x="4295775" y="4581525"/>
          <p14:tracePt t="83281" x="4251325" y="4581525"/>
          <p14:tracePt t="83298" x="4205288" y="4581525"/>
          <p14:tracePt t="83314" x="4143375" y="4581525"/>
          <p14:tracePt t="83331" x="4054475" y="4581525"/>
          <p14:tracePt t="83348" x="4000500" y="4581525"/>
          <p14:tracePt t="83423" x="3990975" y="4581525"/>
          <p14:tracePt t="83463" x="3983038" y="4581525"/>
          <p14:tracePt t="83487" x="3973513" y="4581525"/>
          <p14:tracePt t="83503" x="3973513" y="4572000"/>
          <p14:tracePt t="83527" x="3973513" y="4562475"/>
          <p14:tracePt t="83543" x="3946525" y="4537075"/>
          <p14:tracePt t="83807" x="3946525" y="4527550"/>
          <p14:tracePt t="83839" x="3956050" y="4518025"/>
          <p14:tracePt t="84264" x="3973513" y="4510088"/>
          <p14:tracePt t="84280" x="3983038" y="4500563"/>
          <p14:tracePt t="84295" x="3990975" y="4491038"/>
          <p14:tracePt t="84367" x="4000500" y="4473575"/>
          <p14:tracePt t="84383" x="4010025" y="4465638"/>
          <p14:tracePt t="84423" x="4044950" y="4456113"/>
          <p14:tracePt t="84439" x="4054475" y="4446588"/>
          <p14:tracePt t="84455" x="4062413" y="4438650"/>
          <p14:tracePt t="84471" x="4071938" y="4429125"/>
          <p14:tracePt t="84503" x="4098925" y="4402138"/>
          <p14:tracePt t="84527" x="4108450" y="4394200"/>
          <p14:tracePt t="84551" x="4116388" y="4367213"/>
          <p14:tracePt t="84559" x="4133850" y="4357688"/>
          <p14:tracePt t="84575" x="4133850" y="4348163"/>
          <p14:tracePt t="84583" x="4143375" y="4340225"/>
          <p14:tracePt t="84598" x="4152900" y="4330700"/>
          <p14:tracePt t="84614" x="4160838" y="4322763"/>
          <p14:tracePt t="84647" x="4170363" y="4313238"/>
          <p14:tracePt t="84855" x="4187825" y="4313238"/>
          <p14:tracePt t="84871" x="4205288" y="4313238"/>
          <p14:tracePt t="84895" x="4214813" y="4313238"/>
          <p14:tracePt t="84903" x="4224338" y="4313238"/>
          <p14:tracePt t="84927" x="4241800" y="4313238"/>
          <p14:tracePt t="84967" x="4268788" y="4313238"/>
          <p14:tracePt t="84991" x="4276725" y="4313238"/>
          <p14:tracePt t="84999" x="4313238" y="4313238"/>
          <p14:tracePt t="85007" x="4322763" y="4322763"/>
          <p14:tracePt t="85015" x="4330700" y="4322763"/>
          <p14:tracePt t="85031" x="4375150" y="4330700"/>
          <p14:tracePt t="85048" x="4419600" y="4330700"/>
          <p14:tracePt t="85064" x="4429125" y="4330700"/>
          <p14:tracePt t="85081" x="4456113" y="4357688"/>
          <p14:tracePt t="85098" x="4465638" y="4357688"/>
          <p14:tracePt t="85114" x="4473575" y="4357688"/>
          <p14:tracePt t="85131" x="4483100" y="4367213"/>
          <p14:tracePt t="85148" x="4500563" y="4367213"/>
          <p14:tracePt t="85164" x="4527550" y="4367213"/>
          <p14:tracePt t="85695" x="4545013" y="4367213"/>
          <p14:tracePt t="85711" x="4554538" y="4375150"/>
          <p14:tracePt t="87263" x="4537075" y="4375150"/>
          <p14:tracePt t="87271" x="4518025" y="4367213"/>
          <p14:tracePt t="87287" x="4510088" y="4357688"/>
          <p14:tracePt t="87297" x="4483100" y="4340225"/>
          <p14:tracePt t="87314" x="4473575" y="4330700"/>
          <p14:tracePt t="87331" x="4429125" y="4295775"/>
          <p14:tracePt t="87347" x="4419600" y="4286250"/>
          <p14:tracePt t="87364" x="4402138" y="4268788"/>
          <p14:tracePt t="87381" x="4394200" y="4241800"/>
          <p14:tracePt t="87415" x="4375150" y="4224338"/>
          <p14:tracePt t="87448" x="4357688" y="4197350"/>
          <p14:tracePt t="87671" x="4367213" y="4197350"/>
          <p14:tracePt t="87679" x="4384675" y="4214813"/>
          <p14:tracePt t="87687" x="4411663" y="4224338"/>
          <p14:tracePt t="87697" x="4456113" y="4268788"/>
          <p14:tracePt t="87714" x="4510088" y="4295775"/>
          <p14:tracePt t="87731" x="4527550" y="4313238"/>
          <p14:tracePt t="87747" x="4554538" y="4340225"/>
          <p14:tracePt t="87765" x="4562475" y="4348163"/>
          <p14:tracePt t="88432" x="4572000" y="4348163"/>
          <p14:tracePt t="88479" x="4598988" y="4322763"/>
          <p14:tracePt t="88503" x="4608513" y="4322763"/>
          <p14:tracePt t="88511" x="4616450" y="4313238"/>
          <p14:tracePt t="88519" x="4625975" y="4313238"/>
          <p14:tracePt t="88535" x="4660900" y="4313238"/>
          <p14:tracePt t="88551" x="4670425" y="4313238"/>
          <p14:tracePt t="88564" x="4679950" y="4303713"/>
          <p14:tracePt t="88607" x="4705350" y="4303713"/>
          <p14:tracePt t="88631" x="4714875" y="4303713"/>
          <p14:tracePt t="88638" x="4724400" y="4295775"/>
          <p14:tracePt t="88887" x="4732338" y="4295775"/>
          <p14:tracePt t="88895" x="4759325" y="4295775"/>
          <p14:tracePt t="88919" x="4768850" y="4295775"/>
          <p14:tracePt t="88927" x="4776788" y="4286250"/>
          <p14:tracePt t="88935" x="4786313" y="4268788"/>
          <p14:tracePt t="88975" x="4803775" y="4268788"/>
          <p14:tracePt t="88999" x="4822825" y="4268788"/>
          <p14:tracePt t="89015" x="4830763" y="4259263"/>
          <p14:tracePt t="89038" x="4840288" y="4259263"/>
          <p14:tracePt t="89047" x="4857750" y="4251325"/>
          <p14:tracePt t="89064" x="4867275" y="4251325"/>
          <p14:tracePt t="89087" x="4884738" y="4241800"/>
          <p14:tracePt t="89127" x="4894263" y="4241800"/>
          <p14:tracePt t="89135" x="4902200" y="4232275"/>
          <p14:tracePt t="89143" x="4911725" y="4224338"/>
          <p14:tracePt t="89151" x="4919663" y="4224338"/>
          <p14:tracePt t="89164" x="4946650" y="4205288"/>
          <p14:tracePt t="89183" x="4956175" y="4197350"/>
          <p14:tracePt t="89197" x="4965700" y="4197350"/>
          <p14:tracePt t="89215" x="4983163" y="4187825"/>
          <p14:tracePt t="89232" x="5000625" y="4179888"/>
          <p14:tracePt t="89247" x="5010150" y="4170363"/>
          <p14:tracePt t="89264" x="5027613" y="4143375"/>
          <p14:tracePt t="89281" x="5054600" y="4133850"/>
          <p14:tracePt t="89297" x="5081588" y="4098925"/>
          <p14:tracePt t="89314" x="5089525" y="4089400"/>
          <p14:tracePt t="89347" x="5108575" y="4081463"/>
          <p14:tracePt t="89364" x="5108575" y="4071938"/>
          <p14:tracePt t="89381" x="5116513" y="4044950"/>
          <p14:tracePt t="89439" x="5143500" y="4037013"/>
          <p14:tracePt t="89471" x="5153025" y="4027488"/>
          <p14:tracePt t="89495" x="5160963" y="4017963"/>
          <p14:tracePt t="90304" x="5170488" y="4017963"/>
          <p14:tracePt t="90335" x="5170488" y="4037013"/>
          <p14:tracePt t="90343" x="5180013" y="4044950"/>
          <p14:tracePt t="90383" x="5187950" y="4062413"/>
          <p14:tracePt t="90471" x="5197475" y="4071938"/>
          <p14:tracePt t="90551" x="5205413" y="4081463"/>
          <p14:tracePt t="90871" x="5232400" y="4081463"/>
          <p14:tracePt t="90887" x="5241925" y="4081463"/>
          <p14:tracePt t="90895" x="5268913" y="4089400"/>
          <p14:tracePt t="90911" x="5276850" y="4098925"/>
          <p14:tracePt t="90951" x="5286375" y="4098925"/>
          <p14:tracePt t="91288" x="5295900" y="4108450"/>
          <p14:tracePt t="91303" x="5295900" y="4125913"/>
          <p14:tracePt t="91319" x="5295900" y="4143375"/>
          <p14:tracePt t="91327" x="5295900" y="4152900"/>
          <p14:tracePt t="91335" x="5286375" y="4179888"/>
          <p14:tracePt t="91350" x="5268913" y="4214813"/>
          <p14:tracePt t="91367" x="5268913" y="4224338"/>
          <p14:tracePt t="91381" x="5251450" y="4251325"/>
          <p14:tracePt t="91398" x="5232400" y="4268788"/>
          <p14:tracePt t="91415" x="5180013" y="4357688"/>
          <p14:tracePt t="91431" x="5160963" y="4375150"/>
          <p14:tracePt t="91448" x="5116513" y="4419600"/>
          <p14:tracePt t="91464" x="5108575" y="4438650"/>
          <p14:tracePt t="91481" x="5099050" y="4465638"/>
          <p14:tracePt t="91497" x="5081588" y="4483100"/>
          <p14:tracePt t="91514" x="5054600" y="4518025"/>
          <p14:tracePt t="91530" x="5045075" y="4527550"/>
          <p14:tracePt t="91547" x="5010150" y="4545013"/>
          <p14:tracePt t="91581" x="5000625" y="4554538"/>
          <p14:tracePt t="92903" x="5018088" y="4554538"/>
          <p14:tracePt t="92960" x="5027613" y="4554538"/>
          <p14:tracePt t="93023" x="5037138" y="4554538"/>
          <p14:tracePt t="93103" x="5054600" y="4554538"/>
          <p14:tracePt t="93111" x="5062538" y="4554538"/>
          <p14:tracePt t="93191" x="5081588" y="4554538"/>
          <p14:tracePt t="93207" x="5089525" y="4554538"/>
          <p14:tracePt t="93223" x="5108575" y="4554538"/>
          <p14:tracePt t="93231" x="5116513" y="4554538"/>
          <p14:tracePt t="93255" x="5126038" y="4554538"/>
          <p14:tracePt t="93271" x="5133975" y="4545013"/>
          <p14:tracePt t="93319" x="5160963" y="4545013"/>
          <p14:tracePt t="93351" x="5170488" y="4545013"/>
          <p14:tracePt t="93383" x="5197475" y="4537075"/>
          <p14:tracePt t="93407" x="5214938" y="4537075"/>
          <p14:tracePt t="93415" x="5224463" y="4537075"/>
          <p14:tracePt t="93423" x="5232400" y="4527550"/>
          <p14:tracePt t="93432" x="5251450" y="4527550"/>
          <p14:tracePt t="93447" x="5268913" y="4527550"/>
          <p14:tracePt t="93464" x="5276850" y="4527550"/>
          <p14:tracePt t="93497" x="5286375" y="4527550"/>
          <p14:tracePt t="93514" x="5322888" y="4527550"/>
          <p14:tracePt t="93531" x="5340350" y="4527550"/>
          <p14:tracePt t="93547" x="5348288" y="4527550"/>
          <p14:tracePt t="93581" x="5367338" y="4527550"/>
          <p14:tracePt t="93623" x="5384800" y="4527550"/>
          <p14:tracePt t="93655" x="5394325" y="4527550"/>
          <p14:tracePt t="93703" x="5402263" y="4527550"/>
          <p14:tracePt t="96768" x="5394325" y="4527550"/>
          <p14:tracePt t="96783" x="5375275" y="4527550"/>
          <p14:tracePt t="96791" x="5367338" y="4527550"/>
          <p14:tracePt t="96799" x="5348288" y="4545013"/>
          <p14:tracePt t="96813" x="5340350" y="4554538"/>
          <p14:tracePt t="96830" x="5303838" y="4572000"/>
          <p14:tracePt t="96848" x="5251450" y="4608513"/>
          <p14:tracePt t="96864" x="5187950" y="4643438"/>
          <p14:tracePt t="96880" x="5133975" y="4687888"/>
          <p14:tracePt t="96897" x="5072063" y="4732338"/>
          <p14:tracePt t="96914" x="5010150" y="4776788"/>
          <p14:tracePt t="96930" x="4919663" y="4840288"/>
          <p14:tracePt t="96947" x="4786313" y="4919663"/>
          <p14:tracePt t="96964" x="4660900" y="5027613"/>
          <p14:tracePt t="96980" x="4572000" y="5116513"/>
          <p14:tracePt t="96997" x="4537075" y="5133975"/>
          <p14:tracePt t="97014" x="4518025" y="5170488"/>
          <p14:tracePt t="97095" x="4510088" y="5180013"/>
          <p14:tracePt t="97111" x="4500563" y="5180013"/>
          <p14:tracePt t="97119" x="4473575" y="5180013"/>
          <p14:tracePt t="97130" x="4465638" y="5187950"/>
          <p14:tracePt t="97147" x="4419600" y="5214938"/>
          <p14:tracePt t="97164" x="4384675" y="5214938"/>
          <p14:tracePt t="97180" x="4348163" y="5224463"/>
          <p14:tracePt t="97197" x="4330700" y="5241925"/>
          <p14:tracePt t="97351" x="4303713" y="5241925"/>
          <p14:tracePt t="97367" x="4295775" y="5241925"/>
          <p14:tracePt t="97375" x="4286250" y="5241925"/>
          <p14:tracePt t="97383" x="4276725" y="5241925"/>
          <p14:tracePt t="97415" x="4259263" y="5241925"/>
          <p14:tracePt t="99175" x="4241800" y="5241925"/>
          <p14:tracePt t="99183" x="4232275" y="5241925"/>
          <p14:tracePt t="99191" x="4224338" y="5241925"/>
          <p14:tracePt t="99198" x="4179888" y="5251450"/>
          <p14:tracePt t="99213" x="4125913" y="5251450"/>
          <p14:tracePt t="99231" x="3983038" y="5251450"/>
          <p14:tracePt t="99247" x="3732213" y="5251450"/>
          <p14:tracePt t="99264" x="3589338" y="5251450"/>
          <p14:tracePt t="99280" x="3438525" y="5251450"/>
          <p14:tracePt t="99297" x="3330575" y="5276850"/>
          <p14:tracePt t="99314" x="3232150" y="5295900"/>
          <p14:tracePt t="99330" x="3160713" y="5303838"/>
          <p14:tracePt t="99347" x="3108325" y="5313363"/>
          <p14:tracePt t="99364" x="3071813" y="5313363"/>
          <p14:tracePt t="99380" x="3054350" y="5330825"/>
          <p14:tracePt t="99414" x="3036888" y="5340350"/>
          <p14:tracePt t="99430" x="3027363" y="5348288"/>
          <p14:tracePt t="99447" x="3000375" y="5357813"/>
          <p14:tracePt t="99463" x="2982913" y="5357813"/>
          <p14:tracePt t="99480" x="2955925" y="5367338"/>
          <p14:tracePt t="99497" x="2901950" y="5394325"/>
          <p14:tracePt t="99514" x="2867025" y="5402263"/>
          <p14:tracePt t="99531" x="2813050" y="5419725"/>
          <p14:tracePt t="99547" x="2768600" y="5419725"/>
          <p14:tracePt t="99564" x="2714625" y="5419725"/>
          <p14:tracePt t="99679" x="2705100" y="5419725"/>
          <p14:tracePt t="99687" x="2705100" y="5411788"/>
          <p14:tracePt t="99703" x="2705100" y="5384800"/>
          <p14:tracePt t="99714" x="2705100" y="5357813"/>
          <p14:tracePt t="99731" x="2714625" y="5340350"/>
          <p14:tracePt t="99747" x="2741613" y="5313363"/>
          <p14:tracePt t="99763" x="2759075" y="5303838"/>
          <p14:tracePt t="99797" x="2768600" y="5295900"/>
          <p14:tracePt t="99813" x="2776538" y="5286375"/>
          <p14:tracePt t="99831" x="2795588" y="5276850"/>
          <p14:tracePt t="99848" x="2803525" y="5276850"/>
          <p14:tracePt t="99864" x="2813050" y="5276850"/>
          <p14:tracePt t="99880" x="2822575" y="5276850"/>
          <p14:tracePt t="99897" x="2867025" y="5276850"/>
          <p14:tracePt t="99914" x="2874963" y="5276850"/>
          <p14:tracePt t="99930" x="2884488" y="5276850"/>
          <p14:tracePt t="99947" x="2919413" y="5276850"/>
          <p14:tracePt t="99964" x="2928938" y="5276850"/>
          <p14:tracePt t="99980" x="2955925" y="5286375"/>
          <p14:tracePt t="99997" x="2965450" y="5286375"/>
          <p14:tracePt t="100014" x="2982913" y="5286375"/>
          <p14:tracePt t="100030" x="3027363" y="5286375"/>
          <p14:tracePt t="100048" x="3071813" y="5286375"/>
          <p14:tracePt t="100064" x="3089275" y="5276850"/>
          <p14:tracePt t="100080" x="3108325" y="5187950"/>
          <p14:tracePt t="100097" x="3116263" y="5126038"/>
          <p14:tracePt t="100114" x="3116263" y="5062538"/>
          <p14:tracePt t="100130" x="3116263" y="5010150"/>
          <p14:tracePt t="100147" x="3116263" y="4946650"/>
          <p14:tracePt t="100163" x="3116263" y="4919663"/>
          <p14:tracePt t="100180" x="3116263" y="4894263"/>
          <p14:tracePt t="100197" x="3116263" y="4884738"/>
          <p14:tracePt t="100359" x="3116263" y="4929188"/>
          <p14:tracePt t="100367" x="3116263" y="4956175"/>
          <p14:tracePt t="100375" x="3116263" y="5010150"/>
          <p14:tracePt t="100383" x="3116263" y="5062538"/>
          <p14:tracePt t="100397" x="3116263" y="5116513"/>
          <p14:tracePt t="100413" x="3116263" y="5187950"/>
          <p14:tracePt t="100431" x="3116263" y="5322888"/>
          <p14:tracePt t="100448" x="3089275" y="5384800"/>
          <p14:tracePt t="100464" x="3089275" y="5402263"/>
          <p14:tracePt t="100543" x="3089275" y="5394325"/>
          <p14:tracePt t="100551" x="3098800" y="5330825"/>
          <p14:tracePt t="100559" x="3116263" y="5276850"/>
          <p14:tracePt t="100567" x="3143250" y="5224463"/>
          <p14:tracePt t="100580" x="3160713" y="5170488"/>
          <p14:tracePt t="100597" x="3187700" y="5037138"/>
          <p14:tracePt t="100614" x="3214688" y="4973638"/>
          <p14:tracePt t="100630" x="3214688" y="4946650"/>
          <p14:tracePt t="100703" x="3214688" y="4973638"/>
          <p14:tracePt t="100711" x="3232150" y="5027613"/>
          <p14:tracePt t="100719" x="3241675" y="5054600"/>
          <p14:tracePt t="100730" x="3241675" y="5072063"/>
          <p14:tracePt t="100747" x="3241675" y="5133975"/>
          <p14:tracePt t="100764" x="3251200" y="5170488"/>
          <p14:tracePt t="100815" x="3259138" y="5180013"/>
          <p14:tracePt t="100831" x="3268663" y="5180013"/>
          <p14:tracePt t="100839" x="3286125" y="5180013"/>
          <p14:tracePt t="100848" x="3295650" y="5180013"/>
          <p14:tracePt t="100864" x="3357563" y="5160963"/>
          <p14:tracePt t="100881" x="3402013" y="5108575"/>
          <p14:tracePt t="100897" x="3490913" y="5054600"/>
          <p14:tracePt t="100914" x="3554413" y="5027613"/>
          <p14:tracePt t="100930" x="3581400" y="5010150"/>
          <p14:tracePt t="101071" x="3571875" y="5010150"/>
          <p14:tracePt t="101079" x="3544888" y="5018088"/>
          <p14:tracePt t="101087" x="3527425" y="5037138"/>
          <p14:tracePt t="101096" x="3517900" y="5045075"/>
          <p14:tracePt t="101113" x="3455988" y="5089525"/>
          <p14:tracePt t="101130" x="3429000" y="5108575"/>
          <p14:tracePt t="101147" x="3394075" y="5116513"/>
          <p14:tracePt t="101163" x="3384550" y="5126038"/>
          <p14:tracePt t="101287" x="3384550" y="5133975"/>
          <p14:tracePt t="101303" x="3411538" y="5160963"/>
          <p14:tracePt t="101311" x="3446463" y="5160963"/>
          <p14:tracePt t="101319" x="3544888" y="5160963"/>
          <p14:tracePt t="101330" x="3625850" y="5187950"/>
          <p14:tracePt t="101347" x="3822700" y="5205413"/>
          <p14:tracePt t="101363" x="3929063" y="5205413"/>
          <p14:tracePt t="101380" x="3956050" y="5214938"/>
          <p14:tracePt t="101423" x="3946525" y="5232400"/>
          <p14:tracePt t="101431" x="3929063" y="5232400"/>
          <p14:tracePt t="101447" x="3848100" y="5268913"/>
          <p14:tracePt t="101464" x="3776663" y="5268913"/>
          <p14:tracePt t="101480" x="3697288" y="5268913"/>
          <p14:tracePt t="101497" x="3616325" y="5268913"/>
          <p14:tracePt t="101514" x="3562350" y="5268913"/>
          <p14:tracePt t="101530" x="3500438" y="5268913"/>
          <p14:tracePt t="101547" x="3438525" y="5268913"/>
          <p14:tracePt t="101564" x="3402013" y="5268913"/>
          <p14:tracePt t="101580" x="3384550" y="5268913"/>
          <p14:tracePt t="101597" x="3340100" y="5268913"/>
          <p14:tracePt t="101613" x="3276600" y="5268913"/>
          <p14:tracePt t="101631" x="3224213" y="5276850"/>
          <p14:tracePt t="101648" x="3214688" y="5313363"/>
          <p14:tracePt t="101664" x="3205163" y="5357813"/>
          <p14:tracePt t="101680" x="3187700" y="5394325"/>
          <p14:tracePt t="101719" x="3187700" y="5411788"/>
          <p14:tracePt t="101767" x="3224213" y="5394325"/>
          <p14:tracePt t="101783" x="3241675" y="5367338"/>
          <p14:tracePt t="101791" x="3251200" y="5357813"/>
          <p14:tracePt t="101895" x="3259138" y="5348288"/>
          <p14:tracePt t="101903" x="3268663" y="5348288"/>
          <p14:tracePt t="101913" x="3276600" y="5367338"/>
          <p14:tracePt t="101930" x="3276600" y="5411788"/>
          <p14:tracePt t="101947" x="3276600" y="5446713"/>
          <p14:tracePt t="101964" x="3276600" y="5500688"/>
          <p14:tracePt t="101980" x="3251200" y="5599113"/>
          <p14:tracePt t="101997" x="3197225" y="5680075"/>
          <p14:tracePt t="102013" x="3170238" y="5705475"/>
          <p14:tracePt t="102030" x="3160713" y="5705475"/>
          <p14:tracePt t="102071" x="3152775" y="5705475"/>
          <p14:tracePt t="102080" x="3152775" y="5680075"/>
          <p14:tracePt t="102087" x="3152775" y="5643563"/>
          <p14:tracePt t="102097" x="3160713" y="5634038"/>
          <p14:tracePt t="102113" x="3214688" y="5581650"/>
          <p14:tracePt t="102130" x="3241675" y="5562600"/>
          <p14:tracePt t="102147" x="3268663" y="5554663"/>
          <p14:tracePt t="102182" x="3276600" y="5554663"/>
          <p14:tracePt t="102197" x="3295650" y="5554663"/>
          <p14:tracePt t="102215" x="3322638" y="5554663"/>
          <p14:tracePt t="102232" x="3330575" y="5562600"/>
          <p14:tracePt t="102247" x="3340100" y="5572125"/>
          <p14:tracePt t="102264" x="3357563" y="5599113"/>
          <p14:tracePt t="102280" x="3384550" y="5616575"/>
          <p14:tracePt t="102351" x="3419475" y="5616575"/>
          <p14:tracePt t="102359" x="3446463" y="5616575"/>
          <p14:tracePt t="102367" x="3465513" y="5616575"/>
          <p14:tracePt t="102380" x="3490913" y="5599113"/>
          <p14:tracePt t="102397" x="3571875" y="5562600"/>
          <p14:tracePt t="102414" x="3616325" y="5545138"/>
          <p14:tracePt t="102447" x="3625850" y="5554663"/>
          <p14:tracePt t="102463" x="3643313" y="5572125"/>
          <p14:tracePt t="102480" x="3660775" y="5581650"/>
          <p14:tracePt t="102519" x="3670300" y="5581650"/>
          <p14:tracePt t="102530" x="3679825" y="5581650"/>
          <p14:tracePt t="102547" x="3724275" y="5581650"/>
          <p14:tracePt t="102563" x="3759200" y="5581650"/>
          <p14:tracePt t="102580" x="3776663" y="5581650"/>
          <p14:tracePt t="102647" x="3786188" y="5581650"/>
          <p14:tracePt t="102663" x="3813175" y="5581650"/>
          <p14:tracePt t="102671" x="3822700" y="5581650"/>
          <p14:tracePt t="102680" x="3830638" y="5581650"/>
          <p14:tracePt t="102697" x="3840163" y="5581650"/>
          <p14:tracePt t="103183" x="3867150" y="5581650"/>
          <p14:tracePt t="103191" x="3875088" y="5581650"/>
          <p14:tracePt t="103199" x="3894138" y="5572125"/>
          <p14:tracePt t="103223" x="3902075" y="5562600"/>
          <p14:tracePt t="103239" x="3919538" y="5562600"/>
          <p14:tracePt t="103248" x="3929063" y="5545138"/>
          <p14:tracePt t="103264" x="3946525" y="5537200"/>
          <p14:tracePt t="103280" x="3973513" y="5527675"/>
          <p14:tracePt t="103297" x="4027488" y="5491163"/>
          <p14:tracePt t="103313" x="4071938" y="5473700"/>
          <p14:tracePt t="103330" x="4179888" y="5429250"/>
          <p14:tracePt t="103347" x="4446588" y="5411788"/>
          <p14:tracePt t="103363" x="4643438" y="5375275"/>
          <p14:tracePt t="103380" x="4803775" y="5313363"/>
          <p14:tracePt t="103397" x="4938713" y="5286375"/>
          <p14:tracePt t="103413" x="4965700" y="5259388"/>
          <p14:tracePt t="103430" x="5010150" y="5224463"/>
          <p14:tracePt t="103447" x="5037138" y="5205413"/>
          <p14:tracePt t="103463" x="5072063" y="5180013"/>
          <p14:tracePt t="103480" x="5089525" y="5143500"/>
          <p14:tracePt t="103497" x="5116513" y="5126038"/>
          <p14:tracePt t="103513" x="5133975" y="5108575"/>
          <p14:tracePt t="103530" x="5160963" y="5089525"/>
          <p14:tracePt t="103671" x="5170488" y="5081588"/>
          <p14:tracePt t="104047" x="5153025" y="5062538"/>
          <p14:tracePt t="104055" x="5143500" y="5045075"/>
          <p14:tracePt t="104064" x="5133975" y="5037138"/>
          <p14:tracePt t="104080" x="5027613" y="5010150"/>
          <p14:tracePt t="104097" x="4857750" y="4929188"/>
          <p14:tracePt t="104113" x="4581525" y="4776788"/>
          <p14:tracePt t="104130" x="4340225" y="4589463"/>
          <p14:tracePt t="104147" x="4125913" y="4446588"/>
          <p14:tracePt t="104163" x="3929063" y="4268788"/>
          <p14:tracePt t="104180" x="3813175" y="4116388"/>
          <p14:tracePt t="104197" x="3679825" y="4010025"/>
          <p14:tracePt t="104213" x="3633788" y="3973513"/>
          <p14:tracePt t="104231" x="3554413" y="3911600"/>
          <p14:tracePt t="104247" x="3509963" y="3857625"/>
          <p14:tracePt t="104264" x="3394075" y="3687763"/>
          <p14:tracePt t="104280" x="3251200" y="3446463"/>
          <p14:tracePt t="104297" x="2990850" y="3071813"/>
          <p14:tracePt t="104314" x="2732088" y="2741613"/>
          <p14:tracePt t="104330" x="2517775" y="2428875"/>
          <p14:tracePt t="104347" x="2312988" y="2160588"/>
          <p14:tracePt t="104363" x="2108200" y="1946275"/>
          <p14:tracePt t="104380" x="2000250" y="1776413"/>
          <p14:tracePt t="104397" x="1946275" y="1697038"/>
          <p14:tracePt t="104413" x="1928813" y="1643063"/>
          <p14:tracePt t="104430" x="1928813" y="1633538"/>
          <p14:tracePt t="104447" x="1928813" y="1616075"/>
          <p14:tracePt t="104463" x="1919288" y="1581150"/>
          <p14:tracePt t="104480" x="1919288" y="1527175"/>
          <p14:tracePt t="104497" x="1911350" y="1446213"/>
          <p14:tracePt t="104513" x="1911350" y="1401763"/>
          <p14:tracePt t="104530" x="1884363" y="1366838"/>
          <p14:tracePt t="104547" x="1884363" y="1347788"/>
          <p14:tracePt t="104564" x="1874838" y="1312863"/>
          <p14:tracePt t="104580" x="1874838" y="1276350"/>
          <p14:tracePt t="104597" x="1874838" y="1258888"/>
          <p14:tracePt t="104613" x="1874838" y="1241425"/>
          <p14:tracePt t="104631" x="1874838" y="1231900"/>
          <p14:tracePt t="104647" x="1866900" y="1204913"/>
          <p14:tracePt t="104664" x="1847850" y="1160463"/>
          <p14:tracePt t="104680" x="1830388" y="1098550"/>
          <p14:tracePt t="104697" x="1803400" y="1027113"/>
          <p14:tracePt t="104713" x="1785938" y="973138"/>
          <p14:tracePt t="104730" x="1751013" y="911225"/>
          <p14:tracePt t="104747" x="1741488" y="884238"/>
          <p14:tracePt t="104763" x="1731963" y="847725"/>
          <p14:tracePt t="104780" x="1704975" y="812800"/>
          <p14:tracePt t="104797" x="1704975" y="768350"/>
          <p14:tracePt t="104813" x="1697038" y="750888"/>
          <p14:tracePt t="104815" x="1697038" y="731838"/>
          <p14:tracePt t="104831" x="1687513" y="687388"/>
          <p14:tracePt t="104847" x="1670050" y="652463"/>
          <p14:tracePt t="104864" x="1643063" y="608013"/>
          <p14:tracePt t="104880" x="1643063" y="588963"/>
          <p14:tracePt t="104897" x="1643063" y="571500"/>
          <p14:tracePt t="104913" x="1643063" y="544513"/>
          <p14:tracePt t="104930" x="1633538" y="536575"/>
          <p14:tracePt t="104947" x="1633538" y="509588"/>
          <p14:tracePt t="104963" x="1633538" y="482600"/>
          <p14:tracePt t="104980" x="1625600" y="455613"/>
          <p14:tracePt t="104997" x="1616075" y="411163"/>
          <p14:tracePt t="105031" x="1589088" y="347663"/>
          <p14:tracePt t="105047" x="1581150" y="330200"/>
          <p14:tracePt t="105064" x="1581150" y="322263"/>
          <p14:tracePt t="105097" x="1581150" y="312738"/>
          <p14:tracePt t="105151" x="1581150" y="295275"/>
          <p14:tracePt t="105159" x="1581150" y="285750"/>
          <p14:tracePt t="105175" x="1571625" y="250825"/>
          <p14:tracePt t="105199" x="1562100" y="241300"/>
          <p14:tracePt t="105215" x="1562100" y="231775"/>
          <p14:tracePt t="105223" x="1554163" y="223838"/>
          <p14:tracePt t="105231" x="1536700" y="214313"/>
          <p14:tracePt t="105248" x="1536700" y="204788"/>
          <p14:tracePt t="105264" x="1536700" y="196850"/>
          <p14:tracePt t="105280" x="1527175" y="179388"/>
          <p14:tracePt t="107679" x="1419225" y="10795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725905" y="518499"/>
            <a:ext cx="667351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st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 V, 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K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K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.3K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= 100.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I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Q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g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r</a:t>
            </a:r>
            <a:r>
              <a:rPr lang="el-G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endParaRPr lang="en-US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 r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7674" y="148390"/>
            <a:ext cx="138112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Box 67"/>
          <p:cNvSpPr txBox="1"/>
          <p:nvPr/>
        </p:nvSpPr>
        <p:spPr>
          <a:xfrm>
            <a:off x="725905" y="3534277"/>
            <a:ext cx="92964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submit your solution not later than March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,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.</a:t>
            </a:r>
          </a:p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 send your solution with any format to Mr. </a:t>
            </a:r>
            <a:r>
              <a:rPr lang="en-US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ugh his email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dhuy@hcmiu.edu.vn</a:t>
            </a:r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6419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5</TotalTime>
  <Words>364</Words>
  <Application>Microsoft Office PowerPoint</Application>
  <PresentationFormat>Widescreen</PresentationFormat>
  <Paragraphs>59</Paragraphs>
  <Slides>9</Slides>
  <Notes>0</Notes>
  <HiddenSlides>0</HiddenSlides>
  <MMClips>8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新細明體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og Electronics (EE061IU)</dc:title>
  <dc:creator>ASUS</dc:creator>
  <cp:lastModifiedBy>ASUS</cp:lastModifiedBy>
  <cp:revision>65</cp:revision>
  <dcterms:created xsi:type="dcterms:W3CDTF">2020-02-23T09:53:56Z</dcterms:created>
  <dcterms:modified xsi:type="dcterms:W3CDTF">2020-02-28T12:20:30Z</dcterms:modified>
</cp:coreProperties>
</file>